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ink/ink1.xml" ContentType="application/inkml+xml"/>
  <Override PartName="/word/ink/ink2.xml" ContentType="application/inkml+xml"/>
  <Override PartName="/word/ink/ink3.xml" ContentType="application/inkml+xml"/>
  <Override PartName="/word/ink/ink4.xml" ContentType="application/inkml+xml"/>
  <Override PartName="/word/ink/ink5.xml" ContentType="application/inkml+xml"/>
  <Override PartName="/word/ink/ink6.xml" ContentType="application/inkml+xml"/>
  <Override PartName="/word/ink/ink7.xml" ContentType="application/inkml+xml"/>
  <Override PartName="/word/ink/ink8.xml" ContentType="application/inkml+xml"/>
  <Override PartName="/word/ink/ink9.xml" ContentType="application/inkml+xml"/>
  <Override PartName="/word/ink/ink10.xml" ContentType="application/inkml+xml"/>
  <Override PartName="/word/ink/ink11.xml" ContentType="application/inkml+xml"/>
  <Override PartName="/word/ink/ink12.xml" ContentType="application/inkml+xml"/>
  <Override PartName="/word/ink/ink13.xml" ContentType="application/inkml+xml"/>
  <Override PartName="/word/ink/ink14.xml" ContentType="application/inkml+xml"/>
  <Override PartName="/word/ink/ink15.xml" ContentType="application/inkml+xml"/>
  <Override PartName="/word/ink/ink16.xml" ContentType="application/inkml+xml"/>
  <Override PartName="/word/ink/ink17.xml" ContentType="application/inkml+xml"/>
  <Override PartName="/word/ink/ink18.xml" ContentType="application/inkml+xml"/>
  <Override PartName="/word/ink/ink19.xml" ContentType="application/inkml+xml"/>
  <Override PartName="/word/ink/ink20.xml" ContentType="application/inkml+xml"/>
  <Override PartName="/word/ink/ink21.xml" ContentType="application/inkml+xml"/>
  <Override PartName="/word/ink/ink22.xml" ContentType="application/inkml+xml"/>
  <Override PartName="/word/ink/ink23.xml" ContentType="application/inkml+xml"/>
  <Override PartName="/word/ink/ink24.xml" ContentType="application/inkml+xml"/>
  <Override PartName="/word/ink/ink25.xml" ContentType="application/inkml+xml"/>
  <Override PartName="/word/ink/ink26.xml" ContentType="application/inkml+xml"/>
  <Override PartName="/word/ink/ink27.xml" ContentType="application/inkml+xml"/>
  <Override PartName="/word/ink/ink28.xml" ContentType="application/inkml+xml"/>
  <Override PartName="/word/ink/ink29.xml" ContentType="application/inkml+xml"/>
  <Override PartName="/word/ink/ink30.xml" ContentType="application/inkml+xml"/>
  <Override PartName="/word/ink/ink31.xml" ContentType="application/inkml+xml"/>
  <Override PartName="/word/ink/ink32.xml" ContentType="application/inkml+xml"/>
  <Override PartName="/word/ink/ink33.xml" ContentType="application/inkml+xml"/>
  <Override PartName="/word/ink/ink34.xml" ContentType="application/inkml+xml"/>
  <Override PartName="/word/ink/ink35.xml" ContentType="application/inkml+xml"/>
  <Override PartName="/word/ink/ink36.xml" ContentType="application/inkml+xml"/>
  <Override PartName="/word/ink/ink37.xml" ContentType="application/inkml+xml"/>
  <Override PartName="/word/ink/ink38.xml" ContentType="application/inkml+xml"/>
  <Override PartName="/word/ink/ink39.xml" ContentType="application/inkml+xml"/>
  <Override PartName="/word/ink/ink40.xml" ContentType="application/inkml+xml"/>
  <Override PartName="/word/ink/ink41.xml" ContentType="application/inkml+xml"/>
  <Override PartName="/word/ink/ink42.xml" ContentType="application/inkml+xml"/>
  <Override PartName="/word/ink/ink43.xml" ContentType="application/inkml+xml"/>
  <Override PartName="/word/ink/ink44.xml" ContentType="application/inkml+xml"/>
  <Override PartName="/word/ink/ink45.xml" ContentType="application/inkml+xml"/>
  <Override PartName="/word/ink/ink46.xml" ContentType="application/inkml+xml"/>
  <Override PartName="/word/ink/ink47.xml" ContentType="application/inkml+xml"/>
  <Override PartName="/word/ink/ink48.xml" ContentType="application/inkml+xml"/>
  <Override PartName="/word/ink/ink49.xml" ContentType="application/inkml+xml"/>
  <Override PartName="/word/ink/ink50.xml" ContentType="application/inkml+xml"/>
  <Override PartName="/word/ink/ink51.xml" ContentType="application/inkml+xml"/>
  <Override PartName="/word/ink/ink52.xml" ContentType="application/inkml+xml"/>
  <Override PartName="/word/ink/ink53.xml" ContentType="application/inkml+xml"/>
  <Override PartName="/word/ink/ink54.xml" ContentType="application/inkml+xml"/>
  <Override PartName="/word/ink/ink55.xml" ContentType="application/inkml+xml"/>
  <Override PartName="/word/ink/ink56.xml" ContentType="application/inkml+xml"/>
  <Override PartName="/word/ink/ink57.xml" ContentType="application/inkml+xml"/>
  <Override PartName="/word/ink/ink58.xml" ContentType="application/inkml+xml"/>
  <Override PartName="/word/ink/ink59.xml" ContentType="application/inkml+xml"/>
  <Override PartName="/word/ink/ink60.xml" ContentType="application/inkml+xml"/>
  <Override PartName="/word/ink/ink61.xml" ContentType="application/inkml+xml"/>
  <Override PartName="/word/ink/ink62.xml" ContentType="application/inkml+xml"/>
  <Override PartName="/word/ink/ink63.xml" ContentType="application/inkml+xml"/>
  <Override PartName="/word/ink/ink64.xml" ContentType="application/inkml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5E79FD8" w14:textId="5CC82F23" w:rsidR="0083159E" w:rsidRPr="00E149E1" w:rsidRDefault="00E974D6" w:rsidP="00E149E1">
      <w:pPr>
        <w:pStyle w:val="Heading1"/>
        <w:rPr>
          <w:rFonts w:asciiTheme="minorHAnsi" w:hAnsiTheme="minorHAnsi" w:cstheme="minorHAnsi"/>
          <w:color w:val="auto"/>
          <w:sz w:val="22"/>
          <w:szCs w:val="22"/>
          <w:u w:val="single"/>
        </w:rPr>
      </w:pPr>
      <w:r>
        <w:rPr>
          <w:rFonts w:asciiTheme="minorHAnsi" w:hAnsiTheme="minorHAnsi" w:cstheme="minorHAnsi"/>
          <w:color w:val="auto"/>
          <w:sz w:val="22"/>
          <w:szCs w:val="22"/>
          <w:u w:val="single"/>
        </w:rPr>
        <w:t xml:space="preserve">I. </w:t>
      </w:r>
      <w:r w:rsidR="00814CD5">
        <w:rPr>
          <w:rFonts w:asciiTheme="minorHAnsi" w:hAnsiTheme="minorHAnsi" w:cstheme="minorHAnsi"/>
          <w:color w:val="auto"/>
          <w:sz w:val="22"/>
          <w:szCs w:val="22"/>
          <w:u w:val="single"/>
        </w:rPr>
        <w:t xml:space="preserve">Solve the Linear Equation, Verify Solution with a Graph </w:t>
      </w:r>
      <w:r w:rsidR="0099325E">
        <w:rPr>
          <w:rFonts w:asciiTheme="minorHAnsi" w:hAnsiTheme="minorHAnsi" w:cstheme="minorHAnsi"/>
          <w:color w:val="auto"/>
          <w:sz w:val="22"/>
          <w:szCs w:val="22"/>
          <w:u w:val="single"/>
        </w:rPr>
        <w:t>and</w:t>
      </w:r>
      <w:r w:rsidR="00814CD5">
        <w:rPr>
          <w:rFonts w:asciiTheme="minorHAnsi" w:hAnsiTheme="minorHAnsi" w:cstheme="minorHAnsi"/>
          <w:color w:val="auto"/>
          <w:sz w:val="22"/>
          <w:szCs w:val="22"/>
          <w:u w:val="single"/>
        </w:rPr>
        <w:t xml:space="preserve"> a Table</w:t>
      </w:r>
    </w:p>
    <w:p w14:paraId="11EBF7DD" w14:textId="77777777" w:rsidR="001C6F6A" w:rsidRDefault="001C6F6A" w:rsidP="001C6F6A">
      <w:pPr>
        <w:rPr>
          <w:rFonts w:eastAsiaTheme="minorEastAsia"/>
        </w:rPr>
      </w:pPr>
      <w:r w:rsidRPr="00C072AE">
        <w:rPr>
          <w:rFonts w:eastAsiaTheme="minorEastAsia"/>
        </w:rPr>
        <w:t xml:space="preserve">a. Suppose that </w:t>
      </w:r>
      <m:oMath>
        <m:r>
          <w:rPr>
            <w:rFonts w:ascii="Cambria Math" w:eastAsiaTheme="minorEastAsia" w:hAnsi="Cambria Math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</m:t>
            </m:r>
          </m:e>
        </m:d>
        <m:r>
          <w:rPr>
            <w:rFonts w:ascii="Cambria Math" w:eastAsiaTheme="minorEastAsia" w:hAnsi="Cambria Math"/>
          </w:rPr>
          <m:t>=6x-8</m:t>
        </m:r>
      </m:oMath>
      <w:r w:rsidRPr="00C072AE">
        <w:rPr>
          <w:rFonts w:eastAsiaTheme="minorEastAsia"/>
        </w:rPr>
        <w:t xml:space="preserve"> and </w:t>
      </w:r>
      <m:oMath>
        <m:r>
          <w:rPr>
            <w:rFonts w:ascii="Cambria Math" w:eastAsiaTheme="minorEastAsia" w:hAnsi="Cambria Math"/>
          </w:rPr>
          <m:t>g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</m:t>
            </m:r>
          </m:e>
        </m:d>
        <m:r>
          <w:rPr>
            <w:rFonts w:ascii="Cambria Math" w:eastAsiaTheme="minorEastAsia" w:hAnsi="Cambria Math"/>
          </w:rPr>
          <m:t>=3x+4</m:t>
        </m:r>
      </m:oMath>
      <w:r w:rsidRPr="00C072AE">
        <w:rPr>
          <w:rFonts w:eastAsiaTheme="minorEastAsia"/>
        </w:rPr>
        <w:t xml:space="preserve">. Find </w:t>
      </w:r>
      <m:oMath>
        <m:r>
          <w:rPr>
            <w:rFonts w:ascii="Cambria Math" w:eastAsiaTheme="minorEastAsia" w:hAnsi="Cambria Math"/>
          </w:rPr>
          <m:t>x</m:t>
        </m:r>
      </m:oMath>
      <w:r w:rsidRPr="00C072AE">
        <w:rPr>
          <w:rFonts w:eastAsiaTheme="minorEastAsia"/>
        </w:rPr>
        <w:t xml:space="preserve"> values such that </w:t>
      </w:r>
      <m:oMath>
        <m:r>
          <w:rPr>
            <w:rFonts w:ascii="Cambria Math" w:eastAsiaTheme="minorEastAsia" w:hAnsi="Cambria Math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</m:t>
            </m:r>
          </m:e>
        </m:d>
        <m:r>
          <w:rPr>
            <w:rFonts w:ascii="Cambria Math" w:eastAsiaTheme="minorEastAsia" w:hAnsi="Cambria Math"/>
          </w:rPr>
          <m:t>=g(x)</m:t>
        </m:r>
      </m:oMath>
      <w:r w:rsidRPr="00C072AE">
        <w:rPr>
          <w:rFonts w:eastAsiaTheme="minorEastAsia"/>
        </w:rPr>
        <w:t>.</w:t>
      </w:r>
    </w:p>
    <w:p w14:paraId="393D29CD" w14:textId="77777777" w:rsidR="00A871B5" w:rsidRDefault="00A871B5" w:rsidP="001C6F6A">
      <w:pPr>
        <w:rPr>
          <w:rFonts w:eastAsiaTheme="minorEastAsia"/>
        </w:rPr>
      </w:pPr>
    </w:p>
    <w:p w14:paraId="3676E4F4" w14:textId="77777777" w:rsidR="002634DB" w:rsidRDefault="002634DB" w:rsidP="001C6F6A">
      <w:pPr>
        <w:rPr>
          <w:rFonts w:eastAsiaTheme="minorEastAsia"/>
        </w:rPr>
      </w:pPr>
    </w:p>
    <w:p w14:paraId="494E73D1" w14:textId="77777777" w:rsidR="007032CD" w:rsidRDefault="007032CD" w:rsidP="001C6F6A">
      <w:pPr>
        <w:rPr>
          <w:rFonts w:eastAsiaTheme="minorEastAsia"/>
        </w:rPr>
      </w:pPr>
    </w:p>
    <w:p w14:paraId="24909D52" w14:textId="30E80AB6" w:rsidR="00F33790" w:rsidRDefault="00F33790" w:rsidP="001C6F6A">
      <w:pPr>
        <w:rPr>
          <w:rFonts w:eastAsiaTheme="minorEastAsia"/>
        </w:rPr>
      </w:pPr>
      <w:r w:rsidRPr="00C072AE">
        <w:rPr>
          <w:rFonts w:eastAsiaTheme="minorEastAsia"/>
        </w:rPr>
        <w:t xml:space="preserve">b. Using the conditions in part a, find all </w:t>
      </w:r>
      <m:oMath>
        <m:r>
          <w:rPr>
            <w:rFonts w:ascii="Cambria Math" w:eastAsiaTheme="minorEastAsia" w:hAnsi="Cambria Math"/>
          </w:rPr>
          <m:t>x</m:t>
        </m:r>
      </m:oMath>
      <w:r w:rsidRPr="00C072AE">
        <w:rPr>
          <w:rFonts w:eastAsiaTheme="minorEastAsia"/>
        </w:rPr>
        <w:t xml:space="preserve"> values such that </w:t>
      </w:r>
      <m:oMath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f∘g</m:t>
            </m:r>
          </m:e>
        </m:d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</m:t>
            </m:r>
          </m:e>
        </m:d>
        <m:r>
          <w:rPr>
            <w:rFonts w:ascii="Cambria Math" w:eastAsiaTheme="minorEastAsia" w:hAnsi="Cambria Math"/>
          </w:rPr>
          <m:t>=-20</m:t>
        </m:r>
      </m:oMath>
    </w:p>
    <w:p w14:paraId="21D47EE0" w14:textId="14F67559" w:rsidR="00A871B5" w:rsidRDefault="00A871B5" w:rsidP="001C6F6A">
      <w:pPr>
        <w:rPr>
          <w:rFonts w:eastAsiaTheme="minorEastAsia"/>
        </w:rPr>
      </w:pPr>
    </w:p>
    <w:p w14:paraId="736B352B" w14:textId="053BDFFD" w:rsidR="002634DB" w:rsidRDefault="00304320" w:rsidP="001C6F6A">
      <w:pPr>
        <w:rPr>
          <w:rFonts w:eastAsiaTheme="minorEastAsia"/>
        </w:rPr>
      </w:pPr>
      <w:r>
        <w:rPr>
          <w:rFonts w:eastAsiaTheme="minorEastAsia"/>
          <w:noProof/>
        </w:rPr>
        <mc:AlternateContent>
          <mc:Choice Requires="wpi">
            <w:drawing>
              <wp:anchor distT="0" distB="0" distL="114300" distR="114300" simplePos="0" relativeHeight="252171264" behindDoc="0" locked="0" layoutInCell="1" allowOverlap="1" wp14:anchorId="5D204574" wp14:editId="16F75B62">
                <wp:simplePos x="0" y="0"/>
                <wp:positionH relativeFrom="column">
                  <wp:posOffset>2810510</wp:posOffset>
                </wp:positionH>
                <wp:positionV relativeFrom="paragraph">
                  <wp:posOffset>-388620</wp:posOffset>
                </wp:positionV>
                <wp:extent cx="322840" cy="1105520"/>
                <wp:effectExtent l="38100" t="38100" r="20320" b="57150"/>
                <wp:wrapNone/>
                <wp:docPr id="501" name="Ink 5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">
                      <w14:nvContentPartPr>
                        <w14:cNvContentPartPr/>
                      </w14:nvContentPartPr>
                      <w14:xfrm>
                        <a:off x="0" y="0"/>
                        <a:ext cx="322840" cy="110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type w14:anchorId="7A779E93"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Ink 501" o:spid="_x0000_s1026" type="#_x0000_t75" style="position:absolute;margin-left:220.6pt;margin-top:-31.3pt;width:26.8pt;height:88.5pt;z-index:252171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">
                <v:imagedata r:id="rId7" o:title=""/>
              </v:shape>
            </w:pict>
          </mc:Fallback>
        </mc:AlternateContent>
      </w:r>
      <w:r>
        <w:rPr>
          <w:rFonts w:eastAsiaTheme="minorEastAsia"/>
          <w:noProof/>
        </w:rPr>
        <mc:AlternateContent>
          <mc:Choice Requires="wpi">
            <w:drawing>
              <wp:anchor distT="0" distB="0" distL="114300" distR="114300" simplePos="0" relativeHeight="252110848" behindDoc="0" locked="0" layoutInCell="1" allowOverlap="1" wp14:anchorId="66A838FE" wp14:editId="7FC3091F">
                <wp:simplePos x="0" y="0"/>
                <wp:positionH relativeFrom="column">
                  <wp:posOffset>270510</wp:posOffset>
                </wp:positionH>
                <wp:positionV relativeFrom="paragraph">
                  <wp:posOffset>46355</wp:posOffset>
                </wp:positionV>
                <wp:extent cx="719345" cy="225425"/>
                <wp:effectExtent l="38100" t="38100" r="5080" b="41275"/>
                <wp:wrapNone/>
                <wp:docPr id="442" name="Ink 4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">
                      <w14:nvContentPartPr>
                        <w14:cNvContentPartPr/>
                      </w14:nvContentPartPr>
                      <w14:xfrm>
                        <a:off x="0" y="0"/>
                        <a:ext cx="719345" cy="2254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8C2631" id="Ink 442" o:spid="_x0000_s1026" type="#_x0000_t75" style="position:absolute;margin-left:20.6pt;margin-top:2.95pt;width:58.1pt;height:19.15pt;z-index:252110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">
                <v:imagedata r:id="rId9" o:title=""/>
              </v:shape>
            </w:pict>
          </mc:Fallback>
        </mc:AlternateContent>
      </w:r>
    </w:p>
    <w:p w14:paraId="513F020B" w14:textId="58F34A9D" w:rsidR="007032CD" w:rsidRPr="00C072AE" w:rsidRDefault="00304320" w:rsidP="001C6F6A">
      <w:pPr>
        <w:rPr>
          <w:rFonts w:eastAsiaTheme="minorEastAsia"/>
        </w:rPr>
      </w:pPr>
      <w:r>
        <w:rPr>
          <w:rFonts w:eastAsiaTheme="minorEastAsia"/>
          <w:noProof/>
        </w:rPr>
        <mc:AlternateContent>
          <mc:Choice Requires="wpi">
            <w:drawing>
              <wp:anchor distT="0" distB="0" distL="114300" distR="114300" simplePos="0" relativeHeight="252102656" behindDoc="0" locked="0" layoutInCell="1" allowOverlap="1" wp14:anchorId="5BEF9C3A" wp14:editId="151A77EB">
                <wp:simplePos x="0" y="0"/>
                <wp:positionH relativeFrom="column">
                  <wp:posOffset>547370</wp:posOffset>
                </wp:positionH>
                <wp:positionV relativeFrom="paragraph">
                  <wp:posOffset>147320</wp:posOffset>
                </wp:positionV>
                <wp:extent cx="428450" cy="223920"/>
                <wp:effectExtent l="57150" t="38100" r="0" b="43180"/>
                <wp:wrapNone/>
                <wp:docPr id="434" name="Ink 4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">
                      <w14:nvContentPartPr>
                        <w14:cNvContentPartPr/>
                      </w14:nvContentPartPr>
                      <w14:xfrm>
                        <a:off x="0" y="0"/>
                        <a:ext cx="428450" cy="22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E0A648" id="Ink 434" o:spid="_x0000_s1026" type="#_x0000_t75" style="position:absolute;margin-left:42.4pt;margin-top:10.9pt;width:35.2pt;height:19.05pt;z-index:252102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">
                <v:imagedata r:id="rId11" o:title=""/>
              </v:shape>
            </w:pict>
          </mc:Fallback>
        </mc:AlternateContent>
      </w:r>
    </w:p>
    <w:p w14:paraId="12F5B575" w14:textId="7D2614D7" w:rsidR="00815801" w:rsidRPr="007032CD" w:rsidRDefault="00304320" w:rsidP="007032CD">
      <w:pPr>
        <w:rPr>
          <w:rFonts w:eastAsiaTheme="minorEastAsia" w:cstheme="minorHAnsi"/>
        </w:rPr>
      </w:pPr>
      <w:r>
        <w:rPr>
          <w:rFonts w:cstheme="minorHAnsi"/>
          <w:noProof/>
        </w:rPr>
        <mc:AlternateContent>
          <mc:Choice Requires="wpi">
            <w:drawing>
              <wp:anchor distT="0" distB="0" distL="114300" distR="114300" simplePos="0" relativeHeight="252111872" behindDoc="0" locked="0" layoutInCell="1" allowOverlap="1" wp14:anchorId="15838DA7" wp14:editId="795BDFA2">
                <wp:simplePos x="0" y="0"/>
                <wp:positionH relativeFrom="column">
                  <wp:posOffset>1915101</wp:posOffset>
                </wp:positionH>
                <wp:positionV relativeFrom="paragraph">
                  <wp:posOffset>43272</wp:posOffset>
                </wp:positionV>
                <wp:extent cx="344520" cy="283320"/>
                <wp:effectExtent l="38100" t="38100" r="0" b="40640"/>
                <wp:wrapNone/>
                <wp:docPr id="443" name="Ink 4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">
                      <w14:nvContentPartPr>
                        <w14:cNvContentPartPr/>
                      </w14:nvContentPartPr>
                      <w14:xfrm>
                        <a:off x="0" y="0"/>
                        <a:ext cx="344520" cy="28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A7A401" id="Ink 443" o:spid="_x0000_s1026" type="#_x0000_t75" style="position:absolute;margin-left:150.1pt;margin-top:2.7pt;width:28.55pt;height:23.7pt;z-index:252111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">
                <v:imagedata r:id="rId13" o:title=""/>
              </v:shape>
            </w:pict>
          </mc:Fallback>
        </mc:AlternateContent>
      </w:r>
      <w:r>
        <w:rPr>
          <w:rFonts w:cstheme="minorHAnsi"/>
          <w:noProof/>
        </w:rPr>
        <mc:AlternateContent>
          <mc:Choice Requires="wpi">
            <w:drawing>
              <wp:anchor distT="0" distB="0" distL="114300" distR="114300" simplePos="0" relativeHeight="252097536" behindDoc="0" locked="0" layoutInCell="1" allowOverlap="1" wp14:anchorId="46DD7CF0" wp14:editId="0400CB3F">
                <wp:simplePos x="0" y="0"/>
                <wp:positionH relativeFrom="column">
                  <wp:posOffset>597861</wp:posOffset>
                </wp:positionH>
                <wp:positionV relativeFrom="paragraph">
                  <wp:posOffset>267552</wp:posOffset>
                </wp:positionV>
                <wp:extent cx="450720" cy="20880"/>
                <wp:effectExtent l="38100" t="38100" r="45085" b="55880"/>
                <wp:wrapNone/>
                <wp:docPr id="429" name="Ink 4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">
                      <w14:nvContentPartPr>
                        <w14:cNvContentPartPr/>
                      </w14:nvContentPartPr>
                      <w14:xfrm>
                        <a:off x="0" y="0"/>
                        <a:ext cx="450720" cy="2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996788" id="Ink 429" o:spid="_x0000_s1026" type="#_x0000_t75" style="position:absolute;margin-left:46.4pt;margin-top:20.35pt;width:36.95pt;height:3.1pt;z-index:252097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">
                <v:imagedata r:id="rId15" o:title=""/>
              </v:shape>
            </w:pict>
          </mc:Fallback>
        </mc:AlternateContent>
      </w:r>
      <w:r w:rsidR="00F33790">
        <w:rPr>
          <w:rFonts w:cstheme="minorHAnsi"/>
        </w:rPr>
        <w:t>c</w:t>
      </w:r>
      <w:r w:rsidR="00DC5644">
        <w:rPr>
          <w:rFonts w:cstheme="minorHAnsi"/>
        </w:rPr>
        <w:t xml:space="preserve">. Find the zero(s) for the function </w:t>
      </w:r>
      <m:oMath>
        <m:r>
          <w:rPr>
            <w:rFonts w:ascii="Cambria Math" w:hAnsi="Cambria Math" w:cstheme="minorHAnsi"/>
          </w:rPr>
          <m:t>f</m:t>
        </m:r>
        <m:d>
          <m:dPr>
            <m:ctrlPr>
              <w:rPr>
                <w:rFonts w:ascii="Cambria Math" w:hAnsi="Cambria Math" w:cstheme="minorHAnsi"/>
                <w:i/>
              </w:rPr>
            </m:ctrlPr>
          </m:dPr>
          <m:e>
            <m:r>
              <w:rPr>
                <w:rFonts w:ascii="Cambria Math" w:hAnsi="Cambria Math" w:cstheme="minorHAnsi"/>
              </w:rPr>
              <m:t>x</m:t>
            </m:r>
          </m:e>
        </m:d>
        <m:r>
          <w:rPr>
            <w:rFonts w:ascii="Cambria Math" w:hAnsi="Cambria Math" w:cstheme="minorHAnsi"/>
          </w:rPr>
          <m:t>=</m:t>
        </m:r>
        <m:f>
          <m:fPr>
            <m:ctrlPr>
              <w:rPr>
                <w:rFonts w:ascii="Cambria Math" w:hAnsi="Cambria Math" w:cstheme="minorHAnsi"/>
                <w:i/>
              </w:rPr>
            </m:ctrlPr>
          </m:fPr>
          <m:num>
            <m:r>
              <w:rPr>
                <w:rFonts w:ascii="Cambria Math" w:hAnsi="Cambria Math" w:cstheme="minorHAnsi"/>
              </w:rPr>
              <m:t>2</m:t>
            </m:r>
          </m:num>
          <m:den>
            <m:r>
              <w:rPr>
                <w:rFonts w:ascii="Cambria Math" w:hAnsi="Cambria Math" w:cstheme="minorHAnsi"/>
              </w:rPr>
              <m:t>3</m:t>
            </m:r>
          </m:den>
        </m:f>
        <m:r>
          <w:rPr>
            <w:rFonts w:ascii="Cambria Math" w:hAnsi="Cambria Math" w:cstheme="minorHAnsi"/>
          </w:rPr>
          <m:t>x-6</m:t>
        </m:r>
      </m:oMath>
      <w:r w:rsidR="00DC5644">
        <w:rPr>
          <w:rFonts w:eastAsiaTheme="minorEastAsia" w:cstheme="minorHAnsi"/>
        </w:rPr>
        <w:t>.</w:t>
      </w:r>
      <w:r w:rsidR="007032CD">
        <w:rPr>
          <w:rFonts w:eastAsiaTheme="minorEastAsia" w:cstheme="minorHAnsi"/>
        </w:rPr>
        <w:tab/>
      </w:r>
      <w:r w:rsidR="007032CD">
        <w:rPr>
          <w:rFonts w:eastAsiaTheme="minorEastAsia" w:cstheme="minorHAnsi"/>
        </w:rPr>
        <w:tab/>
      </w:r>
      <w:r w:rsidR="00131181">
        <w:rPr>
          <w:rFonts w:eastAsiaTheme="minorEastAsia" w:cstheme="minorHAnsi"/>
        </w:rPr>
        <w:t xml:space="preserve">d. Solve the linear equation:  </w:t>
      </w:r>
      <w:r w:rsidR="0007206E" w:rsidRPr="00916DB4">
        <w:rPr>
          <w:rFonts w:ascii="Franklin Gothic Book" w:hAnsi="Franklin Gothic Book"/>
          <w:position w:val="-24"/>
        </w:rPr>
        <w:object w:dxaOrig="1260" w:dyaOrig="620" w14:anchorId="790AFBA6">
          <v:shape id="_x0000_i1025" type="#_x0000_t75" style="width:64.5pt;height:29.95pt" o:ole="">
            <v:imagedata r:id="rId16" o:title=""/>
          </v:shape>
          <o:OLEObject Type="Embed" ProgID="Equation.DSMT4" ShapeID="_x0000_i1025" DrawAspect="Content" ObjectID="_1802761132" r:id="rId17"/>
        </w:object>
      </w:r>
    </w:p>
    <w:p w14:paraId="23FA7E5B" w14:textId="5F55AF67" w:rsidR="00A871B5" w:rsidRDefault="00304320" w:rsidP="00E4708C">
      <w:pPr>
        <w:rPr>
          <w:rFonts w:eastAsiaTheme="minorEastAsia"/>
        </w:rPr>
      </w:pPr>
      <w:r>
        <w:rPr>
          <w:rFonts w:eastAsiaTheme="minorEastAsia"/>
          <w:noProof/>
        </w:rPr>
        <mc:AlternateContent>
          <mc:Choice Requires="wpi">
            <w:drawing>
              <wp:anchor distT="0" distB="0" distL="114300" distR="114300" simplePos="0" relativeHeight="252207104" behindDoc="0" locked="0" layoutInCell="1" allowOverlap="1" wp14:anchorId="7F698C11" wp14:editId="74BB8E20">
                <wp:simplePos x="0" y="0"/>
                <wp:positionH relativeFrom="column">
                  <wp:posOffset>4142740</wp:posOffset>
                </wp:positionH>
                <wp:positionV relativeFrom="paragraph">
                  <wp:posOffset>-90805</wp:posOffset>
                </wp:positionV>
                <wp:extent cx="2872380" cy="627615"/>
                <wp:effectExtent l="38100" t="38100" r="42545" b="58420"/>
                <wp:wrapNone/>
                <wp:docPr id="536" name="Ink 5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">
                      <w14:nvContentPartPr>
                        <w14:cNvContentPartPr/>
                      </w14:nvContentPartPr>
                      <w14:xfrm>
                        <a:off x="0" y="0"/>
                        <a:ext cx="2872380" cy="6276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6E8FE5" id="Ink 536" o:spid="_x0000_s1026" type="#_x0000_t75" style="position:absolute;margin-left:325.5pt;margin-top:-7.85pt;width:227.55pt;height:50.8pt;z-index:252207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">
                <v:imagedata r:id="rId19" o:title=""/>
              </v:shape>
            </w:pict>
          </mc:Fallback>
        </mc:AlternateContent>
      </w:r>
      <w:r>
        <w:rPr>
          <w:rFonts w:eastAsiaTheme="minorEastAsia"/>
          <w:noProof/>
        </w:rPr>
        <mc:AlternateContent>
          <mc:Choice Requires="wpi">
            <w:drawing>
              <wp:anchor distT="0" distB="0" distL="114300" distR="114300" simplePos="0" relativeHeight="252158976" behindDoc="0" locked="0" layoutInCell="1" allowOverlap="1" wp14:anchorId="6B51ECF2" wp14:editId="54B33B37">
                <wp:simplePos x="0" y="0"/>
                <wp:positionH relativeFrom="column">
                  <wp:posOffset>-354965</wp:posOffset>
                </wp:positionH>
                <wp:positionV relativeFrom="paragraph">
                  <wp:posOffset>-129540</wp:posOffset>
                </wp:positionV>
                <wp:extent cx="860975" cy="654050"/>
                <wp:effectExtent l="38100" t="38100" r="53975" b="50800"/>
                <wp:wrapNone/>
                <wp:docPr id="489" name="Ink 4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">
                      <w14:nvContentPartPr>
                        <w14:cNvContentPartPr/>
                      </w14:nvContentPartPr>
                      <w14:xfrm>
                        <a:off x="0" y="0"/>
                        <a:ext cx="860975" cy="6540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7F4B41" id="Ink 489" o:spid="_x0000_s1026" type="#_x0000_t75" style="position:absolute;margin-left:-28.65pt;margin-top:-10.9pt;width:69.25pt;height:52.9pt;z-index:252158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">
                <v:imagedata r:id="rId21" o:title=""/>
              </v:shape>
            </w:pict>
          </mc:Fallback>
        </mc:AlternateContent>
      </w:r>
      <w:r>
        <w:rPr>
          <w:rFonts w:eastAsiaTheme="minorEastAsia"/>
          <w:noProof/>
        </w:rPr>
        <mc:AlternateContent>
          <mc:Choice Requires="wpi">
            <w:drawing>
              <wp:anchor distT="0" distB="0" distL="114300" distR="114300" simplePos="0" relativeHeight="252123136" behindDoc="0" locked="0" layoutInCell="1" allowOverlap="1" wp14:anchorId="0B4C561E" wp14:editId="1E9019D1">
                <wp:simplePos x="0" y="0"/>
                <wp:positionH relativeFrom="column">
                  <wp:posOffset>1859915</wp:posOffset>
                </wp:positionH>
                <wp:positionV relativeFrom="paragraph">
                  <wp:posOffset>-19050</wp:posOffset>
                </wp:positionV>
                <wp:extent cx="1427710" cy="380965"/>
                <wp:effectExtent l="38100" t="38100" r="39370" b="57785"/>
                <wp:wrapNone/>
                <wp:docPr id="454" name="Ink 4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">
                      <w14:nvContentPartPr>
                        <w14:cNvContentPartPr/>
                      </w14:nvContentPartPr>
                      <w14:xfrm>
                        <a:off x="0" y="0"/>
                        <a:ext cx="1427710" cy="3809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78F876" id="Ink 454" o:spid="_x0000_s1026" type="#_x0000_t75" style="position:absolute;margin-left:145.75pt;margin-top:-2.2pt;width:113.8pt;height:31.45pt;z-index:252123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">
                <v:imagedata r:id="rId23" o:title=""/>
              </v:shape>
            </w:pict>
          </mc:Fallback>
        </mc:AlternateContent>
      </w:r>
    </w:p>
    <w:p w14:paraId="1475A29B" w14:textId="542587BA" w:rsidR="00E974D6" w:rsidRDefault="00E974D6" w:rsidP="00E4708C">
      <w:pPr>
        <w:rPr>
          <w:rFonts w:eastAsiaTheme="minorEastAsia"/>
        </w:rPr>
      </w:pPr>
    </w:p>
    <w:p w14:paraId="6554405C" w14:textId="72666336" w:rsidR="007032CD" w:rsidRDefault="00304320" w:rsidP="00E4708C">
      <w:pPr>
        <w:rPr>
          <w:rFonts w:eastAsiaTheme="minorEastAsia"/>
        </w:rPr>
      </w:pPr>
      <w:r>
        <w:rPr>
          <w:rFonts w:eastAsiaTheme="minorEastAsia"/>
          <w:noProof/>
        </w:rPr>
        <mc:AlternateContent>
          <mc:Choice Requires="wpi">
            <w:drawing>
              <wp:anchor distT="0" distB="0" distL="114300" distR="114300" simplePos="0" relativeHeight="252229632" behindDoc="0" locked="0" layoutInCell="1" allowOverlap="1" wp14:anchorId="658C1C3C" wp14:editId="3EDA29F7">
                <wp:simplePos x="0" y="0"/>
                <wp:positionH relativeFrom="column">
                  <wp:posOffset>-597535</wp:posOffset>
                </wp:positionH>
                <wp:positionV relativeFrom="paragraph">
                  <wp:posOffset>45720</wp:posOffset>
                </wp:positionV>
                <wp:extent cx="929520" cy="88560"/>
                <wp:effectExtent l="38100" t="38100" r="42545" b="45085"/>
                <wp:wrapNone/>
                <wp:docPr id="558" name="Ink 5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">
                      <w14:nvContentPartPr>
                        <w14:cNvContentPartPr/>
                      </w14:nvContentPartPr>
                      <w14:xfrm>
                        <a:off x="0" y="0"/>
                        <a:ext cx="929520" cy="8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777417" id="Ink 558" o:spid="_x0000_s1026" type="#_x0000_t75" style="position:absolute;margin-left:-47.75pt;margin-top:2.9pt;width:74.65pt;height:8.35pt;z-index:252229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">
                <v:imagedata r:id="rId25" o:title=""/>
              </v:shape>
            </w:pict>
          </mc:Fallback>
        </mc:AlternateContent>
      </w:r>
      <w:r>
        <w:rPr>
          <w:rFonts w:eastAsiaTheme="minorEastAsia"/>
          <w:noProof/>
        </w:rPr>
        <mc:AlternateContent>
          <mc:Choice Requires="wpi">
            <w:drawing>
              <wp:anchor distT="0" distB="0" distL="114300" distR="114300" simplePos="0" relativeHeight="252226560" behindDoc="0" locked="0" layoutInCell="1" allowOverlap="1" wp14:anchorId="43E0445A" wp14:editId="60522ADC">
                <wp:simplePos x="0" y="0"/>
                <wp:positionH relativeFrom="column">
                  <wp:posOffset>5888990</wp:posOffset>
                </wp:positionH>
                <wp:positionV relativeFrom="paragraph">
                  <wp:posOffset>146050</wp:posOffset>
                </wp:positionV>
                <wp:extent cx="730695" cy="265960"/>
                <wp:effectExtent l="57150" t="38100" r="50800" b="58420"/>
                <wp:wrapNone/>
                <wp:docPr id="555" name="Ink 5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">
                      <w14:nvContentPartPr>
                        <w14:cNvContentPartPr/>
                      </w14:nvContentPartPr>
                      <w14:xfrm>
                        <a:off x="0" y="0"/>
                        <a:ext cx="730695" cy="26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F9FF59" id="Ink 555" o:spid="_x0000_s1026" type="#_x0000_t75" style="position:absolute;margin-left:463pt;margin-top:10.8pt;width:58.95pt;height:22.4pt;z-index:252226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">
                <v:imagedata r:id="rId27" o:title=""/>
              </v:shape>
            </w:pict>
          </mc:Fallback>
        </mc:AlternateContent>
      </w:r>
      <w:r>
        <w:rPr>
          <w:rFonts w:eastAsiaTheme="minorEastAsia"/>
          <w:noProof/>
        </w:rPr>
        <mc:AlternateContent>
          <mc:Choice Requires="wpi">
            <w:drawing>
              <wp:anchor distT="0" distB="0" distL="114300" distR="114300" simplePos="0" relativeHeight="252220416" behindDoc="0" locked="0" layoutInCell="1" allowOverlap="1" wp14:anchorId="52106620" wp14:editId="3990D96C">
                <wp:simplePos x="0" y="0"/>
                <wp:positionH relativeFrom="column">
                  <wp:posOffset>5313680</wp:posOffset>
                </wp:positionH>
                <wp:positionV relativeFrom="paragraph">
                  <wp:posOffset>67945</wp:posOffset>
                </wp:positionV>
                <wp:extent cx="389120" cy="285665"/>
                <wp:effectExtent l="57150" t="38100" r="49530" b="57785"/>
                <wp:wrapNone/>
                <wp:docPr id="549" name="Ink 5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">
                      <w14:nvContentPartPr>
                        <w14:cNvContentPartPr/>
                      </w14:nvContentPartPr>
                      <w14:xfrm>
                        <a:off x="0" y="0"/>
                        <a:ext cx="389120" cy="2856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CC14FF" id="Ink 549" o:spid="_x0000_s1026" type="#_x0000_t75" style="position:absolute;margin-left:417.7pt;margin-top:4.65pt;width:32.1pt;height:23.95pt;z-index:252220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">
                <v:imagedata r:id="rId29" o:title=""/>
              </v:shape>
            </w:pict>
          </mc:Fallback>
        </mc:AlternateContent>
      </w:r>
      <w:r>
        <w:rPr>
          <w:rFonts w:eastAsiaTheme="minorEastAsia"/>
          <w:noProof/>
        </w:rPr>
        <mc:AlternateContent>
          <mc:Choice Requires="wpi">
            <w:drawing>
              <wp:anchor distT="0" distB="0" distL="114300" distR="114300" simplePos="0" relativeHeight="252216320" behindDoc="0" locked="0" layoutInCell="1" allowOverlap="1" wp14:anchorId="21AC99FF" wp14:editId="1F1E19CC">
                <wp:simplePos x="0" y="0"/>
                <wp:positionH relativeFrom="column">
                  <wp:posOffset>4373880</wp:posOffset>
                </wp:positionH>
                <wp:positionV relativeFrom="paragraph">
                  <wp:posOffset>25400</wp:posOffset>
                </wp:positionV>
                <wp:extent cx="779010" cy="295040"/>
                <wp:effectExtent l="38100" t="38100" r="2540" b="48260"/>
                <wp:wrapNone/>
                <wp:docPr id="545" name="Ink 5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">
                      <w14:nvContentPartPr>
                        <w14:cNvContentPartPr/>
                      </w14:nvContentPartPr>
                      <w14:xfrm>
                        <a:off x="0" y="0"/>
                        <a:ext cx="779010" cy="29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CAFEFE" id="Ink 545" o:spid="_x0000_s1026" type="#_x0000_t75" style="position:absolute;margin-left:343.7pt;margin-top:1.3pt;width:62.8pt;height:24.65pt;z-index:252216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">
                <v:imagedata r:id="rId31" o:title=""/>
              </v:shape>
            </w:pict>
          </mc:Fallback>
        </mc:AlternateContent>
      </w:r>
      <w:r>
        <w:rPr>
          <w:rFonts w:eastAsiaTheme="minorEastAsia"/>
          <w:noProof/>
        </w:rPr>
        <mc:AlternateContent>
          <mc:Choice Requires="wpi">
            <w:drawing>
              <wp:anchor distT="0" distB="0" distL="114300" distR="114300" simplePos="0" relativeHeight="252140544" behindDoc="0" locked="0" layoutInCell="1" allowOverlap="1" wp14:anchorId="1BEFA4BE" wp14:editId="1155BBB0">
                <wp:simplePos x="0" y="0"/>
                <wp:positionH relativeFrom="column">
                  <wp:posOffset>1532255</wp:posOffset>
                </wp:positionH>
                <wp:positionV relativeFrom="paragraph">
                  <wp:posOffset>-255270</wp:posOffset>
                </wp:positionV>
                <wp:extent cx="1910160" cy="570310"/>
                <wp:effectExtent l="57150" t="38100" r="52070" b="58420"/>
                <wp:wrapNone/>
                <wp:docPr id="471" name="Ink 4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">
                      <w14:nvContentPartPr>
                        <w14:cNvContentPartPr/>
                      </w14:nvContentPartPr>
                      <w14:xfrm>
                        <a:off x="0" y="0"/>
                        <a:ext cx="1910160" cy="5703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C44893" id="Ink 471" o:spid="_x0000_s1026" type="#_x0000_t75" style="position:absolute;margin-left:119.95pt;margin-top:-20.8pt;width:151.8pt;height:46.3pt;z-index:252140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">
                <v:imagedata r:id="rId33" o:title=""/>
              </v:shape>
            </w:pict>
          </mc:Fallback>
        </mc:AlternateContent>
      </w:r>
    </w:p>
    <w:p w14:paraId="5B72CE81" w14:textId="19A7F2CE" w:rsidR="002634DB" w:rsidRDefault="00304320" w:rsidP="00E4708C">
      <w:pPr>
        <w:rPr>
          <w:rFonts w:eastAsiaTheme="minorEastAsia"/>
        </w:rPr>
      </w:pPr>
      <w:r>
        <w:rPr>
          <w:rFonts w:eastAsiaTheme="minorEastAsia"/>
          <w:noProof/>
        </w:rPr>
        <mc:AlternateContent>
          <mc:Choice Requires="wpi">
            <w:drawing>
              <wp:anchor distT="0" distB="0" distL="114300" distR="114300" simplePos="0" relativeHeight="252149760" behindDoc="0" locked="0" layoutInCell="1" allowOverlap="1" wp14:anchorId="78D7B8E6" wp14:editId="6BCF0C39">
                <wp:simplePos x="0" y="0"/>
                <wp:positionH relativeFrom="column">
                  <wp:posOffset>1607185</wp:posOffset>
                </wp:positionH>
                <wp:positionV relativeFrom="paragraph">
                  <wp:posOffset>1270</wp:posOffset>
                </wp:positionV>
                <wp:extent cx="1464310" cy="449130"/>
                <wp:effectExtent l="38100" t="38100" r="21590" b="46355"/>
                <wp:wrapNone/>
                <wp:docPr id="480" name="Ink 4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">
                      <w14:nvContentPartPr>
                        <w14:cNvContentPartPr/>
                      </w14:nvContentPartPr>
                      <w14:xfrm>
                        <a:off x="0" y="0"/>
                        <a:ext cx="1464310" cy="4491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412F54" id="Ink 480" o:spid="_x0000_s1026" type="#_x0000_t75" style="position:absolute;margin-left:125.85pt;margin-top:-.6pt;width:116.7pt;height:36.75pt;z-index:252149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">
                <v:imagedata r:id="rId35" o:title=""/>
              </v:shape>
            </w:pict>
          </mc:Fallback>
        </mc:AlternateContent>
      </w:r>
    </w:p>
    <w:p w14:paraId="0041E3E9" w14:textId="4E56D2BD" w:rsidR="002634DB" w:rsidRDefault="002634DB" w:rsidP="00E4708C">
      <w:pPr>
        <w:rPr>
          <w:rFonts w:eastAsiaTheme="minorEastAsia"/>
        </w:rPr>
      </w:pPr>
    </w:p>
    <w:p w14:paraId="4A8572D1" w14:textId="776AF2CF" w:rsidR="00A02B95" w:rsidRDefault="00E974D6" w:rsidP="00E4708C">
      <w:pPr>
        <w:rPr>
          <w:rFonts w:eastAsiaTheme="minorEastAsia"/>
          <w:u w:val="single"/>
        </w:rPr>
      </w:pPr>
      <w:r>
        <w:rPr>
          <w:rFonts w:eastAsiaTheme="minorEastAsia"/>
          <w:u w:val="single"/>
        </w:rPr>
        <w:t xml:space="preserve">II. </w:t>
      </w:r>
      <w:r w:rsidR="00525B3B">
        <w:rPr>
          <w:rFonts w:eastAsiaTheme="minorEastAsia"/>
          <w:u w:val="single"/>
        </w:rPr>
        <w:t>Solve the</w:t>
      </w:r>
      <w:r w:rsidR="00425AA1">
        <w:rPr>
          <w:rFonts w:eastAsiaTheme="minorEastAsia"/>
          <w:u w:val="single"/>
        </w:rPr>
        <w:t xml:space="preserve"> Rational Equation, Do Not Use Excluded Values</w:t>
      </w:r>
    </w:p>
    <w:p w14:paraId="1DB39B73" w14:textId="3B3822EC" w:rsidR="000D41BE" w:rsidRPr="00A67650" w:rsidRDefault="000D41BE" w:rsidP="00A67650">
      <w:pPr>
        <w:rPr>
          <w:rFonts w:eastAsiaTheme="minorEastAsia"/>
        </w:rPr>
      </w:pPr>
      <m:oMath>
        <m:r>
          <m:rPr>
            <m:nor/>
          </m:rPr>
          <w:rPr>
            <w:rFonts w:ascii="Cambria Math" w:eastAsiaTheme="minorEastAsia" w:hAnsi="Cambria Math"/>
          </w:rPr>
          <m:t xml:space="preserve">a. 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2</m:t>
            </m:r>
          </m:num>
          <m:den>
            <m:r>
              <w:rPr>
                <w:rFonts w:ascii="Cambria Math" w:eastAsiaTheme="minorEastAsia" w:hAnsi="Cambria Math"/>
              </w:rPr>
              <m:t>x+3</m:t>
            </m:r>
          </m:den>
        </m:f>
        <m:r>
          <w:rPr>
            <w:rFonts w:ascii="Cambria Math" w:eastAsiaTheme="minorEastAsia" w:hAnsi="Cambria Math"/>
          </w:rPr>
          <m:t>+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3</m:t>
            </m:r>
          </m:num>
          <m:den>
            <m:r>
              <w:rPr>
                <w:rFonts w:ascii="Cambria Math" w:eastAsiaTheme="minorEastAsia" w:hAnsi="Cambria Math"/>
              </w:rPr>
              <m:t>x-3</m:t>
            </m:r>
          </m:den>
        </m:f>
        <m:r>
          <w:rPr>
            <w:rFonts w:ascii="Cambria Math" w:eastAsiaTheme="minorEastAsia" w:hAnsi="Cambria Math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8</m:t>
            </m:r>
          </m:num>
          <m:den>
            <m:r>
              <w:rPr>
                <w:rFonts w:ascii="Cambria Math" w:eastAsiaTheme="minorEastAsia" w:hAnsi="Cambria Math"/>
              </w:rPr>
              <m:t>(x+3)(x-3)</m:t>
            </m:r>
          </m:den>
        </m:f>
      </m:oMath>
      <w:r w:rsidR="00A67650">
        <w:rPr>
          <w:rFonts w:eastAsiaTheme="minorEastAsia"/>
        </w:rPr>
        <w:tab/>
      </w:r>
      <w:r w:rsidR="00A67650">
        <w:rPr>
          <w:rFonts w:eastAsiaTheme="minorEastAsia"/>
        </w:rPr>
        <w:tab/>
      </w:r>
      <w:r w:rsidR="00A67650">
        <w:rPr>
          <w:rFonts w:eastAsiaTheme="minorEastAsia"/>
        </w:rPr>
        <w:tab/>
      </w:r>
      <w:r w:rsidR="00A67650">
        <w:rPr>
          <w:rFonts w:eastAsiaTheme="minorEastAsia"/>
        </w:rPr>
        <w:tab/>
      </w:r>
      <w:r w:rsidR="00A67650">
        <w:rPr>
          <w:rFonts w:eastAsiaTheme="minorEastAsia"/>
        </w:rPr>
        <w:tab/>
      </w:r>
      <w:r w:rsidR="00A67650">
        <w:rPr>
          <w:rFonts w:eastAsiaTheme="minorEastAsia"/>
        </w:rPr>
        <w:tab/>
      </w:r>
      <m:oMath>
        <m:r>
          <m:rPr>
            <m:nor/>
          </m:rPr>
          <w:rPr>
            <w:rFonts w:ascii="Cambria Math" w:eastAsiaTheme="minorEastAsia" w:hAnsi="Cambria Math"/>
          </w:rPr>
          <m:t xml:space="preserve">b. 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2</m:t>
            </m:r>
          </m:num>
          <m:den>
            <m:r>
              <w:rPr>
                <w:rFonts w:ascii="Cambria Math" w:eastAsiaTheme="minorEastAsia" w:hAnsi="Cambria Math"/>
              </w:rPr>
              <m:t>x+1</m:t>
            </m:r>
          </m:den>
        </m:f>
        <m:r>
          <w:rPr>
            <w:rFonts w:ascii="Cambria Math" w:eastAsiaTheme="minorEastAsia" w:hAnsi="Cambria Math"/>
          </w:rPr>
          <m:t>-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</m:t>
            </m:r>
          </m:num>
          <m:den>
            <m:r>
              <w:rPr>
                <w:rFonts w:ascii="Cambria Math" w:eastAsiaTheme="minorEastAsia" w:hAnsi="Cambria Math"/>
              </w:rPr>
              <m:t>x-1</m:t>
            </m:r>
          </m:den>
        </m:f>
        <m:r>
          <w:rPr>
            <w:rFonts w:ascii="Cambria Math" w:eastAsiaTheme="minorEastAsia" w:hAnsi="Cambria Math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2x</m:t>
            </m:r>
          </m:num>
          <m:den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/>
                  </w:rPr>
                  <m:t>2</m:t>
                </m:r>
              </m:sup>
            </m:sSup>
            <m:r>
              <w:rPr>
                <w:rFonts w:ascii="Cambria Math" w:eastAsiaTheme="minorEastAsia" w:hAnsi="Cambria Math"/>
              </w:rPr>
              <m:t>-1</m:t>
            </m:r>
          </m:den>
        </m:f>
      </m:oMath>
    </w:p>
    <w:p w14:paraId="4B99A36F" w14:textId="77777777" w:rsidR="00A871B5" w:rsidRDefault="00A871B5" w:rsidP="000D41BE">
      <w:pPr>
        <w:rPr>
          <w:rFonts w:eastAsiaTheme="minorEastAsia"/>
        </w:rPr>
      </w:pPr>
    </w:p>
    <w:p w14:paraId="3E3CC07F" w14:textId="77777777" w:rsidR="00A871B5" w:rsidRDefault="00A871B5" w:rsidP="000D41BE">
      <w:pPr>
        <w:rPr>
          <w:rFonts w:eastAsiaTheme="minorEastAsia"/>
        </w:rPr>
      </w:pPr>
    </w:p>
    <w:p w14:paraId="3EDCBDB3" w14:textId="77777777" w:rsidR="002634DB" w:rsidRDefault="002634DB" w:rsidP="000D41BE">
      <w:pPr>
        <w:rPr>
          <w:rFonts w:eastAsiaTheme="minorEastAsia"/>
        </w:rPr>
      </w:pPr>
    </w:p>
    <w:p w14:paraId="306C492B" w14:textId="77777777" w:rsidR="002634DB" w:rsidRDefault="002634DB" w:rsidP="000D41BE">
      <w:pPr>
        <w:rPr>
          <w:rFonts w:eastAsiaTheme="minorEastAsia"/>
        </w:rPr>
      </w:pPr>
    </w:p>
    <w:p w14:paraId="6A67D27E" w14:textId="77777777" w:rsidR="007032CD" w:rsidRDefault="007032CD" w:rsidP="000D41BE">
      <w:pPr>
        <w:rPr>
          <w:rFonts w:eastAsiaTheme="minorEastAsia"/>
        </w:rPr>
      </w:pPr>
    </w:p>
    <w:p w14:paraId="72521872" w14:textId="77777777" w:rsidR="00A67650" w:rsidRPr="00C072AE" w:rsidRDefault="00A67650" w:rsidP="000D41BE">
      <w:pPr>
        <w:rPr>
          <w:rFonts w:eastAsiaTheme="minorEastAsia"/>
        </w:rPr>
      </w:pPr>
    </w:p>
    <w:p w14:paraId="0E5F3BDC" w14:textId="30ED73ED" w:rsidR="00777BAC" w:rsidRDefault="00E974D6">
      <w:pPr>
        <w:rPr>
          <w:u w:val="single"/>
        </w:rPr>
      </w:pPr>
      <w:r>
        <w:rPr>
          <w:u w:val="single"/>
        </w:rPr>
        <w:t xml:space="preserve">III. </w:t>
      </w:r>
      <w:r w:rsidR="00525B3B">
        <w:rPr>
          <w:u w:val="single"/>
        </w:rPr>
        <w:t xml:space="preserve">Construct a Linear Model: Applied Linear Equations </w:t>
      </w:r>
    </w:p>
    <w:p w14:paraId="7688196C" w14:textId="4EE0DA2C" w:rsidR="00525B3B" w:rsidRDefault="00525B3B">
      <w:pPr>
        <w:rPr>
          <w:rFonts w:eastAsiaTheme="minorEastAsia"/>
        </w:rPr>
      </w:pPr>
      <w:r w:rsidRPr="00EE61CC">
        <w:t xml:space="preserve">In 2020, there were 12,200 students at college A, with a projected enrollment </w:t>
      </w:r>
      <w:r w:rsidRPr="00EE61CC">
        <w:rPr>
          <w:b/>
        </w:rPr>
        <w:t>increase</w:t>
      </w:r>
      <w:r w:rsidRPr="00EE61CC">
        <w:t xml:space="preserve"> of 1000 students per year.  In the same year, there were 24,200 students at college B, with a projected enrollment </w:t>
      </w:r>
      <w:r w:rsidRPr="00EE61CC">
        <w:rPr>
          <w:b/>
        </w:rPr>
        <w:t xml:space="preserve">decrease </w:t>
      </w:r>
      <w:r w:rsidRPr="00EE61CC">
        <w:t>of 500 students per year</w:t>
      </w:r>
      <w:r>
        <w:t xml:space="preserve">. </w:t>
      </w:r>
      <w:r>
        <w:rPr>
          <w:rFonts w:eastAsiaTheme="minorEastAsia"/>
        </w:rPr>
        <w:t>Assume that the projections</w:t>
      </w:r>
      <w:r w:rsidRPr="00EE61CC">
        <w:rPr>
          <w:rFonts w:eastAsiaTheme="minorEastAsia"/>
        </w:rPr>
        <w:t xml:space="preserve"> </w:t>
      </w:r>
      <w:r>
        <w:rPr>
          <w:rFonts w:eastAsiaTheme="minorEastAsia"/>
        </w:rPr>
        <w:t xml:space="preserve">above hold true. </w:t>
      </w:r>
      <w:r w:rsidR="00B04018">
        <w:rPr>
          <w:rFonts w:eastAsiaTheme="minorEastAsia"/>
        </w:rPr>
        <w:t xml:space="preserve">Write a function for college A.  Write a function for college B.  </w:t>
      </w:r>
      <w:r>
        <w:rPr>
          <w:rFonts w:eastAsiaTheme="minorEastAsia"/>
        </w:rPr>
        <w:t>W</w:t>
      </w:r>
      <w:r w:rsidRPr="00EE61CC">
        <w:rPr>
          <w:rFonts w:eastAsiaTheme="minorEastAsia"/>
        </w:rPr>
        <w:t xml:space="preserve">hen </w:t>
      </w:r>
      <w:r w:rsidR="00B04018">
        <w:rPr>
          <w:rFonts w:eastAsiaTheme="minorEastAsia"/>
        </w:rPr>
        <w:t xml:space="preserve">will </w:t>
      </w:r>
      <w:r w:rsidRPr="00EE61CC">
        <w:rPr>
          <w:rFonts w:eastAsiaTheme="minorEastAsia"/>
        </w:rPr>
        <w:t>the colleges have the same enrollment?  What will the enrollment be at that time</w:t>
      </w:r>
      <w:r>
        <w:rPr>
          <w:rFonts w:eastAsiaTheme="minorEastAsia"/>
        </w:rPr>
        <w:t>?</w:t>
      </w:r>
    </w:p>
    <w:p w14:paraId="706DF80C" w14:textId="77777777" w:rsidR="00A67650" w:rsidRDefault="00A67650">
      <w:pPr>
        <w:rPr>
          <w:u w:val="single"/>
        </w:rPr>
      </w:pPr>
    </w:p>
    <w:p w14:paraId="0E370477" w14:textId="77777777" w:rsidR="007032CD" w:rsidRPr="00525B3B" w:rsidRDefault="007032CD">
      <w:pPr>
        <w:rPr>
          <w:u w:val="single"/>
        </w:rPr>
      </w:pPr>
    </w:p>
    <w:p w14:paraId="5E442E68" w14:textId="21A0FB92" w:rsidR="00BE06CF" w:rsidRDefault="00E974D6">
      <w:pPr>
        <w:rPr>
          <w:u w:val="single"/>
        </w:rPr>
      </w:pPr>
      <w:r>
        <w:rPr>
          <w:u w:val="single"/>
        </w:rPr>
        <w:lastRenderedPageBreak/>
        <w:t xml:space="preserve">IV. </w:t>
      </w:r>
      <w:r w:rsidR="00AB2CDF">
        <w:rPr>
          <w:u w:val="single"/>
        </w:rPr>
        <w:t>Solve the Percent Change Problem</w:t>
      </w:r>
    </w:p>
    <w:p w14:paraId="78B53474" w14:textId="77777777" w:rsidR="00AB2CDF" w:rsidRDefault="00AB2CDF" w:rsidP="00AB2CDF">
      <w:pPr>
        <w:rPr>
          <w:rFonts w:eastAsiaTheme="minorEastAsia"/>
        </w:rPr>
      </w:pPr>
      <w:r>
        <w:rPr>
          <w:rFonts w:eastAsiaTheme="minorEastAsia"/>
        </w:rPr>
        <w:t xml:space="preserve">a. </w:t>
      </w:r>
      <w:r w:rsidRPr="00EE61CC">
        <w:rPr>
          <w:rFonts w:eastAsiaTheme="minorEastAsia"/>
        </w:rPr>
        <w:t>After a 35% reduction</w:t>
      </w:r>
      <w:r>
        <w:rPr>
          <w:rFonts w:eastAsiaTheme="minorEastAsia"/>
        </w:rPr>
        <w:t xml:space="preserve"> in price</w:t>
      </w:r>
      <w:r w:rsidRPr="00EE61CC">
        <w:rPr>
          <w:rFonts w:eastAsiaTheme="minorEastAsia"/>
        </w:rPr>
        <w:t>, a person purchases a guitar for $780. What was the original price of the guitar</w:t>
      </w:r>
      <w:r>
        <w:rPr>
          <w:rFonts w:eastAsiaTheme="minorEastAsia"/>
        </w:rPr>
        <w:t>?</w:t>
      </w:r>
    </w:p>
    <w:p w14:paraId="7BD27EC1" w14:textId="77777777" w:rsidR="00A67650" w:rsidRDefault="00A67650" w:rsidP="00AB2CDF">
      <w:pPr>
        <w:rPr>
          <w:rFonts w:eastAsiaTheme="minorEastAsia"/>
        </w:rPr>
      </w:pPr>
    </w:p>
    <w:p w14:paraId="1FC73F3C" w14:textId="77777777" w:rsidR="00A67650" w:rsidRDefault="00A67650" w:rsidP="00AB2CDF">
      <w:pPr>
        <w:rPr>
          <w:rFonts w:eastAsiaTheme="minorEastAsia"/>
        </w:rPr>
      </w:pPr>
    </w:p>
    <w:p w14:paraId="450CB16E" w14:textId="0C31FFEB" w:rsidR="00A67650" w:rsidRDefault="00AB2CDF" w:rsidP="00AB2CDF">
      <w:pPr>
        <w:rPr>
          <w:rFonts w:eastAsiaTheme="minorEastAsia"/>
        </w:rPr>
      </w:pPr>
      <w:r>
        <w:rPr>
          <w:rFonts w:eastAsiaTheme="minorEastAsia"/>
        </w:rPr>
        <w:t xml:space="preserve">b. </w:t>
      </w:r>
      <w:r w:rsidRPr="00EE61CC">
        <w:rPr>
          <w:rFonts w:eastAsiaTheme="minorEastAsia"/>
        </w:rPr>
        <w:t>Including a 7% sales tax, a hotel charges $235.40 per night for a room</w:t>
      </w:r>
      <w:r>
        <w:rPr>
          <w:rFonts w:eastAsiaTheme="minorEastAsia"/>
        </w:rPr>
        <w:t>.</w:t>
      </w:r>
      <w:r w:rsidRPr="00EE61CC">
        <w:rPr>
          <w:rFonts w:eastAsiaTheme="minorEastAsia"/>
        </w:rPr>
        <w:t xml:space="preserve"> </w:t>
      </w:r>
      <w:r>
        <w:rPr>
          <w:rFonts w:eastAsiaTheme="minorEastAsia"/>
        </w:rPr>
        <w:t xml:space="preserve"> </w:t>
      </w:r>
      <w:r w:rsidRPr="00EE61CC">
        <w:rPr>
          <w:rFonts w:eastAsiaTheme="minorEastAsia"/>
        </w:rPr>
        <w:t>Find the cost of the room before taxes</w:t>
      </w:r>
      <w:r>
        <w:rPr>
          <w:rFonts w:eastAsiaTheme="minorEastAsia"/>
        </w:rPr>
        <w:t>.</w:t>
      </w:r>
    </w:p>
    <w:p w14:paraId="27EC6A71" w14:textId="77777777" w:rsidR="002634DB" w:rsidRDefault="002634DB" w:rsidP="00AB2CDF">
      <w:pPr>
        <w:rPr>
          <w:rFonts w:eastAsiaTheme="minorEastAsia"/>
        </w:rPr>
      </w:pPr>
    </w:p>
    <w:p w14:paraId="40E03A10" w14:textId="77777777" w:rsidR="007032CD" w:rsidRDefault="007032CD" w:rsidP="00AB2CDF">
      <w:pPr>
        <w:rPr>
          <w:rFonts w:eastAsiaTheme="minorEastAsia"/>
        </w:rPr>
      </w:pPr>
    </w:p>
    <w:p w14:paraId="7508B868" w14:textId="77777777" w:rsidR="007032CD" w:rsidRDefault="007032CD" w:rsidP="00AB2CDF">
      <w:pPr>
        <w:rPr>
          <w:rFonts w:eastAsiaTheme="minorEastAsia"/>
        </w:rPr>
      </w:pPr>
    </w:p>
    <w:p w14:paraId="4A135FF4" w14:textId="77777777" w:rsidR="007032CD" w:rsidRDefault="007032CD" w:rsidP="00AB2CDF">
      <w:pPr>
        <w:rPr>
          <w:rFonts w:eastAsiaTheme="minorEastAsia"/>
        </w:rPr>
      </w:pPr>
    </w:p>
    <w:p w14:paraId="5898BB49" w14:textId="77777777" w:rsidR="00A22861" w:rsidRPr="00975153" w:rsidRDefault="00A22861" w:rsidP="00A22861">
      <w:pPr>
        <w:rPr>
          <w:u w:val="single"/>
        </w:rPr>
      </w:pPr>
      <w:r>
        <w:rPr>
          <w:u w:val="single"/>
        </w:rPr>
        <w:t>VIII.  Solve the Inequality, graph on a number line, and answer in interval notation</w:t>
      </w:r>
    </w:p>
    <w:p w14:paraId="7655CDBC" w14:textId="77777777" w:rsidR="00A22861" w:rsidRPr="008F27F6" w:rsidRDefault="00A22861" w:rsidP="00A22861">
      <w:pPr>
        <w:rPr>
          <w:rFonts w:eastAsiaTheme="minorEastAsia"/>
        </w:rPr>
      </w:pPr>
      <w:r>
        <w:rPr>
          <w:rFonts w:eastAsiaTheme="minorEastAsia"/>
        </w:rPr>
        <w:t>a</w:t>
      </w:r>
      <w:r w:rsidRPr="008F27F6">
        <w:rPr>
          <w:rFonts w:eastAsiaTheme="minorEastAsia"/>
        </w:rPr>
        <w:t xml:space="preserve">. </w:t>
      </w:r>
      <w:r>
        <w:rPr>
          <w:rFonts w:eastAsiaTheme="minorEastAsia"/>
        </w:rPr>
        <w:t xml:space="preserve">Suppose </w:t>
      </w:r>
      <m:oMath>
        <m:r>
          <w:rPr>
            <w:rFonts w:ascii="Cambria Math" w:eastAsiaTheme="minorEastAsia" w:hAnsi="Cambria Math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</m:t>
            </m:r>
          </m:e>
        </m:d>
        <m:r>
          <w:rPr>
            <w:rFonts w:ascii="Cambria Math" w:eastAsiaTheme="minorEastAsia" w:hAnsi="Cambria Math"/>
          </w:rPr>
          <m:t>=5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+1</m:t>
            </m:r>
          </m:e>
        </m:d>
        <m:r>
          <w:rPr>
            <w:rFonts w:ascii="Cambria Math" w:eastAsiaTheme="minorEastAsia" w:hAnsi="Cambria Math"/>
          </w:rPr>
          <m:t xml:space="preserve">+3 </m:t>
        </m:r>
        <m:r>
          <m:rPr>
            <m:nor/>
          </m:rPr>
          <w:rPr>
            <w:rFonts w:ascii="Cambria Math" w:eastAsiaTheme="minorEastAsia" w:hAnsi="Cambria Math"/>
          </w:rPr>
          <m:t xml:space="preserve">and </m:t>
        </m:r>
        <m:r>
          <w:rPr>
            <w:rFonts w:ascii="Cambria Math" w:eastAsiaTheme="minorEastAsia" w:hAnsi="Cambria Math"/>
          </w:rPr>
          <m:t>g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</m:t>
            </m:r>
          </m:e>
        </m:d>
        <m:r>
          <w:rPr>
            <w:rFonts w:ascii="Cambria Math" w:eastAsiaTheme="minorEastAsia" w:hAnsi="Cambria Math"/>
          </w:rPr>
          <m:t>=4x+10</m:t>
        </m:r>
      </m:oMath>
      <w:r>
        <w:rPr>
          <w:rFonts w:eastAsiaTheme="minorEastAsia"/>
        </w:rPr>
        <w:t xml:space="preserve">. On what interval is </w:t>
      </w:r>
      <m:oMath>
        <m:r>
          <w:rPr>
            <w:rFonts w:ascii="Cambria Math" w:eastAsiaTheme="minorEastAsia" w:hAnsi="Cambria Math"/>
          </w:rPr>
          <m:t>f(x)≤g(x)</m:t>
        </m:r>
      </m:oMath>
      <w:r>
        <w:rPr>
          <w:rFonts w:eastAsiaTheme="minorEastAsia"/>
        </w:rPr>
        <w:t>?</w:t>
      </w:r>
    </w:p>
    <w:p w14:paraId="54C2ACEB" w14:textId="77777777" w:rsidR="00A22861" w:rsidRDefault="00A22861" w:rsidP="00A22861">
      <w:pPr>
        <w:rPr>
          <w:rFonts w:eastAsiaTheme="minorEastAsia"/>
        </w:rPr>
      </w:pPr>
    </w:p>
    <w:p w14:paraId="19DEFEB8" w14:textId="77777777" w:rsidR="004569C9" w:rsidRDefault="004569C9" w:rsidP="00A22861">
      <w:pPr>
        <w:rPr>
          <w:rFonts w:eastAsiaTheme="minorEastAsia"/>
        </w:rPr>
      </w:pPr>
    </w:p>
    <w:p w14:paraId="2B915D8D" w14:textId="77777777" w:rsidR="007032CD" w:rsidRDefault="007032CD" w:rsidP="00A22861">
      <w:pPr>
        <w:rPr>
          <w:rFonts w:eastAsiaTheme="minorEastAsia"/>
        </w:rPr>
      </w:pPr>
    </w:p>
    <w:p w14:paraId="4B708485" w14:textId="77777777" w:rsidR="00A22861" w:rsidRDefault="00A22861" w:rsidP="00A22861">
      <w:pPr>
        <w:rPr>
          <w:rFonts w:eastAsiaTheme="minorEastAsia"/>
        </w:rPr>
      </w:pPr>
      <w:r>
        <w:rPr>
          <w:rFonts w:eastAsiaTheme="minorEastAsia"/>
        </w:rPr>
        <w:t>b</w:t>
      </w:r>
      <w:r w:rsidRPr="008F27F6">
        <w:rPr>
          <w:rFonts w:eastAsiaTheme="minorEastAsia"/>
        </w:rPr>
        <w:t>.</w:t>
      </w:r>
      <w:r>
        <w:rPr>
          <w:rFonts w:eastAsiaTheme="minorEastAsia"/>
        </w:rPr>
        <w:t xml:space="preserve"> Suppose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y</m:t>
            </m:r>
          </m:e>
          <m:sub>
            <m:r>
              <w:rPr>
                <w:rFonts w:ascii="Cambria Math" w:eastAsiaTheme="minorEastAsia" w:hAnsi="Cambria Math"/>
              </w:rPr>
              <m:t>1</m:t>
            </m:r>
          </m:sub>
        </m:sSub>
        <m:r>
          <w:rPr>
            <w:rFonts w:ascii="Cambria Math" w:eastAsiaTheme="minorEastAsia" w:hAnsi="Cambria Math"/>
          </w:rPr>
          <m:t>=8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3x-4</m:t>
            </m:r>
          </m:e>
        </m:d>
        <m:r>
          <w:rPr>
            <w:rFonts w:ascii="Cambria Math" w:eastAsiaTheme="minorEastAsia" w:hAnsi="Cambria Math"/>
          </w:rPr>
          <m:t xml:space="preserve">-15x </m:t>
        </m:r>
        <m:r>
          <m:rPr>
            <m:nor/>
          </m:rPr>
          <w:rPr>
            <w:rFonts w:ascii="Cambria Math" w:eastAsiaTheme="minorEastAsia" w:hAnsi="Cambria Math"/>
          </w:rPr>
          <m:t xml:space="preserve">and 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y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  <m:r>
          <w:rPr>
            <w:rFonts w:ascii="Cambria Math" w:eastAsiaTheme="minorEastAsia" w:hAnsi="Cambria Math"/>
          </w:rPr>
          <m:t>=3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2+3x</m:t>
            </m:r>
          </m:e>
        </m:d>
        <m:r>
          <w:rPr>
            <w:rFonts w:ascii="Cambria Math" w:eastAsiaTheme="minorEastAsia" w:hAnsi="Cambria Math"/>
          </w:rPr>
          <m:t>-1</m:t>
        </m:r>
      </m:oMath>
      <w:r>
        <w:rPr>
          <w:rFonts w:eastAsiaTheme="minorEastAsia"/>
        </w:rPr>
        <w:t xml:space="preserve">. On what interval is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y</m:t>
            </m:r>
          </m:e>
          <m:sub>
            <m:r>
              <w:rPr>
                <w:rFonts w:ascii="Cambria Math" w:eastAsiaTheme="minorEastAsia" w:hAnsi="Cambria Math"/>
              </w:rPr>
              <m:t>1</m:t>
            </m:r>
          </m:sub>
        </m:sSub>
        <m:r>
          <w:rPr>
            <w:rFonts w:ascii="Cambria Math" w:eastAsiaTheme="minorEastAsia" w:hAnsi="Cambria Math"/>
          </w:rPr>
          <m:t>&gt;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y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</m:oMath>
      <w:r>
        <w:rPr>
          <w:rFonts w:eastAsiaTheme="minorEastAsia"/>
        </w:rPr>
        <w:t>?</w:t>
      </w:r>
    </w:p>
    <w:p w14:paraId="3698B14B" w14:textId="77777777" w:rsidR="00A22861" w:rsidRDefault="00A22861" w:rsidP="00A22861">
      <w:pPr>
        <w:rPr>
          <w:rFonts w:eastAsiaTheme="minorEastAsia"/>
        </w:rPr>
      </w:pPr>
    </w:p>
    <w:p w14:paraId="10DE6BD7" w14:textId="77777777" w:rsidR="007032CD" w:rsidRDefault="007032CD" w:rsidP="00A22861">
      <w:pPr>
        <w:rPr>
          <w:rFonts w:eastAsiaTheme="minorEastAsia"/>
        </w:rPr>
      </w:pPr>
    </w:p>
    <w:p w14:paraId="52A8CF92" w14:textId="77777777" w:rsidR="004569C9" w:rsidRDefault="004569C9" w:rsidP="00A22861">
      <w:pPr>
        <w:rPr>
          <w:rFonts w:eastAsiaTheme="minorEastAsia"/>
        </w:rPr>
      </w:pPr>
    </w:p>
    <w:p w14:paraId="6AD65298" w14:textId="77777777" w:rsidR="007032CD" w:rsidRDefault="007032CD" w:rsidP="00A22861">
      <w:pPr>
        <w:rPr>
          <w:rFonts w:eastAsiaTheme="minorEastAsia"/>
        </w:rPr>
      </w:pPr>
    </w:p>
    <w:p w14:paraId="1AD64EF5" w14:textId="77777777" w:rsidR="00A22861" w:rsidRDefault="00A22861" w:rsidP="00A22861">
      <w:pPr>
        <w:rPr>
          <w:rFonts w:eastAsiaTheme="minorEastAsia"/>
        </w:rPr>
      </w:pPr>
      <w:r>
        <w:rPr>
          <w:rFonts w:eastAsiaTheme="minorEastAsia"/>
        </w:rPr>
        <w:t xml:space="preserve">c.  Solve the following inequality:  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4x-3</m:t>
            </m:r>
          </m:num>
          <m:den>
            <m:r>
              <w:rPr>
                <w:rFonts w:ascii="Cambria Math" w:eastAsiaTheme="minorEastAsia" w:hAnsi="Cambria Math"/>
              </w:rPr>
              <m:t>6</m:t>
            </m:r>
          </m:den>
        </m:f>
        <m:r>
          <w:rPr>
            <w:rFonts w:ascii="Cambria Math" w:eastAsiaTheme="minorEastAsia" w:hAnsi="Cambria Math"/>
          </w:rPr>
          <m:t>+2≥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2x-1</m:t>
            </m:r>
          </m:num>
          <m:den>
            <m:r>
              <w:rPr>
                <w:rFonts w:ascii="Cambria Math" w:eastAsiaTheme="minorEastAsia" w:hAnsi="Cambria Math"/>
              </w:rPr>
              <m:t>12</m:t>
            </m:r>
          </m:den>
        </m:f>
      </m:oMath>
    </w:p>
    <w:p w14:paraId="2A9FD623" w14:textId="77777777" w:rsidR="00A22861" w:rsidRDefault="00A22861" w:rsidP="00A22861">
      <w:pPr>
        <w:rPr>
          <w:rFonts w:eastAsiaTheme="minorEastAsia"/>
        </w:rPr>
      </w:pPr>
    </w:p>
    <w:p w14:paraId="50E6BAFB" w14:textId="77777777" w:rsidR="00A22861" w:rsidRDefault="00A22861" w:rsidP="00A22861">
      <w:pPr>
        <w:rPr>
          <w:rFonts w:eastAsiaTheme="minorEastAsia"/>
        </w:rPr>
      </w:pPr>
    </w:p>
    <w:p w14:paraId="617EC831" w14:textId="77777777" w:rsidR="004569C9" w:rsidRDefault="004569C9" w:rsidP="00A22861">
      <w:pPr>
        <w:rPr>
          <w:rFonts w:eastAsiaTheme="minorEastAsia"/>
        </w:rPr>
      </w:pPr>
    </w:p>
    <w:p w14:paraId="71923E49" w14:textId="77777777" w:rsidR="007032CD" w:rsidRPr="002634DB" w:rsidRDefault="007032CD" w:rsidP="00A22861">
      <w:pPr>
        <w:rPr>
          <w:rFonts w:eastAsiaTheme="minorEastAsia"/>
        </w:rPr>
      </w:pPr>
    </w:p>
    <w:p w14:paraId="3EA006DA" w14:textId="77777777" w:rsidR="00A22861" w:rsidRPr="00975153" w:rsidRDefault="00A22861" w:rsidP="00A22861">
      <w:pPr>
        <w:rPr>
          <w:u w:val="single"/>
        </w:rPr>
      </w:pPr>
      <w:r>
        <w:rPr>
          <w:u w:val="single"/>
        </w:rPr>
        <w:t>IX.  Solve the Compound Inequality, graph on a number line, and answer in interval notation.</w:t>
      </w:r>
    </w:p>
    <w:p w14:paraId="1C33A09B" w14:textId="77777777" w:rsidR="00A22861" w:rsidRDefault="00A22861" w:rsidP="00A22861">
      <w:pPr>
        <w:rPr>
          <w:rFonts w:eastAsiaTheme="minorEastAsia"/>
        </w:rPr>
      </w:pPr>
      <w:r w:rsidRPr="008F27F6">
        <w:rPr>
          <w:rFonts w:eastAsiaTheme="minorEastAsia"/>
        </w:rPr>
        <w:t xml:space="preserve">a. </w:t>
      </w:r>
      <m:oMath>
        <m:r>
          <w:rPr>
            <w:rFonts w:ascii="Cambria Math" w:eastAsiaTheme="minorEastAsia" w:hAnsi="Cambria Math"/>
          </w:rPr>
          <m:t>-5≤3x+1&lt;7</m:t>
        </m:r>
      </m:oMath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 w:rsidRPr="008F27F6">
        <w:t xml:space="preserve">b. </w:t>
      </w:r>
      <m:oMath>
        <m:r>
          <w:rPr>
            <w:rFonts w:ascii="Cambria Math" w:hAnsi="Cambria Math"/>
          </w:rPr>
          <m:t>5&lt;-2x+3≤11</m:t>
        </m:r>
      </m:oMath>
    </w:p>
    <w:p w14:paraId="03A511C2" w14:textId="77777777" w:rsidR="00A22861" w:rsidRDefault="00A22861" w:rsidP="00A22861">
      <w:pPr>
        <w:rPr>
          <w:rFonts w:eastAsiaTheme="minorEastAsia"/>
        </w:rPr>
      </w:pPr>
    </w:p>
    <w:p w14:paraId="23F9B64A" w14:textId="77777777" w:rsidR="004569C9" w:rsidRDefault="004569C9" w:rsidP="00A22861">
      <w:pPr>
        <w:rPr>
          <w:rFonts w:eastAsiaTheme="minorEastAsia"/>
        </w:rPr>
      </w:pPr>
    </w:p>
    <w:p w14:paraId="6EA702D6" w14:textId="77777777" w:rsidR="00A22861" w:rsidRDefault="00A22861" w:rsidP="00A22861">
      <w:pPr>
        <w:rPr>
          <w:rFonts w:eastAsiaTheme="minorEastAsia"/>
        </w:rPr>
      </w:pPr>
    </w:p>
    <w:p w14:paraId="1824B0E6" w14:textId="77777777" w:rsidR="00A22861" w:rsidRDefault="00A22861" w:rsidP="00A22861">
      <w:pPr>
        <w:rPr>
          <w:rFonts w:eastAsiaTheme="minorEastAsia"/>
        </w:rPr>
      </w:pPr>
      <w:r>
        <w:rPr>
          <w:rFonts w:eastAsiaTheme="minorEastAsia"/>
        </w:rPr>
        <w:lastRenderedPageBreak/>
        <w:t>c. A city commission has proposed two tax bills.  The first bill requires that a homeowner pay $1800 plus 3% of the assessed home value.  The second bill requires taxes of $200 plus 8% of the assessed home value.  What price range of home assessment would make the first bill a better deal?</w:t>
      </w:r>
    </w:p>
    <w:p w14:paraId="52A3236C" w14:textId="77777777" w:rsidR="00A22861" w:rsidRDefault="00A22861" w:rsidP="00A22861">
      <w:pPr>
        <w:rPr>
          <w:rFonts w:eastAsiaTheme="minorEastAsia"/>
        </w:rPr>
      </w:pPr>
    </w:p>
    <w:p w14:paraId="68AE20F5" w14:textId="77777777" w:rsidR="004569C9" w:rsidRDefault="004569C9" w:rsidP="00A22861">
      <w:pPr>
        <w:rPr>
          <w:rFonts w:eastAsiaTheme="minorEastAsia"/>
        </w:rPr>
      </w:pPr>
    </w:p>
    <w:p w14:paraId="779A8C7B" w14:textId="77777777" w:rsidR="004569C9" w:rsidRDefault="004569C9" w:rsidP="00A22861">
      <w:pPr>
        <w:rPr>
          <w:rFonts w:eastAsiaTheme="minorEastAsia"/>
        </w:rPr>
      </w:pPr>
    </w:p>
    <w:p w14:paraId="13B34E75" w14:textId="77777777" w:rsidR="004569C9" w:rsidRPr="008F27F6" w:rsidRDefault="004569C9" w:rsidP="00A22861">
      <w:pPr>
        <w:rPr>
          <w:rFonts w:eastAsiaTheme="minorEastAsia"/>
        </w:rPr>
      </w:pPr>
    </w:p>
    <w:p w14:paraId="5792C518" w14:textId="514ED0BB" w:rsidR="00A22861" w:rsidRDefault="00F92B41" w:rsidP="00A22861">
      <w:pPr>
        <w:rPr>
          <w:rFonts w:eastAsiaTheme="minorEastAsia"/>
          <w:u w:val="single"/>
        </w:rPr>
      </w:pPr>
      <w:r>
        <w:rPr>
          <w:rFonts w:eastAsiaTheme="minorEastAsia"/>
          <w:noProof/>
          <w:u w:val="single"/>
        </w:rPr>
        <mc:AlternateContent>
          <mc:Choice Requires="wpi">
            <w:drawing>
              <wp:anchor distT="0" distB="0" distL="114300" distR="114300" simplePos="0" relativeHeight="252009472" behindDoc="0" locked="0" layoutInCell="1" allowOverlap="1" wp14:anchorId="57AA86ED" wp14:editId="31562E5E">
                <wp:simplePos x="0" y="0"/>
                <wp:positionH relativeFrom="column">
                  <wp:posOffset>-2386</wp:posOffset>
                </wp:positionH>
                <wp:positionV relativeFrom="paragraph">
                  <wp:posOffset>613698</wp:posOffset>
                </wp:positionV>
                <wp:extent cx="1067760" cy="25920"/>
                <wp:effectExtent l="38100" t="38100" r="56515" b="50800"/>
                <wp:wrapNone/>
                <wp:docPr id="343" name="Ink 3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">
                      <w14:nvContentPartPr>
                        <w14:cNvContentPartPr/>
                      </w14:nvContentPartPr>
                      <w14:xfrm>
                        <a:off x="0" y="0"/>
                        <a:ext cx="1067760" cy="2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9796A7" id="Ink 343" o:spid="_x0000_s1026" type="#_x0000_t75" style="position:absolute;margin-left:-.9pt;margin-top:47.6pt;width:85.5pt;height:3.5pt;z-index:252009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">
                <v:imagedata r:id="rId37" o:title=""/>
              </v:shape>
            </w:pict>
          </mc:Fallback>
        </mc:AlternateContent>
      </w:r>
      <w:r w:rsidR="00A22861">
        <w:rPr>
          <w:rFonts w:eastAsiaTheme="minorEastAsia"/>
          <w:u w:val="single"/>
        </w:rPr>
        <w:t>X. Solve the System of Linear Equation</w:t>
      </w:r>
    </w:p>
    <w:p w14:paraId="34A001E9" w14:textId="000870EC" w:rsidR="00A22861" w:rsidRDefault="00A22861" w:rsidP="00A22861">
      <w:pPr>
        <w:rPr>
          <w:rFonts w:eastAsiaTheme="minorEastAsia"/>
        </w:rPr>
      </w:pPr>
      <m:oMath>
        <m:r>
          <m:rPr>
            <m:nor/>
          </m:rPr>
          <w:rPr>
            <w:rFonts w:ascii="Cambria Math" w:hAnsi="Cambria Math"/>
          </w:rPr>
          <m:t xml:space="preserve">a. </m:t>
        </m:r>
        <m:d>
          <m:dPr>
            <m:begChr m:val="{"/>
            <m:endChr m:val=""/>
            <m:ctrlPr>
              <w:rPr>
                <w:rFonts w:ascii="Cambria Math" w:hAnsi="Cambria Math"/>
                <w:i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</w:rPr>
                </m:ctrlPr>
              </m:eqArrPr>
              <m:e>
                <m:r>
                  <w:rPr>
                    <w:rFonts w:ascii="Cambria Math" w:hAnsi="Cambria Math"/>
                  </w:rPr>
                  <m:t>x+3y=2</m:t>
                </m:r>
              </m:e>
              <m:e>
                <m:r>
                  <w:rPr>
                    <w:rFonts w:ascii="Cambria Math" w:hAnsi="Cambria Math"/>
                  </w:rPr>
                  <m:t>2x+5y=2</m:t>
                </m:r>
              </m:e>
            </m:eqArr>
          </m:e>
        </m:d>
      </m:oMath>
      <w:r>
        <w:rPr>
          <w:rFonts w:eastAsiaTheme="minorEastAsia"/>
        </w:rPr>
        <w:tab/>
      </w:r>
      <w:r>
        <w:rPr>
          <w:rFonts w:eastAsiaTheme="minorEastAsia"/>
        </w:rPr>
        <w:tab/>
      </w:r>
      <w:r w:rsidR="004569C9">
        <w:rPr>
          <w:rFonts w:eastAsiaTheme="minorEastAsia"/>
        </w:rPr>
        <w:tab/>
      </w:r>
      <w:r>
        <w:rPr>
          <w:rFonts w:eastAsiaTheme="minorEastAsia"/>
        </w:rPr>
        <w:t>b</w:t>
      </w:r>
      <w:r w:rsidRPr="008F27F6">
        <w:rPr>
          <w:rFonts w:eastAsiaTheme="minorEastAsia"/>
        </w:rPr>
        <w:t xml:space="preserve">. </w:t>
      </w:r>
      <m:oMath>
        <m:d>
          <m:dPr>
            <m:begChr m:val="{"/>
            <m:endChr m:val=""/>
            <m:ctrlPr>
              <w:rPr>
                <w:rFonts w:ascii="Cambria Math" w:eastAsiaTheme="minorEastAsia" w:hAnsi="Cambria Math"/>
                <w:i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/>
                    <w:i/>
                  </w:rPr>
                </m:ctrlPr>
              </m:eqArrPr>
              <m:e>
                <m:r>
                  <w:rPr>
                    <w:rFonts w:ascii="Cambria Math" w:eastAsiaTheme="minorEastAsia" w:hAnsi="Cambria Math"/>
                  </w:rPr>
                  <m:t>2x+3y=6</m:t>
                </m:r>
              </m:e>
              <m:e>
                <m:r>
                  <w:rPr>
                    <w:rFonts w:ascii="Cambria Math" w:eastAsiaTheme="minorEastAsia" w:hAnsi="Cambria Math"/>
                  </w:rPr>
                  <m:t>6x+9y=12</m:t>
                </m:r>
              </m:e>
            </m:eqArr>
          </m:e>
        </m:d>
      </m:oMath>
      <w:r>
        <w:rPr>
          <w:rFonts w:eastAsiaTheme="minorEastAsia"/>
        </w:rPr>
        <w:tab/>
      </w:r>
      <w:r>
        <w:rPr>
          <w:rFonts w:eastAsiaTheme="minorEastAsia"/>
        </w:rPr>
        <w:tab/>
      </w:r>
      <w:r w:rsidR="004569C9">
        <w:rPr>
          <w:rFonts w:eastAsiaTheme="minorEastAsia"/>
        </w:rPr>
        <w:tab/>
      </w:r>
      <w:r>
        <w:rPr>
          <w:rFonts w:eastAsiaTheme="minorEastAsia"/>
        </w:rPr>
        <w:t>c</w:t>
      </w:r>
      <w:r w:rsidRPr="008F27F6">
        <w:rPr>
          <w:rFonts w:eastAsiaTheme="minorEastAsia"/>
        </w:rPr>
        <w:t xml:space="preserve">. 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</w:rPr>
                </m:ctrlPr>
              </m:eqArrPr>
              <m:e>
                <m:r>
                  <w:rPr>
                    <w:rFonts w:ascii="Cambria Math" w:hAnsi="Cambria Math"/>
                  </w:rPr>
                  <m:t>y=3x-2</m:t>
                </m:r>
              </m:e>
              <m:e>
                <m:r>
                  <w:rPr>
                    <w:rFonts w:ascii="Cambria Math" w:hAnsi="Cambria Math"/>
                  </w:rPr>
                  <m:t>15x-5y=10</m:t>
                </m:r>
              </m:e>
            </m:eqArr>
          </m:e>
        </m:d>
      </m:oMath>
    </w:p>
    <w:p w14:paraId="79761977" w14:textId="507BE150" w:rsidR="00A22861" w:rsidRDefault="00F92B41" w:rsidP="00A22861">
      <w:pPr>
        <w:rPr>
          <w:rFonts w:eastAsiaTheme="minorEastAsia"/>
        </w:rPr>
      </w:pPr>
      <w:r>
        <w:rPr>
          <w:rFonts w:eastAsiaTheme="minorEastAsia"/>
          <w:noProof/>
        </w:rPr>
        <mc:AlternateContent>
          <mc:Choice Requires="wpi">
            <w:drawing>
              <wp:anchor distT="0" distB="0" distL="114300" distR="114300" simplePos="0" relativeHeight="251990016" behindDoc="0" locked="0" layoutInCell="1" allowOverlap="1" wp14:anchorId="4E042E37" wp14:editId="30D95D71">
                <wp:simplePos x="0" y="0"/>
                <wp:positionH relativeFrom="column">
                  <wp:posOffset>117475</wp:posOffset>
                </wp:positionH>
                <wp:positionV relativeFrom="paragraph">
                  <wp:posOffset>46990</wp:posOffset>
                </wp:positionV>
                <wp:extent cx="922955" cy="200770"/>
                <wp:effectExtent l="38100" t="38100" r="0" b="46990"/>
                <wp:wrapNone/>
                <wp:docPr id="324" name="Ink 3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">
                      <w14:nvContentPartPr>
                        <w14:cNvContentPartPr/>
                      </w14:nvContentPartPr>
                      <w14:xfrm>
                        <a:off x="0" y="0"/>
                        <a:ext cx="922955" cy="2007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90F1F6" id="Ink 324" o:spid="_x0000_s1026" type="#_x0000_t75" style="position:absolute;margin-left:8.55pt;margin-top:3pt;width:74.05pt;height:17.2pt;z-index:251990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">
                <v:imagedata r:id="rId39" o:title=""/>
              </v:shape>
            </w:pict>
          </mc:Fallback>
        </mc:AlternateContent>
      </w:r>
    </w:p>
    <w:p w14:paraId="42BBD18F" w14:textId="52F1F0E6" w:rsidR="00A22861" w:rsidRDefault="00F92B41" w:rsidP="00A22861">
      <w:pPr>
        <w:rPr>
          <w:rFonts w:eastAsiaTheme="minorEastAsia"/>
        </w:rPr>
      </w:pPr>
      <w:r>
        <w:rPr>
          <w:rFonts w:eastAsiaTheme="minorEastAsia"/>
          <w:noProof/>
        </w:rPr>
        <mc:AlternateContent>
          <mc:Choice Requires="wpi">
            <w:drawing>
              <wp:anchor distT="0" distB="0" distL="114300" distR="114300" simplePos="0" relativeHeight="252008448" behindDoc="0" locked="0" layoutInCell="1" allowOverlap="1" wp14:anchorId="6D1247AC" wp14:editId="69065CD0">
                <wp:simplePos x="0" y="0"/>
                <wp:positionH relativeFrom="column">
                  <wp:posOffset>-64135</wp:posOffset>
                </wp:positionH>
                <wp:positionV relativeFrom="paragraph">
                  <wp:posOffset>-23495</wp:posOffset>
                </wp:positionV>
                <wp:extent cx="1490040" cy="456630"/>
                <wp:effectExtent l="57150" t="38100" r="0" b="57785"/>
                <wp:wrapNone/>
                <wp:docPr id="342" name="Ink 3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">
                      <w14:nvContentPartPr>
                        <w14:cNvContentPartPr/>
                      </w14:nvContentPartPr>
                      <w14:xfrm>
                        <a:off x="0" y="0"/>
                        <a:ext cx="1490040" cy="4566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BCA538" id="Ink 342" o:spid="_x0000_s1026" type="#_x0000_t75" style="position:absolute;margin-left:-5.75pt;margin-top:-2.55pt;width:118.75pt;height:37.35pt;z-index:252008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">
                <v:imagedata r:id="rId41" o:title=""/>
              </v:shape>
            </w:pict>
          </mc:Fallback>
        </mc:AlternateContent>
      </w:r>
    </w:p>
    <w:p w14:paraId="3A632102" w14:textId="45A74EEE" w:rsidR="00A22861" w:rsidRDefault="00A22861" w:rsidP="00A22861">
      <w:pPr>
        <w:rPr>
          <w:rFonts w:eastAsiaTheme="minorEastAsia"/>
        </w:rPr>
      </w:pPr>
    </w:p>
    <w:p w14:paraId="07F61D33" w14:textId="4329080D" w:rsidR="00A22861" w:rsidRPr="008F27F6" w:rsidRDefault="00F94CE0" w:rsidP="00A22861">
      <w:pPr>
        <w:rPr>
          <w:rFonts w:eastAsiaTheme="minorEastAsia"/>
        </w:rPr>
      </w:pPr>
      <w:r>
        <w:rPr>
          <w:rFonts w:eastAsiaTheme="minorEastAsia"/>
          <w:noProof/>
        </w:rPr>
        <mc:AlternateContent>
          <mc:Choice Requires="wpi">
            <w:drawing>
              <wp:anchor distT="0" distB="0" distL="114300" distR="114300" simplePos="0" relativeHeight="252096512" behindDoc="0" locked="0" layoutInCell="1" allowOverlap="1" wp14:anchorId="573C4958" wp14:editId="6A862FD9">
                <wp:simplePos x="0" y="0"/>
                <wp:positionH relativeFrom="column">
                  <wp:posOffset>4744085</wp:posOffset>
                </wp:positionH>
                <wp:positionV relativeFrom="paragraph">
                  <wp:posOffset>-34290</wp:posOffset>
                </wp:positionV>
                <wp:extent cx="2253480" cy="403545"/>
                <wp:effectExtent l="57150" t="38100" r="33020" b="53975"/>
                <wp:wrapNone/>
                <wp:docPr id="428" name="Ink 4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">
                      <w14:nvContentPartPr>
                        <w14:cNvContentPartPr/>
                      </w14:nvContentPartPr>
                      <w14:xfrm>
                        <a:off x="0" y="0"/>
                        <a:ext cx="2253480" cy="4035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50FFC6" id="Ink 428" o:spid="_x0000_s1026" type="#_x0000_t75" style="position:absolute;margin-left:372.85pt;margin-top:-3.4pt;width:178.9pt;height:33.2pt;z-index:252096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">
                <v:imagedata r:id="rId43" o:title=""/>
              </v:shape>
            </w:pict>
          </mc:Fallback>
        </mc:AlternateContent>
      </w:r>
      <w:r w:rsidR="00F92B41">
        <w:rPr>
          <w:rFonts w:eastAsiaTheme="minorEastAsia"/>
          <w:noProof/>
        </w:rPr>
        <mc:AlternateContent>
          <mc:Choice Requires="wpi">
            <w:drawing>
              <wp:anchor distT="0" distB="0" distL="114300" distR="114300" simplePos="0" relativeHeight="252028928" behindDoc="0" locked="0" layoutInCell="1" allowOverlap="1" wp14:anchorId="250AE341" wp14:editId="08C78CE0">
                <wp:simplePos x="0" y="0"/>
                <wp:positionH relativeFrom="column">
                  <wp:posOffset>-131445</wp:posOffset>
                </wp:positionH>
                <wp:positionV relativeFrom="paragraph">
                  <wp:posOffset>-130175</wp:posOffset>
                </wp:positionV>
                <wp:extent cx="1599155" cy="340015"/>
                <wp:effectExtent l="38100" t="38100" r="0" b="41275"/>
                <wp:wrapNone/>
                <wp:docPr id="362" name="Ink 3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">
                      <w14:nvContentPartPr>
                        <w14:cNvContentPartPr/>
                      </w14:nvContentPartPr>
                      <w14:xfrm>
                        <a:off x="0" y="0"/>
                        <a:ext cx="1599155" cy="3400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D177DB" id="Ink 362" o:spid="_x0000_s1026" type="#_x0000_t75" style="position:absolute;margin-left:-11.05pt;margin-top:-10.95pt;width:127.3pt;height:28.15pt;z-index:252028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">
                <v:imagedata r:id="rId45" o:title=""/>
              </v:shape>
            </w:pict>
          </mc:Fallback>
        </mc:AlternateContent>
      </w:r>
    </w:p>
    <w:p w14:paraId="07CAEE58" w14:textId="77777777" w:rsidR="00A22861" w:rsidRDefault="00A22861" w:rsidP="00A22861">
      <w:pPr>
        <w:rPr>
          <w:rFonts w:eastAsiaTheme="minorEastAsia"/>
          <w:u w:val="single"/>
        </w:rPr>
      </w:pPr>
      <w:r>
        <w:rPr>
          <w:rFonts w:eastAsiaTheme="minorEastAsia"/>
          <w:u w:val="single"/>
        </w:rPr>
        <w:t>XI.  Solve the System of Linear Equation: Revenue, Cost, and Profit Function</w:t>
      </w:r>
    </w:p>
    <w:p w14:paraId="0F265E05" w14:textId="4BCAB86B" w:rsidR="00A22861" w:rsidRPr="008F27F6" w:rsidRDefault="00F94CE0" w:rsidP="00A22861">
      <w:pPr>
        <w:rPr>
          <w:rFonts w:eastAsiaTheme="minorEastAsia"/>
        </w:rPr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055552" behindDoc="0" locked="0" layoutInCell="1" allowOverlap="1" wp14:anchorId="3576680B" wp14:editId="4DA07ABA">
                <wp:simplePos x="0" y="0"/>
                <wp:positionH relativeFrom="column">
                  <wp:posOffset>1350645</wp:posOffset>
                </wp:positionH>
                <wp:positionV relativeFrom="paragraph">
                  <wp:posOffset>485775</wp:posOffset>
                </wp:positionV>
                <wp:extent cx="888000" cy="220915"/>
                <wp:effectExtent l="57150" t="38100" r="7620" b="46355"/>
                <wp:wrapNone/>
                <wp:docPr id="388" name="Ink 3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">
                      <w14:nvContentPartPr>
                        <w14:cNvContentPartPr/>
                      </w14:nvContentPartPr>
                      <w14:xfrm>
                        <a:off x="0" y="0"/>
                        <a:ext cx="888000" cy="2209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C77BFD" id="Ink 388" o:spid="_x0000_s1026" type="#_x0000_t75" style="position:absolute;margin-left:105.65pt;margin-top:37.55pt;width:71.3pt;height:18.85pt;z-index:252055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">
                <v:imagedata r:id="rId4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44288" behindDoc="0" locked="0" layoutInCell="1" allowOverlap="1" wp14:anchorId="09F23564" wp14:editId="6FA3492A">
                <wp:simplePos x="0" y="0"/>
                <wp:positionH relativeFrom="column">
                  <wp:posOffset>650875</wp:posOffset>
                </wp:positionH>
                <wp:positionV relativeFrom="paragraph">
                  <wp:posOffset>457200</wp:posOffset>
                </wp:positionV>
                <wp:extent cx="565815" cy="218520"/>
                <wp:effectExtent l="38100" t="38100" r="0" b="48260"/>
                <wp:wrapNone/>
                <wp:docPr id="377" name="Ink 3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">
                      <w14:nvContentPartPr>
                        <w14:cNvContentPartPr/>
                      </w14:nvContentPartPr>
                      <w14:xfrm>
                        <a:off x="0" y="0"/>
                        <a:ext cx="565815" cy="21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D25CD3" id="Ink 377" o:spid="_x0000_s1026" type="#_x0000_t75" style="position:absolute;margin-left:50.55pt;margin-top:35.3pt;width:45.95pt;height:18.6pt;z-index:252044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">
                <v:imagedata r:id="rId49" o:title=""/>
              </v:shape>
            </w:pict>
          </mc:Fallback>
        </mc:AlternateContent>
      </w:r>
      <w:r w:rsidR="00A22861" w:rsidRPr="008F27F6">
        <w:t xml:space="preserve">A company manufactures and sells a certain model of Bluetooth speakers.  The fixed cost to operate daily production is </w:t>
      </w:r>
      <m:oMath>
        <m:r>
          <w:rPr>
            <w:rFonts w:ascii="Cambria Math" w:hAnsi="Cambria Math"/>
          </w:rPr>
          <m:t>$18,000</m:t>
        </m:r>
      </m:oMath>
      <w:r w:rsidR="00A22861" w:rsidRPr="008F27F6">
        <w:rPr>
          <w:rFonts w:eastAsiaTheme="minorEastAsia"/>
        </w:rPr>
        <w:t xml:space="preserve"> and it costs </w:t>
      </w:r>
      <m:oMath>
        <m:r>
          <w:rPr>
            <w:rFonts w:ascii="Cambria Math" w:eastAsiaTheme="minorEastAsia" w:hAnsi="Cambria Math"/>
          </w:rPr>
          <m:t>$20</m:t>
        </m:r>
      </m:oMath>
      <w:r w:rsidR="00A22861" w:rsidRPr="008F27F6">
        <w:rPr>
          <w:rFonts w:eastAsiaTheme="minorEastAsia"/>
        </w:rPr>
        <w:t xml:space="preserve"> to produce each speaker.  The selling price is </w:t>
      </w:r>
      <m:oMath>
        <m:r>
          <w:rPr>
            <w:rFonts w:ascii="Cambria Math" w:eastAsiaTheme="minorEastAsia" w:hAnsi="Cambria Math"/>
          </w:rPr>
          <m:t>$80</m:t>
        </m:r>
      </m:oMath>
      <w:r w:rsidR="00A22861" w:rsidRPr="008F27F6">
        <w:rPr>
          <w:rFonts w:eastAsiaTheme="minorEastAsia"/>
        </w:rPr>
        <w:t xml:space="preserve"> per speaker.  Assume each unit produced is sold.</w:t>
      </w:r>
    </w:p>
    <w:p w14:paraId="4DF19432" w14:textId="0A3FF268" w:rsidR="00A22861" w:rsidRDefault="00F94CE0" w:rsidP="00A22861">
      <w:pPr>
        <w:ind w:left="720"/>
        <w:rPr>
          <w:rFonts w:eastAsiaTheme="minorEastAsia"/>
        </w:rPr>
      </w:pPr>
      <w:r>
        <w:rPr>
          <w:rFonts w:eastAsiaTheme="minorEastAsia"/>
          <w:noProof/>
        </w:rPr>
        <mc:AlternateContent>
          <mc:Choice Requires="wpi">
            <w:drawing>
              <wp:anchor distT="0" distB="0" distL="114300" distR="114300" simplePos="0" relativeHeight="252078080" behindDoc="0" locked="0" layoutInCell="1" allowOverlap="1" wp14:anchorId="5243325B" wp14:editId="3C897D06">
                <wp:simplePos x="0" y="0"/>
                <wp:positionH relativeFrom="column">
                  <wp:posOffset>4336244</wp:posOffset>
                </wp:positionH>
                <wp:positionV relativeFrom="paragraph">
                  <wp:posOffset>-94838</wp:posOffset>
                </wp:positionV>
                <wp:extent cx="1201680" cy="334080"/>
                <wp:effectExtent l="38100" t="38100" r="17780" b="46990"/>
                <wp:wrapNone/>
                <wp:docPr id="410" name="Ink 4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">
                      <w14:nvContentPartPr>
                        <w14:cNvContentPartPr/>
                      </w14:nvContentPartPr>
                      <w14:xfrm>
                        <a:off x="0" y="0"/>
                        <a:ext cx="1201680" cy="33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AB35C2" id="Ink 410" o:spid="_x0000_s1026" type="#_x0000_t75" style="position:absolute;margin-left:340.75pt;margin-top:-8.15pt;width:96pt;height:27.7pt;z-index:252078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">
                <v:imagedata r:id="rId51" o:title=""/>
              </v:shape>
            </w:pict>
          </mc:Fallback>
        </mc:AlternateContent>
      </w:r>
      <w:r>
        <w:rPr>
          <w:rFonts w:eastAsiaTheme="minorEastAsia"/>
          <w:noProof/>
        </w:rPr>
        <mc:AlternateContent>
          <mc:Choice Requires="wpi">
            <w:drawing>
              <wp:anchor distT="0" distB="0" distL="114300" distR="114300" simplePos="0" relativeHeight="252029952" behindDoc="0" locked="0" layoutInCell="1" allowOverlap="1" wp14:anchorId="2EE08DB8" wp14:editId="70B4C7C2">
                <wp:simplePos x="0" y="0"/>
                <wp:positionH relativeFrom="column">
                  <wp:posOffset>1194164</wp:posOffset>
                </wp:positionH>
                <wp:positionV relativeFrom="paragraph">
                  <wp:posOffset>143122</wp:posOffset>
                </wp:positionV>
                <wp:extent cx="956160" cy="38880"/>
                <wp:effectExtent l="57150" t="38100" r="53975" b="56515"/>
                <wp:wrapNone/>
                <wp:docPr id="363" name="Ink 3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">
                      <w14:nvContentPartPr>
                        <w14:cNvContentPartPr/>
                      </w14:nvContentPartPr>
                      <w14:xfrm>
                        <a:off x="0" y="0"/>
                        <a:ext cx="956160" cy="3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94D888" id="Ink 363" o:spid="_x0000_s1026" type="#_x0000_t75" style="position:absolute;margin-left:93.35pt;margin-top:10.55pt;width:76.75pt;height:4.45pt;z-index:252029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">
                <v:imagedata r:id="rId53" o:title=""/>
              </v:shape>
            </w:pict>
          </mc:Fallback>
        </mc:AlternateContent>
      </w:r>
      <w:r w:rsidR="00A22861" w:rsidRPr="008F27F6">
        <w:rPr>
          <w:rFonts w:eastAsiaTheme="minorEastAsia"/>
        </w:rPr>
        <w:t xml:space="preserve">a. Write the revenue </w:t>
      </w:r>
      <w:r w:rsidR="00A22861">
        <w:rPr>
          <w:rFonts w:eastAsiaTheme="minorEastAsia"/>
        </w:rPr>
        <w:t xml:space="preserve">function, </w:t>
      </w:r>
      <w:r w:rsidR="00A22861" w:rsidRPr="008F27F6">
        <w:rPr>
          <w:rFonts w:eastAsiaTheme="minorEastAsia"/>
        </w:rPr>
        <w:t>the cost functions</w:t>
      </w:r>
      <w:r w:rsidR="00A22861">
        <w:rPr>
          <w:rFonts w:eastAsiaTheme="minorEastAsia"/>
        </w:rPr>
        <w:t>, and determine the Break Even point.</w:t>
      </w:r>
    </w:p>
    <w:p w14:paraId="47CF2CB6" w14:textId="65DA2B16" w:rsidR="00A22861" w:rsidRDefault="00F94CE0" w:rsidP="00A22861">
      <w:pPr>
        <w:ind w:left="720"/>
        <w:rPr>
          <w:rFonts w:eastAsiaTheme="minorEastAsia"/>
        </w:rPr>
      </w:pPr>
      <w:r>
        <w:rPr>
          <w:rFonts w:eastAsiaTheme="minorEastAsia"/>
          <w:noProof/>
        </w:rPr>
        <mc:AlternateContent>
          <mc:Choice Requires="wpi">
            <w:drawing>
              <wp:anchor distT="0" distB="0" distL="114300" distR="114300" simplePos="0" relativeHeight="252077056" behindDoc="0" locked="0" layoutInCell="1" allowOverlap="1" wp14:anchorId="384742A3" wp14:editId="6D1FF775">
                <wp:simplePos x="0" y="0"/>
                <wp:positionH relativeFrom="column">
                  <wp:posOffset>3796030</wp:posOffset>
                </wp:positionH>
                <wp:positionV relativeFrom="paragraph">
                  <wp:posOffset>20955</wp:posOffset>
                </wp:positionV>
                <wp:extent cx="1601545" cy="363855"/>
                <wp:effectExtent l="38100" t="38100" r="55880" b="55245"/>
                <wp:wrapNone/>
                <wp:docPr id="409" name="Ink 4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">
                      <w14:nvContentPartPr>
                        <w14:cNvContentPartPr/>
                      </w14:nvContentPartPr>
                      <w14:xfrm>
                        <a:off x="0" y="0"/>
                        <a:ext cx="1601545" cy="3638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0DCC54" id="Ink 409" o:spid="_x0000_s1026" type="#_x0000_t75" style="position:absolute;margin-left:298.2pt;margin-top:.95pt;width:127.5pt;height:30.05pt;z-index:252077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">
                <v:imagedata r:id="rId55" o:title=""/>
              </v:shape>
            </w:pict>
          </mc:Fallback>
        </mc:AlternateContent>
      </w:r>
      <w:r>
        <w:rPr>
          <w:rFonts w:eastAsiaTheme="minorEastAsia"/>
          <w:noProof/>
        </w:rPr>
        <mc:AlternateContent>
          <mc:Choice Requires="wpi">
            <w:drawing>
              <wp:anchor distT="0" distB="0" distL="114300" distR="114300" simplePos="0" relativeHeight="252062720" behindDoc="0" locked="0" layoutInCell="1" allowOverlap="1" wp14:anchorId="42E81E1F" wp14:editId="1AA9BEA1">
                <wp:simplePos x="0" y="0"/>
                <wp:positionH relativeFrom="column">
                  <wp:posOffset>2898775</wp:posOffset>
                </wp:positionH>
                <wp:positionV relativeFrom="paragraph">
                  <wp:posOffset>635</wp:posOffset>
                </wp:positionV>
                <wp:extent cx="763150" cy="307440"/>
                <wp:effectExtent l="57150" t="57150" r="0" b="54610"/>
                <wp:wrapNone/>
                <wp:docPr id="395" name="Ink 3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">
                      <w14:nvContentPartPr>
                        <w14:cNvContentPartPr/>
                      </w14:nvContentPartPr>
                      <w14:xfrm>
                        <a:off x="0" y="0"/>
                        <a:ext cx="763150" cy="30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5FF835" id="Ink 395" o:spid="_x0000_s1026" type="#_x0000_t75" style="position:absolute;margin-left:227.55pt;margin-top:-.65pt;width:61.55pt;height:25.6pt;z-index:252062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">
                <v:imagedata r:id="rId57" o:title=""/>
              </v:shape>
            </w:pict>
          </mc:Fallback>
        </mc:AlternateContent>
      </w:r>
      <w:r>
        <w:rPr>
          <w:rFonts w:eastAsiaTheme="minorEastAsia"/>
          <w:noProof/>
        </w:rPr>
        <mc:AlternateContent>
          <mc:Choice Requires="wpi">
            <w:drawing>
              <wp:anchor distT="0" distB="0" distL="114300" distR="114300" simplePos="0" relativeHeight="252054528" behindDoc="0" locked="0" layoutInCell="1" allowOverlap="1" wp14:anchorId="533E59C5" wp14:editId="0ED6484D">
                <wp:simplePos x="0" y="0"/>
                <wp:positionH relativeFrom="column">
                  <wp:posOffset>1266190</wp:posOffset>
                </wp:positionH>
                <wp:positionV relativeFrom="paragraph">
                  <wp:posOffset>13335</wp:posOffset>
                </wp:positionV>
                <wp:extent cx="576750" cy="361205"/>
                <wp:effectExtent l="57150" t="38100" r="52070" b="58420"/>
                <wp:wrapNone/>
                <wp:docPr id="387" name="Ink 3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">
                      <w14:nvContentPartPr>
                        <w14:cNvContentPartPr/>
                      </w14:nvContentPartPr>
                      <w14:xfrm>
                        <a:off x="0" y="0"/>
                        <a:ext cx="576750" cy="3612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D92982" id="Ink 387" o:spid="_x0000_s1026" type="#_x0000_t75" style="position:absolute;margin-left:99pt;margin-top:.35pt;width:46.8pt;height:29.9pt;z-index:252054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">
                <v:imagedata r:id="rId59" o:title=""/>
              </v:shape>
            </w:pict>
          </mc:Fallback>
        </mc:AlternateContent>
      </w:r>
      <w:r>
        <w:rPr>
          <w:rFonts w:eastAsiaTheme="minorEastAsia"/>
          <w:noProof/>
        </w:rPr>
        <mc:AlternateContent>
          <mc:Choice Requires="wpi">
            <w:drawing>
              <wp:anchor distT="0" distB="0" distL="114300" distR="114300" simplePos="0" relativeHeight="252045312" behindDoc="0" locked="0" layoutInCell="1" allowOverlap="1" wp14:anchorId="05898066" wp14:editId="663AD28E">
                <wp:simplePos x="0" y="0"/>
                <wp:positionH relativeFrom="column">
                  <wp:posOffset>584835</wp:posOffset>
                </wp:positionH>
                <wp:positionV relativeFrom="paragraph">
                  <wp:posOffset>-75565</wp:posOffset>
                </wp:positionV>
                <wp:extent cx="590245" cy="310490"/>
                <wp:effectExtent l="38100" t="57150" r="635" b="52070"/>
                <wp:wrapNone/>
                <wp:docPr id="378" name="Ink 3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">
                      <w14:nvContentPartPr>
                        <w14:cNvContentPartPr/>
                      </w14:nvContentPartPr>
                      <w14:xfrm>
                        <a:off x="0" y="0"/>
                        <a:ext cx="590245" cy="3104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6C7F04" id="Ink 378" o:spid="_x0000_s1026" type="#_x0000_t75" style="position:absolute;margin-left:45.35pt;margin-top:-6.65pt;width:47.9pt;height:25.9pt;z-index:252045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">
                <v:imagedata r:id="rId61" o:title=""/>
              </v:shape>
            </w:pict>
          </mc:Fallback>
        </mc:AlternateContent>
      </w:r>
    </w:p>
    <w:p w14:paraId="713E30D2" w14:textId="77777777" w:rsidR="004569C9" w:rsidRPr="008F27F6" w:rsidRDefault="004569C9" w:rsidP="00A22861">
      <w:pPr>
        <w:ind w:left="720"/>
        <w:rPr>
          <w:rFonts w:eastAsiaTheme="minorEastAsia"/>
        </w:rPr>
      </w:pPr>
    </w:p>
    <w:p w14:paraId="71F32731" w14:textId="77777777" w:rsidR="00A22861" w:rsidRPr="0009716B" w:rsidRDefault="00A22861" w:rsidP="00A22861">
      <w:pPr>
        <w:ind w:left="720"/>
        <w:rPr>
          <w:rFonts w:eastAsiaTheme="minorEastAsia"/>
        </w:rPr>
      </w:pPr>
      <w:r w:rsidRPr="008F27F6">
        <w:rPr>
          <w:rFonts w:eastAsiaTheme="minorEastAsia"/>
        </w:rPr>
        <w:t xml:space="preserve">b. </w:t>
      </w:r>
      <w:r>
        <w:rPr>
          <w:rFonts w:eastAsiaTheme="minorEastAsia"/>
        </w:rPr>
        <w:t xml:space="preserve">How many units sold will result in a profit? Write as a set or interval. </w:t>
      </w:r>
    </w:p>
    <w:p w14:paraId="5661833A" w14:textId="77777777" w:rsidR="002634DB" w:rsidRDefault="002634DB" w:rsidP="00AB2CDF">
      <w:pPr>
        <w:rPr>
          <w:rFonts w:eastAsiaTheme="minorEastAsia"/>
        </w:rPr>
      </w:pPr>
    </w:p>
    <w:p w14:paraId="348C5BDA" w14:textId="77777777" w:rsidR="004569C9" w:rsidRDefault="004569C9" w:rsidP="00AB2CDF">
      <w:pPr>
        <w:rPr>
          <w:rFonts w:eastAsiaTheme="minorEastAsia"/>
        </w:rPr>
      </w:pPr>
    </w:p>
    <w:p w14:paraId="4FEC6010" w14:textId="67A03966" w:rsidR="003026E6" w:rsidRDefault="00E974D6" w:rsidP="003310A6">
      <w:pPr>
        <w:rPr>
          <w:rFonts w:eastAsiaTheme="minorEastAsia"/>
          <w:u w:val="single"/>
        </w:rPr>
      </w:pPr>
      <w:r>
        <w:rPr>
          <w:rFonts w:eastAsiaTheme="minorEastAsia"/>
          <w:u w:val="single"/>
        </w:rPr>
        <w:t xml:space="preserve">V.  </w:t>
      </w:r>
      <w:r w:rsidR="00203720">
        <w:rPr>
          <w:rFonts w:eastAsiaTheme="minorEastAsia"/>
          <w:u w:val="single"/>
        </w:rPr>
        <w:t>Perform the Operations on the Complex Numbers</w:t>
      </w:r>
      <w:r w:rsidR="004F6073">
        <w:rPr>
          <w:rFonts w:eastAsiaTheme="minorEastAsia"/>
          <w:u w:val="single"/>
        </w:rPr>
        <w:t xml:space="preserve">.  Answer in standard form.  </w:t>
      </w:r>
    </w:p>
    <w:p w14:paraId="14DA4CAF" w14:textId="5C7E057D" w:rsidR="00203720" w:rsidRDefault="00203720" w:rsidP="00E974D6">
      <w:pPr>
        <w:rPr>
          <w:rFonts w:eastAsiaTheme="minorEastAsia" w:cstheme="minorHAnsi"/>
        </w:rPr>
      </w:pPr>
      <w:r w:rsidRPr="00D741DF">
        <w:rPr>
          <w:rFonts w:eastAsiaTheme="minorEastAsia" w:cstheme="minorHAnsi"/>
        </w:rPr>
        <w:t xml:space="preserve">a.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</w:rPr>
            </m:ctrlPr>
          </m:dPr>
          <m:e>
            <m:r>
              <w:rPr>
                <w:rFonts w:ascii="Cambria Math" w:eastAsiaTheme="minorEastAsia" w:hAnsi="Cambria Math" w:cstheme="minorHAnsi"/>
              </w:rPr>
              <m:t>7+2i</m:t>
            </m:r>
          </m:e>
        </m:d>
        <m:r>
          <w:rPr>
            <w:rFonts w:ascii="Cambria Math" w:eastAsiaTheme="minorEastAsia" w:hAnsi="Cambria Math" w:cstheme="minorHAnsi"/>
          </w:rPr>
          <m:t>+</m:t>
        </m:r>
        <m:d>
          <m:dPr>
            <m:ctrlPr>
              <w:rPr>
                <w:rFonts w:ascii="Cambria Math" w:eastAsiaTheme="minorEastAsia" w:hAnsi="Cambria Math" w:cstheme="minorHAnsi"/>
                <w:i/>
              </w:rPr>
            </m:ctrlPr>
          </m:dPr>
          <m:e>
            <m:r>
              <w:rPr>
                <w:rFonts w:ascii="Cambria Math" w:eastAsiaTheme="minorEastAsia" w:hAnsi="Cambria Math" w:cstheme="minorHAnsi"/>
              </w:rPr>
              <m:t>1-4i</m:t>
            </m:r>
          </m:e>
        </m:d>
      </m:oMath>
      <w:r w:rsidR="00A67650">
        <w:rPr>
          <w:rFonts w:eastAsiaTheme="minorEastAsia" w:cstheme="minorHAnsi"/>
        </w:rPr>
        <w:tab/>
      </w:r>
      <w:r w:rsidR="00A67650">
        <w:rPr>
          <w:rFonts w:eastAsiaTheme="minorEastAsia" w:cstheme="minorHAnsi"/>
        </w:rPr>
        <w:tab/>
      </w:r>
      <w:r w:rsidR="00E974D6">
        <w:rPr>
          <w:rFonts w:eastAsiaTheme="minorEastAsia" w:cstheme="minorHAnsi"/>
        </w:rPr>
        <w:tab/>
      </w:r>
      <w:r w:rsidRPr="00D741DF">
        <w:rPr>
          <w:rFonts w:eastAsiaTheme="minorEastAsia" w:cstheme="minorHAnsi"/>
        </w:rPr>
        <w:t xml:space="preserve">b.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</w:rPr>
            </m:ctrlPr>
          </m:dPr>
          <m:e>
            <m:r>
              <w:rPr>
                <w:rFonts w:ascii="Cambria Math" w:eastAsiaTheme="minorEastAsia" w:hAnsi="Cambria Math" w:cstheme="minorHAnsi"/>
              </w:rPr>
              <m:t>7+2i</m:t>
            </m:r>
          </m:e>
        </m:d>
        <m:r>
          <w:rPr>
            <w:rFonts w:ascii="Cambria Math" w:eastAsiaTheme="minorEastAsia" w:hAnsi="Cambria Math" w:cstheme="minorHAnsi"/>
          </w:rPr>
          <m:t>-</m:t>
        </m:r>
        <m:d>
          <m:dPr>
            <m:ctrlPr>
              <w:rPr>
                <w:rFonts w:ascii="Cambria Math" w:eastAsiaTheme="minorEastAsia" w:hAnsi="Cambria Math" w:cstheme="minorHAnsi"/>
                <w:i/>
              </w:rPr>
            </m:ctrlPr>
          </m:dPr>
          <m:e>
            <m:r>
              <w:rPr>
                <w:rFonts w:ascii="Cambria Math" w:eastAsiaTheme="minorEastAsia" w:hAnsi="Cambria Math" w:cstheme="minorHAnsi"/>
              </w:rPr>
              <m:t>1-4i</m:t>
            </m:r>
          </m:e>
        </m:d>
      </m:oMath>
      <w:r w:rsidR="00E974D6">
        <w:rPr>
          <w:rFonts w:eastAsiaTheme="minorEastAsia" w:cstheme="minorHAnsi"/>
        </w:rPr>
        <w:tab/>
      </w:r>
      <w:r w:rsidR="00E974D6">
        <w:rPr>
          <w:rFonts w:eastAsiaTheme="minorEastAsia" w:cstheme="minorHAnsi"/>
        </w:rPr>
        <w:tab/>
      </w:r>
      <w:r w:rsidR="00E974D6">
        <w:rPr>
          <w:rFonts w:eastAsiaTheme="minorEastAsia" w:cstheme="minorHAnsi"/>
        </w:rPr>
        <w:tab/>
      </w:r>
      <w:r w:rsidRPr="00D741DF">
        <w:rPr>
          <w:rFonts w:eastAsiaTheme="minorEastAsia" w:cstheme="minorHAnsi"/>
        </w:rPr>
        <w:t xml:space="preserve">c.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</w:rPr>
            </m:ctrlPr>
          </m:dPr>
          <m:e>
            <m:r>
              <w:rPr>
                <w:rFonts w:ascii="Cambria Math" w:eastAsiaTheme="minorEastAsia" w:hAnsi="Cambria Math" w:cstheme="minorHAnsi"/>
              </w:rPr>
              <m:t>7+2i</m:t>
            </m:r>
          </m:e>
        </m:d>
        <m:d>
          <m:dPr>
            <m:ctrlPr>
              <w:rPr>
                <w:rFonts w:ascii="Cambria Math" w:eastAsiaTheme="minorEastAsia" w:hAnsi="Cambria Math" w:cstheme="minorHAnsi"/>
                <w:i/>
              </w:rPr>
            </m:ctrlPr>
          </m:dPr>
          <m:e>
            <m:r>
              <w:rPr>
                <w:rFonts w:ascii="Cambria Math" w:eastAsiaTheme="minorEastAsia" w:hAnsi="Cambria Math" w:cstheme="minorHAnsi"/>
              </w:rPr>
              <m:t>1-4i</m:t>
            </m:r>
          </m:e>
        </m:d>
      </m:oMath>
    </w:p>
    <w:p w14:paraId="38BE78F7" w14:textId="77777777" w:rsidR="00E974D6" w:rsidRDefault="00E974D6" w:rsidP="00203720">
      <w:pPr>
        <w:ind w:left="720"/>
        <w:rPr>
          <w:rFonts w:eastAsiaTheme="minorEastAsia" w:cstheme="minorHAnsi"/>
        </w:rPr>
      </w:pPr>
    </w:p>
    <w:p w14:paraId="46902C82" w14:textId="77777777" w:rsidR="002634DB" w:rsidRDefault="002634DB" w:rsidP="00203720">
      <w:pPr>
        <w:ind w:left="720"/>
        <w:rPr>
          <w:rFonts w:eastAsiaTheme="minorEastAsia" w:cstheme="minorHAnsi"/>
        </w:rPr>
      </w:pPr>
    </w:p>
    <w:p w14:paraId="02E02D23" w14:textId="77777777" w:rsidR="004569C9" w:rsidRDefault="004569C9" w:rsidP="00203720">
      <w:pPr>
        <w:ind w:left="720"/>
        <w:rPr>
          <w:rFonts w:eastAsiaTheme="minorEastAsia" w:cstheme="minorHAnsi"/>
        </w:rPr>
      </w:pPr>
    </w:p>
    <w:p w14:paraId="6DCA8A9D" w14:textId="5452225D" w:rsidR="004569C9" w:rsidRDefault="00F92B41" w:rsidP="00203720">
      <w:pPr>
        <w:ind w:left="720"/>
        <w:rPr>
          <w:rFonts w:eastAsiaTheme="minorEastAsia" w:cstheme="minorHAnsi"/>
        </w:rPr>
      </w:pPr>
      <w:r>
        <w:rPr>
          <w:rFonts w:eastAsiaTheme="minorEastAsia" w:cstheme="minorHAnsi"/>
          <w:noProof/>
        </w:rPr>
        <mc:AlternateContent>
          <mc:Choice Requires="wpi">
            <w:drawing>
              <wp:anchor distT="0" distB="0" distL="114300" distR="114300" simplePos="0" relativeHeight="251980800" behindDoc="0" locked="0" layoutInCell="1" allowOverlap="1" wp14:anchorId="098FE635" wp14:editId="4B48A6BF">
                <wp:simplePos x="0" y="0"/>
                <wp:positionH relativeFrom="column">
                  <wp:posOffset>956945</wp:posOffset>
                </wp:positionH>
                <wp:positionV relativeFrom="paragraph">
                  <wp:posOffset>199390</wp:posOffset>
                </wp:positionV>
                <wp:extent cx="822960" cy="483140"/>
                <wp:effectExtent l="38100" t="38100" r="0" b="50800"/>
                <wp:wrapNone/>
                <wp:docPr id="315" name="Ink 3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">
                      <w14:nvContentPartPr>
                        <w14:cNvContentPartPr/>
                      </w14:nvContentPartPr>
                      <w14:xfrm>
                        <a:off x="0" y="0"/>
                        <a:ext cx="822960" cy="4831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516132" id="Ink 315" o:spid="_x0000_s1026" type="#_x0000_t75" style="position:absolute;margin-left:74.65pt;margin-top:15pt;width:66.2pt;height:39.5pt;z-index:251980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">
                <v:imagedata r:id="rId63" o:title=""/>
              </v:shape>
            </w:pict>
          </mc:Fallback>
        </mc:AlternateContent>
      </w:r>
      <w:r>
        <w:rPr>
          <w:rFonts w:eastAsiaTheme="minorEastAsia" w:cstheme="minorHAnsi"/>
          <w:noProof/>
        </w:rPr>
        <mc:AlternateContent>
          <mc:Choice Requires="wpi">
            <w:drawing>
              <wp:anchor distT="0" distB="0" distL="114300" distR="114300" simplePos="0" relativeHeight="251926528" behindDoc="0" locked="0" layoutInCell="1" allowOverlap="1" wp14:anchorId="6CFD7587" wp14:editId="3D60C1FA">
                <wp:simplePos x="0" y="0"/>
                <wp:positionH relativeFrom="column">
                  <wp:posOffset>3220085</wp:posOffset>
                </wp:positionH>
                <wp:positionV relativeFrom="paragraph">
                  <wp:posOffset>533400</wp:posOffset>
                </wp:positionV>
                <wp:extent cx="578680" cy="212630"/>
                <wp:effectExtent l="57150" t="38100" r="12065" b="54610"/>
                <wp:wrapNone/>
                <wp:docPr id="262" name="Ink 2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">
                      <w14:nvContentPartPr>
                        <w14:cNvContentPartPr/>
                      </w14:nvContentPartPr>
                      <w14:xfrm>
                        <a:off x="0" y="0"/>
                        <a:ext cx="578680" cy="2126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FBEFF7" id="Ink 262" o:spid="_x0000_s1026" type="#_x0000_t75" style="position:absolute;margin-left:252.85pt;margin-top:41.3pt;width:46.95pt;height:18.2pt;z-index:251926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">
                <v:imagedata r:id="rId65" o:title=""/>
              </v:shape>
            </w:pict>
          </mc:Fallback>
        </mc:AlternateContent>
      </w:r>
    </w:p>
    <w:p w14:paraId="7C081338" w14:textId="0F2D6B67" w:rsidR="00203720" w:rsidRDefault="00203720" w:rsidP="00E974D6">
      <w:pPr>
        <w:ind w:left="720"/>
        <w:rPr>
          <w:rFonts w:eastAsiaTheme="minorEastAsia" w:cstheme="minorHAnsi"/>
        </w:rPr>
      </w:pPr>
      <m:oMath>
        <m:r>
          <m:rPr>
            <m:nor/>
          </m:rPr>
          <w:rPr>
            <w:rFonts w:ascii="Cambria Math" w:cstheme="minorHAnsi"/>
          </w:rPr>
          <m:t>d</m:t>
        </m:r>
        <m:r>
          <m:rPr>
            <m:nor/>
          </m:rPr>
          <w:rPr>
            <w:rFonts w:cstheme="minorHAnsi"/>
          </w:rPr>
          <m:t xml:space="preserve">. </m:t>
        </m:r>
        <m:f>
          <m:fPr>
            <m:ctrlPr>
              <w:rPr>
                <w:rFonts w:ascii="Cambria Math" w:hAnsi="Cambria Math" w:cstheme="minorHAnsi"/>
                <w:i/>
              </w:rPr>
            </m:ctrlPr>
          </m:fPr>
          <m:num>
            <m:r>
              <w:rPr>
                <w:rFonts w:ascii="Cambria Math" w:hAnsi="Cambria Math" w:cstheme="minorHAnsi"/>
              </w:rPr>
              <m:t>7+2i</m:t>
            </m:r>
          </m:num>
          <m:den>
            <m:r>
              <w:rPr>
                <w:rFonts w:ascii="Cambria Math" w:hAnsi="Cambria Math" w:cstheme="minorHAnsi"/>
              </w:rPr>
              <m:t>1-4i</m:t>
            </m:r>
          </m:den>
        </m:f>
      </m:oMath>
      <w:r w:rsidR="00E974D6">
        <w:rPr>
          <w:rFonts w:eastAsiaTheme="minorEastAsia" w:cstheme="minorHAnsi"/>
        </w:rPr>
        <w:tab/>
      </w:r>
      <w:r w:rsidR="00E974D6">
        <w:rPr>
          <w:rFonts w:eastAsiaTheme="minorEastAsia" w:cstheme="minorHAnsi"/>
        </w:rPr>
        <w:tab/>
      </w:r>
      <w:r w:rsidR="00E974D6">
        <w:rPr>
          <w:rFonts w:eastAsiaTheme="minorEastAsia" w:cstheme="minorHAnsi"/>
        </w:rPr>
        <w:tab/>
      </w:r>
      <w:r w:rsidR="00E974D6">
        <w:rPr>
          <w:rFonts w:eastAsiaTheme="minorEastAsia" w:cstheme="minorHAnsi"/>
        </w:rPr>
        <w:tab/>
      </w:r>
      <w:r w:rsidR="00E974D6">
        <w:rPr>
          <w:rFonts w:eastAsiaTheme="minorEastAsia" w:cstheme="minorHAnsi"/>
        </w:rPr>
        <w:tab/>
      </w:r>
      <w:r w:rsidR="00E974D6">
        <w:rPr>
          <w:rFonts w:eastAsiaTheme="minorEastAsia" w:cstheme="minorHAnsi"/>
        </w:rPr>
        <w:tab/>
      </w:r>
      <w:r>
        <w:rPr>
          <w:rFonts w:eastAsiaTheme="minorEastAsia" w:cstheme="minorHAnsi"/>
        </w:rPr>
        <w:t xml:space="preserve">e. </w:t>
      </w:r>
      <w:r w:rsidRPr="00D741DF">
        <w:rPr>
          <w:rFonts w:eastAsiaTheme="minorEastAsia" w:cstheme="minorHAnsi"/>
        </w:rPr>
        <w:t xml:space="preserve"> </w:t>
      </w:r>
      <m:oMath>
        <m:rad>
          <m:radPr>
            <m:degHide m:val="1"/>
            <m:ctrlPr>
              <w:rPr>
                <w:rFonts w:ascii="Cambria Math" w:eastAsiaTheme="minorEastAsia" w:hAnsi="Cambria Math" w:cstheme="minorHAnsi"/>
                <w:i/>
              </w:rPr>
            </m:ctrlPr>
          </m:radPr>
          <m:deg/>
          <m:e>
            <m:r>
              <w:rPr>
                <w:rFonts w:ascii="Cambria Math" w:eastAsiaTheme="minorEastAsia" w:hAnsi="Cambria Math" w:cstheme="minorHAnsi"/>
              </w:rPr>
              <m:t>-25</m:t>
            </m:r>
          </m:e>
        </m:rad>
        <m:r>
          <w:rPr>
            <w:rFonts w:ascii="Cambria Math" w:eastAsiaTheme="minorEastAsia" w:hAnsi="Cambria Math" w:cstheme="minorHAnsi"/>
          </w:rPr>
          <m:t>*</m:t>
        </m:r>
        <m:rad>
          <m:radPr>
            <m:degHide m:val="1"/>
            <m:ctrlPr>
              <w:rPr>
                <w:rFonts w:ascii="Cambria Math" w:eastAsiaTheme="minorEastAsia" w:hAnsi="Cambria Math" w:cstheme="minorHAnsi"/>
                <w:i/>
              </w:rPr>
            </m:ctrlPr>
          </m:radPr>
          <m:deg/>
          <m:e>
            <m:r>
              <w:rPr>
                <w:rFonts w:ascii="Cambria Math" w:eastAsiaTheme="minorEastAsia" w:hAnsi="Cambria Math" w:cstheme="minorHAnsi"/>
              </w:rPr>
              <m:t>-225</m:t>
            </m:r>
          </m:e>
        </m:rad>
      </m:oMath>
    </w:p>
    <w:p w14:paraId="0C38F56E" w14:textId="27277DDF" w:rsidR="00E974D6" w:rsidRDefault="00F92B41" w:rsidP="00E974D6">
      <w:pPr>
        <w:ind w:left="720"/>
        <w:rPr>
          <w:rFonts w:eastAsiaTheme="minorEastAsia" w:cstheme="minorHAnsi"/>
        </w:rPr>
      </w:pPr>
      <w:r>
        <w:rPr>
          <w:rFonts w:eastAsiaTheme="minorEastAsia" w:cstheme="minorHAnsi"/>
          <w:noProof/>
        </w:rPr>
        <mc:AlternateContent>
          <mc:Choice Requires="wpi">
            <w:drawing>
              <wp:anchor distT="0" distB="0" distL="114300" distR="114300" simplePos="0" relativeHeight="251962368" behindDoc="0" locked="0" layoutInCell="1" allowOverlap="1" wp14:anchorId="2CAF719B" wp14:editId="408A2C6D">
                <wp:simplePos x="0" y="0"/>
                <wp:positionH relativeFrom="column">
                  <wp:posOffset>4370705</wp:posOffset>
                </wp:positionH>
                <wp:positionV relativeFrom="paragraph">
                  <wp:posOffset>614045</wp:posOffset>
                </wp:positionV>
                <wp:extent cx="683615" cy="224900"/>
                <wp:effectExtent l="38100" t="38100" r="40640" b="41910"/>
                <wp:wrapNone/>
                <wp:docPr id="297" name="Ink 2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">
                      <w14:nvContentPartPr>
                        <w14:cNvContentPartPr/>
                      </w14:nvContentPartPr>
                      <w14:xfrm>
                        <a:off x="0" y="0"/>
                        <a:ext cx="683615" cy="2249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2989FC" id="Ink 297" o:spid="_x0000_s1026" type="#_x0000_t75" style="position:absolute;margin-left:343.45pt;margin-top:47.65pt;width:55.25pt;height:19.1pt;z-index:251962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">
                <v:imagedata r:id="rId67" o:title=""/>
              </v:shape>
            </w:pict>
          </mc:Fallback>
        </mc:AlternateContent>
      </w:r>
      <w:r>
        <w:rPr>
          <w:rFonts w:eastAsiaTheme="minorEastAsia" w:cstheme="minorHAnsi"/>
          <w:noProof/>
        </w:rPr>
        <mc:AlternateContent>
          <mc:Choice Requires="wpi">
            <w:drawing>
              <wp:anchor distT="0" distB="0" distL="114300" distR="114300" simplePos="0" relativeHeight="251955200" behindDoc="0" locked="0" layoutInCell="1" allowOverlap="1" wp14:anchorId="6DF9C1D7" wp14:editId="6CCDFF7D">
                <wp:simplePos x="0" y="0"/>
                <wp:positionH relativeFrom="column">
                  <wp:posOffset>3638550</wp:posOffset>
                </wp:positionH>
                <wp:positionV relativeFrom="paragraph">
                  <wp:posOffset>567690</wp:posOffset>
                </wp:positionV>
                <wp:extent cx="662055" cy="296715"/>
                <wp:effectExtent l="38100" t="38100" r="0" b="46355"/>
                <wp:wrapNone/>
                <wp:docPr id="290" name="Ink 2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">
                      <w14:nvContentPartPr>
                        <w14:cNvContentPartPr/>
                      </w14:nvContentPartPr>
                      <w14:xfrm>
                        <a:off x="0" y="0"/>
                        <a:ext cx="662055" cy="2967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E37738" id="Ink 290" o:spid="_x0000_s1026" type="#_x0000_t75" style="position:absolute;margin-left:285.8pt;margin-top:44pt;width:53.55pt;height:24.75pt;z-index:251955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">
                <v:imagedata r:id="rId69" o:title=""/>
              </v:shape>
            </w:pict>
          </mc:Fallback>
        </mc:AlternateContent>
      </w:r>
      <w:r>
        <w:rPr>
          <w:rFonts w:eastAsiaTheme="minorEastAsia" w:cstheme="minorHAnsi"/>
          <w:noProof/>
        </w:rPr>
        <mc:AlternateContent>
          <mc:Choice Requires="wpi">
            <w:drawing>
              <wp:anchor distT="0" distB="0" distL="114300" distR="114300" simplePos="0" relativeHeight="251947008" behindDoc="0" locked="0" layoutInCell="1" allowOverlap="1" wp14:anchorId="1E5E1876" wp14:editId="589E45CC">
                <wp:simplePos x="0" y="0"/>
                <wp:positionH relativeFrom="column">
                  <wp:posOffset>4012565</wp:posOffset>
                </wp:positionH>
                <wp:positionV relativeFrom="paragraph">
                  <wp:posOffset>257810</wp:posOffset>
                </wp:positionV>
                <wp:extent cx="308890" cy="182395"/>
                <wp:effectExtent l="57150" t="38100" r="53340" b="46355"/>
                <wp:wrapNone/>
                <wp:docPr id="282" name="Ink 2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">
                      <w14:nvContentPartPr>
                        <w14:cNvContentPartPr/>
                      </w14:nvContentPartPr>
                      <w14:xfrm>
                        <a:off x="0" y="0"/>
                        <a:ext cx="308890" cy="1823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5D5EC9" id="Ink 282" o:spid="_x0000_s1026" type="#_x0000_t75" style="position:absolute;margin-left:315.25pt;margin-top:19.6pt;width:25.7pt;height:15.75pt;z-index:251947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">
                <v:imagedata r:id="rId71" o:title=""/>
              </v:shape>
            </w:pict>
          </mc:Fallback>
        </mc:AlternateContent>
      </w:r>
      <w:r>
        <w:rPr>
          <w:rFonts w:eastAsiaTheme="minorEastAsia" w:cstheme="minorHAnsi"/>
          <w:noProof/>
        </w:rPr>
        <mc:AlternateContent>
          <mc:Choice Requires="wpi">
            <w:drawing>
              <wp:anchor distT="0" distB="0" distL="114300" distR="114300" simplePos="0" relativeHeight="251940864" behindDoc="0" locked="0" layoutInCell="1" allowOverlap="1" wp14:anchorId="69D7EDB7" wp14:editId="1A7CBB28">
                <wp:simplePos x="0" y="0"/>
                <wp:positionH relativeFrom="column">
                  <wp:posOffset>4552950</wp:posOffset>
                </wp:positionH>
                <wp:positionV relativeFrom="paragraph">
                  <wp:posOffset>-47625</wp:posOffset>
                </wp:positionV>
                <wp:extent cx="438485" cy="196715"/>
                <wp:effectExtent l="38100" t="57150" r="38100" b="51435"/>
                <wp:wrapNone/>
                <wp:docPr id="276" name="Ink 2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">
                      <w14:nvContentPartPr>
                        <w14:cNvContentPartPr/>
                      </w14:nvContentPartPr>
                      <w14:xfrm>
                        <a:off x="0" y="0"/>
                        <a:ext cx="438485" cy="1967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6667BB" id="Ink 276" o:spid="_x0000_s1026" type="#_x0000_t75" style="position:absolute;margin-left:357.8pt;margin-top:-4.45pt;width:35.95pt;height:16.95pt;z-index:251940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">
                <v:imagedata r:id="rId73" o:title=""/>
              </v:shape>
            </w:pict>
          </mc:Fallback>
        </mc:AlternateContent>
      </w:r>
      <w:r>
        <w:rPr>
          <w:rFonts w:eastAsiaTheme="minorEastAsia" w:cstheme="minorHAnsi"/>
          <w:noProof/>
        </w:rPr>
        <mc:AlternateContent>
          <mc:Choice Requires="wpi">
            <w:drawing>
              <wp:anchor distT="0" distB="0" distL="114300" distR="114300" simplePos="0" relativeHeight="251941888" behindDoc="0" locked="0" layoutInCell="1" allowOverlap="1" wp14:anchorId="69FA353D" wp14:editId="3E24B2EA">
                <wp:simplePos x="0" y="0"/>
                <wp:positionH relativeFrom="column">
                  <wp:posOffset>4089400</wp:posOffset>
                </wp:positionH>
                <wp:positionV relativeFrom="paragraph">
                  <wp:posOffset>-66675</wp:posOffset>
                </wp:positionV>
                <wp:extent cx="280670" cy="189865"/>
                <wp:effectExtent l="38100" t="38100" r="43180" b="57785"/>
                <wp:wrapNone/>
                <wp:docPr id="277" name="Ink 2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">
                      <w14:nvContentPartPr>
                        <w14:cNvContentPartPr/>
                      </w14:nvContentPartPr>
                      <w14:xfrm>
                        <a:off x="0" y="0"/>
                        <a:ext cx="280670" cy="1898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525C6A" id="Ink 277" o:spid="_x0000_s1026" type="#_x0000_t75" style="position:absolute;margin-left:321.3pt;margin-top:-5.95pt;width:23.5pt;height:16.35pt;z-index:251941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">
                <v:imagedata r:id="rId75" o:title=""/>
              </v:shape>
            </w:pict>
          </mc:Fallback>
        </mc:AlternateContent>
      </w:r>
      <w:r>
        <w:rPr>
          <w:rFonts w:eastAsiaTheme="minorEastAsia" w:cstheme="minorHAnsi"/>
          <w:noProof/>
        </w:rPr>
        <mc:AlternateContent>
          <mc:Choice Requires="wpi">
            <w:drawing>
              <wp:anchor distT="0" distB="0" distL="114300" distR="114300" simplePos="0" relativeHeight="251932672" behindDoc="0" locked="0" layoutInCell="1" allowOverlap="1" wp14:anchorId="7AD80931" wp14:editId="4332ED76">
                <wp:simplePos x="0" y="0"/>
                <wp:positionH relativeFrom="column">
                  <wp:posOffset>3476625</wp:posOffset>
                </wp:positionH>
                <wp:positionV relativeFrom="paragraph">
                  <wp:posOffset>212725</wp:posOffset>
                </wp:positionV>
                <wp:extent cx="389020" cy="182755"/>
                <wp:effectExtent l="57150" t="38100" r="0" b="46355"/>
                <wp:wrapNone/>
                <wp:docPr id="268" name="Ink 2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">
                      <w14:nvContentPartPr>
                        <w14:cNvContentPartPr/>
                      </w14:nvContentPartPr>
                      <w14:xfrm>
                        <a:off x="0" y="0"/>
                        <a:ext cx="389020" cy="1827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F08CB7" id="Ink 268" o:spid="_x0000_s1026" type="#_x0000_t75" style="position:absolute;margin-left:273.05pt;margin-top:16.05pt;width:32.05pt;height:15.85pt;z-index:251932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">
                <v:imagedata r:id="rId77" o:title=""/>
              </v:shape>
            </w:pict>
          </mc:Fallback>
        </mc:AlternateContent>
      </w:r>
    </w:p>
    <w:p w14:paraId="21885D69" w14:textId="242D5B3D" w:rsidR="00E974D6" w:rsidRPr="00D741DF" w:rsidRDefault="00E974D6" w:rsidP="00E974D6">
      <w:pPr>
        <w:ind w:left="720"/>
        <w:rPr>
          <w:rFonts w:eastAsiaTheme="minorEastAsia" w:cstheme="minorHAnsi"/>
        </w:rPr>
      </w:pPr>
    </w:p>
    <w:p w14:paraId="5CD65164" w14:textId="54B1B0B5" w:rsidR="00C754E6" w:rsidRDefault="00E974D6" w:rsidP="00C754E6">
      <w:pPr>
        <w:pStyle w:val="Heading1"/>
        <w:rPr>
          <w:rFonts w:asciiTheme="minorHAnsi" w:hAnsiTheme="minorHAnsi" w:cstheme="minorHAnsi"/>
          <w:color w:val="auto"/>
          <w:sz w:val="22"/>
          <w:szCs w:val="22"/>
          <w:u w:val="single"/>
        </w:rPr>
      </w:pPr>
      <w:r>
        <w:rPr>
          <w:rFonts w:asciiTheme="minorHAnsi" w:hAnsiTheme="minorHAnsi" w:cstheme="minorHAnsi"/>
          <w:color w:val="auto"/>
          <w:sz w:val="22"/>
          <w:szCs w:val="22"/>
          <w:u w:val="single"/>
        </w:rPr>
        <w:t xml:space="preserve">VI.  </w:t>
      </w:r>
      <w:r w:rsidR="0092060B">
        <w:rPr>
          <w:rFonts w:asciiTheme="minorHAnsi" w:hAnsiTheme="minorHAnsi" w:cstheme="minorHAnsi"/>
          <w:color w:val="auto"/>
          <w:sz w:val="22"/>
          <w:szCs w:val="22"/>
          <w:u w:val="single"/>
        </w:rPr>
        <w:t xml:space="preserve">Solve the Quadratic Equation, Use </w:t>
      </w:r>
      <w:r w:rsidR="00A22861">
        <w:rPr>
          <w:rFonts w:asciiTheme="minorHAnsi" w:hAnsiTheme="minorHAnsi" w:cstheme="minorHAnsi"/>
          <w:color w:val="auto"/>
          <w:sz w:val="22"/>
          <w:szCs w:val="22"/>
          <w:u w:val="single"/>
        </w:rPr>
        <w:t>EXACT ANSWERS</w:t>
      </w:r>
    </w:p>
    <w:p w14:paraId="554CEF0A" w14:textId="0E34A74B" w:rsidR="00CC5810" w:rsidRDefault="006F0544" w:rsidP="00E974D6">
      <w:pPr>
        <w:rPr>
          <w:rFonts w:eastAsiaTheme="minorEastAsia"/>
        </w:rPr>
      </w:pPr>
      <w:r>
        <w:rPr>
          <w:rFonts w:eastAsiaTheme="minorEastAsia"/>
        </w:rPr>
        <w:t>a</w:t>
      </w:r>
      <w:r w:rsidR="00CC5810" w:rsidRPr="000C0612">
        <w:rPr>
          <w:rFonts w:eastAsiaTheme="minorEastAsia"/>
        </w:rPr>
        <w:t xml:space="preserve">. </w:t>
      </w:r>
      <m:oMath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x</m:t>
            </m:r>
          </m:e>
          <m:sup>
            <m:r>
              <w:rPr>
                <w:rFonts w:ascii="Cambria Math" w:eastAsiaTheme="minorEastAsia" w:hAnsi="Cambria Math"/>
              </w:rPr>
              <m:t>2</m:t>
            </m:r>
          </m:sup>
        </m:sSup>
        <m:r>
          <w:rPr>
            <w:rFonts w:ascii="Cambria Math" w:eastAsiaTheme="minorEastAsia" w:hAnsi="Cambria Math"/>
          </w:rPr>
          <m:t>-12x+72=0</m:t>
        </m:r>
      </m:oMath>
      <w:r w:rsidR="00E974D6">
        <w:rPr>
          <w:rFonts w:eastAsiaTheme="minorEastAsia"/>
        </w:rPr>
        <w:tab/>
      </w:r>
      <w:r w:rsidR="00E974D6">
        <w:rPr>
          <w:rFonts w:eastAsiaTheme="minorEastAsia"/>
        </w:rPr>
        <w:tab/>
      </w:r>
      <w:r w:rsidR="00E974D6">
        <w:rPr>
          <w:rFonts w:eastAsiaTheme="minorEastAsia"/>
        </w:rPr>
        <w:tab/>
      </w:r>
      <w:r>
        <w:rPr>
          <w:rFonts w:eastAsiaTheme="minorEastAsia"/>
        </w:rPr>
        <w:t>b</w:t>
      </w:r>
      <w:r w:rsidR="00CC5810" w:rsidRPr="000C0612">
        <w:rPr>
          <w:rFonts w:eastAsiaTheme="minorEastAsia"/>
        </w:rPr>
        <w:t xml:space="preserve">. </w:t>
      </w:r>
      <m:oMath>
        <m:r>
          <w:rPr>
            <w:rFonts w:ascii="Cambria Math" w:eastAsiaTheme="minorEastAsia" w:hAnsi="Cambria Math"/>
          </w:rPr>
          <m:t>3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x</m:t>
            </m:r>
          </m:e>
          <m:sup>
            <m:r>
              <w:rPr>
                <w:rFonts w:ascii="Cambria Math" w:eastAsiaTheme="minorEastAsia" w:hAnsi="Cambria Math"/>
              </w:rPr>
              <m:t>2</m:t>
            </m:r>
          </m:sup>
        </m:sSup>
        <m:r>
          <w:rPr>
            <w:rFonts w:ascii="Cambria Math" w:eastAsiaTheme="minorEastAsia" w:hAnsi="Cambria Math"/>
          </w:rPr>
          <m:t>=-4x+5</m:t>
        </m:r>
      </m:oMath>
      <w:r w:rsidR="00E974D6">
        <w:rPr>
          <w:rFonts w:eastAsiaTheme="minorEastAsia"/>
        </w:rPr>
        <w:tab/>
      </w:r>
      <w:r w:rsidR="004569C9">
        <w:rPr>
          <w:rFonts w:eastAsiaTheme="minorEastAsia"/>
        </w:rPr>
        <w:tab/>
      </w:r>
      <w:r>
        <w:rPr>
          <w:rFonts w:eastAsiaTheme="minorEastAsia"/>
        </w:rPr>
        <w:t>c</w:t>
      </w:r>
      <w:r w:rsidR="00CC5810" w:rsidRPr="00BA49CF">
        <w:rPr>
          <w:rFonts w:eastAsiaTheme="minorEastAsia"/>
        </w:rPr>
        <w:t xml:space="preserve">. </w:t>
      </w:r>
      <m:oMath>
        <m:sSup>
          <m:sSupPr>
            <m:ctrlPr>
              <w:rPr>
                <w:rFonts w:ascii="Cambria Math" w:hAnsi="Cambria Math" w:cstheme="minorHAnsi"/>
                <w:i/>
              </w:rPr>
            </m:ctrlPr>
          </m:sSupPr>
          <m:e>
            <m:r>
              <w:rPr>
                <w:rFonts w:ascii="Cambria Math" w:hAnsi="Cambria Math" w:cstheme="minorHAnsi"/>
              </w:rPr>
              <m:t>f</m:t>
            </m:r>
            <m:d>
              <m:dPr>
                <m:ctrlPr>
                  <w:rPr>
                    <w:rFonts w:ascii="Cambria Math" w:hAnsi="Cambria Math" w:cstheme="minorHAnsi"/>
                    <w:i/>
                  </w:rPr>
                </m:ctrlPr>
              </m:dPr>
              <m:e>
                <m:r>
                  <w:rPr>
                    <w:rFonts w:ascii="Cambria Math" w:hAnsi="Cambria Math" w:cstheme="minorHAnsi"/>
                  </w:rPr>
                  <m:t>x</m:t>
                </m:r>
              </m:e>
            </m:d>
            <m:r>
              <w:rPr>
                <w:rFonts w:ascii="Cambria Math" w:hAnsi="Cambria Math" w:cstheme="minorHAnsi"/>
              </w:rPr>
              <m:t>=x</m:t>
            </m:r>
          </m:e>
          <m:sup>
            <m:r>
              <w:rPr>
                <w:rFonts w:ascii="Cambria Math" w:hAnsi="Cambria Math" w:cstheme="minorHAnsi"/>
              </w:rPr>
              <m:t>2</m:t>
            </m:r>
          </m:sup>
        </m:sSup>
        <m:r>
          <w:rPr>
            <w:rFonts w:ascii="Cambria Math" w:hAnsi="Cambria Math" w:cstheme="minorHAnsi"/>
          </w:rPr>
          <m:t>-6x-7</m:t>
        </m:r>
      </m:oMath>
      <w:r w:rsidR="00CC5810">
        <w:rPr>
          <w:rFonts w:eastAsiaTheme="minorEastAsia"/>
        </w:rPr>
        <w:t xml:space="preserve">; </w:t>
      </w:r>
      <w:r w:rsidR="00B04018">
        <w:rPr>
          <w:rFonts w:eastAsiaTheme="minorEastAsia"/>
        </w:rPr>
        <w:t>Find the zeros.</w:t>
      </w:r>
      <w:r w:rsidR="00CC5810">
        <w:rPr>
          <w:rFonts w:eastAsiaTheme="minorEastAsia"/>
        </w:rPr>
        <w:t xml:space="preserve"> </w:t>
      </w:r>
    </w:p>
    <w:p w14:paraId="093C5491" w14:textId="581B237D" w:rsidR="00E974D6" w:rsidRDefault="00E974D6" w:rsidP="00E974D6">
      <w:pPr>
        <w:rPr>
          <w:rFonts w:eastAsiaTheme="minorEastAsia"/>
        </w:rPr>
      </w:pPr>
    </w:p>
    <w:p w14:paraId="207E957C" w14:textId="77777777" w:rsidR="004569C9" w:rsidRDefault="004569C9" w:rsidP="00E974D6">
      <w:pPr>
        <w:rPr>
          <w:rFonts w:eastAsiaTheme="minorEastAsia"/>
        </w:rPr>
      </w:pPr>
    </w:p>
    <w:p w14:paraId="3E80751C" w14:textId="77777777" w:rsidR="004569C9" w:rsidRDefault="004569C9" w:rsidP="00E974D6">
      <w:pPr>
        <w:rPr>
          <w:rFonts w:eastAsiaTheme="minorEastAsia"/>
        </w:rPr>
      </w:pPr>
    </w:p>
    <w:p w14:paraId="2974DE18" w14:textId="77777777" w:rsidR="004569C9" w:rsidRDefault="004569C9" w:rsidP="00E974D6">
      <w:pPr>
        <w:rPr>
          <w:rFonts w:eastAsiaTheme="minorEastAsia"/>
        </w:rPr>
      </w:pPr>
    </w:p>
    <w:p w14:paraId="692A2BD6" w14:textId="77777777" w:rsidR="004569C9" w:rsidRDefault="004569C9" w:rsidP="00E974D6">
      <w:pPr>
        <w:rPr>
          <w:rFonts w:eastAsiaTheme="minorEastAsia"/>
        </w:rPr>
      </w:pPr>
    </w:p>
    <w:p w14:paraId="6E8A63CA" w14:textId="77777777" w:rsidR="004569C9" w:rsidRDefault="004569C9" w:rsidP="00E974D6">
      <w:pPr>
        <w:rPr>
          <w:rFonts w:eastAsiaTheme="minorEastAsia"/>
        </w:rPr>
      </w:pPr>
    </w:p>
    <w:p w14:paraId="36E10ECC" w14:textId="77777777" w:rsidR="004569C9" w:rsidRDefault="004569C9" w:rsidP="00E974D6">
      <w:pPr>
        <w:rPr>
          <w:rFonts w:eastAsiaTheme="minorEastAsia"/>
        </w:rPr>
      </w:pPr>
    </w:p>
    <w:p w14:paraId="56CA01F7" w14:textId="77777777" w:rsidR="004569C9" w:rsidRDefault="004569C9" w:rsidP="00E974D6">
      <w:pPr>
        <w:rPr>
          <w:rFonts w:eastAsiaTheme="minorEastAsia"/>
        </w:rPr>
      </w:pPr>
    </w:p>
    <w:p w14:paraId="096192CF" w14:textId="77777777" w:rsidR="00E974D6" w:rsidRDefault="00E974D6" w:rsidP="00E974D6">
      <w:pPr>
        <w:rPr>
          <w:rFonts w:eastAsiaTheme="minorEastAsia"/>
        </w:rPr>
      </w:pPr>
    </w:p>
    <w:p w14:paraId="4C7BEFFC" w14:textId="77777777" w:rsidR="00E974D6" w:rsidRPr="00BA49CF" w:rsidRDefault="00E974D6" w:rsidP="00E974D6">
      <w:pPr>
        <w:rPr>
          <w:rFonts w:eastAsiaTheme="minorEastAsia"/>
        </w:rPr>
      </w:pPr>
    </w:p>
    <w:p w14:paraId="2A2BEFB0" w14:textId="77003E1F" w:rsidR="003026E6" w:rsidRPr="00F8682A" w:rsidRDefault="00E974D6" w:rsidP="003310A6">
      <w:pPr>
        <w:rPr>
          <w:u w:val="single"/>
        </w:rPr>
      </w:pPr>
      <w:r>
        <w:rPr>
          <w:u w:val="single"/>
        </w:rPr>
        <w:t>VI</w:t>
      </w:r>
      <w:r w:rsidR="002905E6">
        <w:rPr>
          <w:u w:val="single"/>
        </w:rPr>
        <w:t>I</w:t>
      </w:r>
      <w:r>
        <w:rPr>
          <w:u w:val="single"/>
        </w:rPr>
        <w:t xml:space="preserve">.  </w:t>
      </w:r>
      <w:r w:rsidR="00F8682A" w:rsidRPr="00F8682A">
        <w:rPr>
          <w:u w:val="single"/>
        </w:rPr>
        <w:t xml:space="preserve">Find the </w:t>
      </w:r>
      <w:r w:rsidR="00A3376C">
        <w:rPr>
          <w:u w:val="single"/>
        </w:rPr>
        <w:t>Desired Length: Pythagorean Theorem</w:t>
      </w:r>
      <w:r w:rsidR="00F8682A" w:rsidRPr="00F8682A">
        <w:rPr>
          <w:u w:val="single"/>
        </w:rPr>
        <w:t xml:space="preserve"> </w:t>
      </w:r>
    </w:p>
    <w:p w14:paraId="7296F7DE" w14:textId="7B332064" w:rsidR="00CD4F88" w:rsidRDefault="00F92B41" w:rsidP="00CD4F88">
      <w:pPr>
        <w:rPr>
          <w:rFonts w:cstheme="minorHAnsi"/>
        </w:rPr>
      </w:pPr>
      <w:r>
        <w:rPr>
          <w:rFonts w:cstheme="minorHAnsi"/>
          <w:noProof/>
        </w:rPr>
        <mc:AlternateContent>
          <mc:Choice Requires="wpi">
            <w:drawing>
              <wp:anchor distT="0" distB="0" distL="114300" distR="114300" simplePos="0" relativeHeight="251905024" behindDoc="0" locked="0" layoutInCell="1" allowOverlap="1" wp14:anchorId="7A0D88EA" wp14:editId="24D8D6A8">
                <wp:simplePos x="0" y="0"/>
                <wp:positionH relativeFrom="column">
                  <wp:posOffset>5681980</wp:posOffset>
                </wp:positionH>
                <wp:positionV relativeFrom="paragraph">
                  <wp:posOffset>236220</wp:posOffset>
                </wp:positionV>
                <wp:extent cx="1394845" cy="145725"/>
                <wp:effectExtent l="38100" t="38100" r="53340" b="45085"/>
                <wp:wrapNone/>
                <wp:docPr id="241" name="Ink 2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">
                      <w14:nvContentPartPr>
                        <w14:cNvContentPartPr/>
                      </w14:nvContentPartPr>
                      <w14:xfrm>
                        <a:off x="0" y="0"/>
                        <a:ext cx="1394845" cy="1457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9D2404" id="Ink 241" o:spid="_x0000_s1026" type="#_x0000_t75" style="position:absolute;margin-left:446.7pt;margin-top:17.9pt;width:111.25pt;height:12.85pt;z-index:251905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">
                <v:imagedata r:id="rId79" o:title=""/>
              </v:shape>
            </w:pict>
          </mc:Fallback>
        </mc:AlternateContent>
      </w:r>
      <w:r>
        <w:rPr>
          <w:rFonts w:cstheme="minorHAnsi"/>
          <w:noProof/>
        </w:rPr>
        <mc:AlternateContent>
          <mc:Choice Requires="wpi">
            <w:drawing>
              <wp:anchor distT="0" distB="0" distL="114300" distR="114300" simplePos="0" relativeHeight="251855872" behindDoc="0" locked="0" layoutInCell="1" allowOverlap="1" wp14:anchorId="5475FBC1" wp14:editId="5C66B9E3">
                <wp:simplePos x="0" y="0"/>
                <wp:positionH relativeFrom="column">
                  <wp:posOffset>3655695</wp:posOffset>
                </wp:positionH>
                <wp:positionV relativeFrom="paragraph">
                  <wp:posOffset>208915</wp:posOffset>
                </wp:positionV>
                <wp:extent cx="1522605" cy="283130"/>
                <wp:effectExtent l="38100" t="38100" r="1905" b="41275"/>
                <wp:wrapNone/>
                <wp:docPr id="193" name="Ink 1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">
                      <w14:nvContentPartPr>
                        <w14:cNvContentPartPr/>
                      </w14:nvContentPartPr>
                      <w14:xfrm>
                        <a:off x="0" y="0"/>
                        <a:ext cx="1522605" cy="2831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A8E96D" id="Ink 193" o:spid="_x0000_s1026" type="#_x0000_t75" style="position:absolute;margin-left:287.15pt;margin-top:15.75pt;width:121.35pt;height:23.75pt;z-index:251855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">
                <v:imagedata r:id="rId81" o:title=""/>
              </v:shape>
            </w:pict>
          </mc:Fallback>
        </mc:AlternateContent>
      </w:r>
      <w:r w:rsidR="00CD4F88" w:rsidRPr="000C0612">
        <w:rPr>
          <w:rFonts w:cstheme="minorHAnsi"/>
        </w:rPr>
        <w:t xml:space="preserve">a. A rectangular park is 8 miles long and 4 miles wide with a hiking trail that runs diagonally across the park.  How long is the trail? </w:t>
      </w:r>
      <w:r w:rsidR="00CD4F88">
        <w:rPr>
          <w:rFonts w:cstheme="minorHAnsi"/>
        </w:rPr>
        <w:t>Round</w:t>
      </w:r>
      <w:r w:rsidR="00CD4F88" w:rsidRPr="000C0612">
        <w:rPr>
          <w:rFonts w:cstheme="minorHAnsi"/>
        </w:rPr>
        <w:t xml:space="preserve"> answer to the nearest tenth.</w:t>
      </w:r>
    </w:p>
    <w:p w14:paraId="72A62D11" w14:textId="75C391EF" w:rsidR="00E974D6" w:rsidRDefault="00E974D6" w:rsidP="00CD4F88">
      <w:pPr>
        <w:rPr>
          <w:rFonts w:cstheme="minorHAnsi"/>
        </w:rPr>
      </w:pPr>
    </w:p>
    <w:p w14:paraId="6A63AF4A" w14:textId="198E611C" w:rsidR="00E974D6" w:rsidRDefault="00F92B41" w:rsidP="00CD4F88">
      <w:pPr>
        <w:rPr>
          <w:rFonts w:cstheme="minorHAnsi"/>
        </w:rPr>
      </w:pPr>
      <w:r>
        <w:rPr>
          <w:rFonts w:cstheme="minorHAnsi"/>
          <w:noProof/>
        </w:rPr>
        <mc:AlternateContent>
          <mc:Choice Requires="wpi">
            <w:drawing>
              <wp:anchor distT="0" distB="0" distL="114300" distR="114300" simplePos="0" relativeHeight="251897856" behindDoc="0" locked="0" layoutInCell="1" allowOverlap="1" wp14:anchorId="119E0C35" wp14:editId="36516567">
                <wp:simplePos x="0" y="0"/>
                <wp:positionH relativeFrom="column">
                  <wp:posOffset>3095625</wp:posOffset>
                </wp:positionH>
                <wp:positionV relativeFrom="paragraph">
                  <wp:posOffset>-186690</wp:posOffset>
                </wp:positionV>
                <wp:extent cx="2044065" cy="859000"/>
                <wp:effectExtent l="38100" t="38100" r="13335" b="55880"/>
                <wp:wrapNone/>
                <wp:docPr id="234" name="Ink 2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">
                      <w14:nvContentPartPr>
                        <w14:cNvContentPartPr/>
                      </w14:nvContentPartPr>
                      <w14:xfrm>
                        <a:off x="0" y="0"/>
                        <a:ext cx="2044065" cy="85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8C0064" id="Ink 234" o:spid="_x0000_s1026" type="#_x0000_t75" style="position:absolute;margin-left:243.05pt;margin-top:-15.4pt;width:162.35pt;height:69.1pt;z-index:251897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">
                <v:imagedata r:id="rId83" o:title=""/>
              </v:shape>
            </w:pict>
          </mc:Fallback>
        </mc:AlternateContent>
      </w:r>
    </w:p>
    <w:p w14:paraId="6CBE5E2B" w14:textId="630E8BF3" w:rsidR="004569C9" w:rsidRDefault="00F92B41" w:rsidP="00CD4F88">
      <w:pPr>
        <w:rPr>
          <w:rFonts w:cstheme="minorHAnsi"/>
        </w:rPr>
      </w:pPr>
      <w:r>
        <w:rPr>
          <w:rFonts w:cstheme="minorHAnsi"/>
          <w:noProof/>
        </w:rPr>
        <mc:AlternateContent>
          <mc:Choice Requires="wpi">
            <w:drawing>
              <wp:anchor distT="0" distB="0" distL="114300" distR="114300" simplePos="0" relativeHeight="251858944" behindDoc="0" locked="0" layoutInCell="1" allowOverlap="1" wp14:anchorId="093FEB13" wp14:editId="6309A8C9">
                <wp:simplePos x="0" y="0"/>
                <wp:positionH relativeFrom="column">
                  <wp:posOffset>42545</wp:posOffset>
                </wp:positionH>
                <wp:positionV relativeFrom="paragraph">
                  <wp:posOffset>-568325</wp:posOffset>
                </wp:positionV>
                <wp:extent cx="1316990" cy="1365885"/>
                <wp:effectExtent l="38100" t="38100" r="54610" b="43815"/>
                <wp:wrapNone/>
                <wp:docPr id="196" name="Ink 1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">
                      <w14:nvContentPartPr>
                        <w14:cNvContentPartPr/>
                      </w14:nvContentPartPr>
                      <w14:xfrm>
                        <a:off x="0" y="0"/>
                        <a:ext cx="1316990" cy="13658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D53682" id="Ink 196" o:spid="_x0000_s1026" type="#_x0000_t75" style="position:absolute;margin-left:2.65pt;margin-top:-45.45pt;width:105.1pt;height:108.95pt;z-index:251858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">
                <v:imagedata r:id="rId85" o:title=""/>
              </v:shape>
            </w:pict>
          </mc:Fallback>
        </mc:AlternateContent>
      </w:r>
      <w:r>
        <w:rPr>
          <w:rFonts w:cstheme="minorHAnsi"/>
          <w:noProof/>
        </w:rPr>
        <mc:AlternateContent>
          <mc:Choice Requires="wpi">
            <w:drawing>
              <wp:anchor distT="0" distB="0" distL="114300" distR="114300" simplePos="0" relativeHeight="251825152" behindDoc="0" locked="0" layoutInCell="1" allowOverlap="1" wp14:anchorId="1CECE102" wp14:editId="4867187A">
                <wp:simplePos x="0" y="0"/>
                <wp:positionH relativeFrom="column">
                  <wp:posOffset>1354455</wp:posOffset>
                </wp:positionH>
                <wp:positionV relativeFrom="paragraph">
                  <wp:posOffset>-77470</wp:posOffset>
                </wp:positionV>
                <wp:extent cx="314545" cy="196825"/>
                <wp:effectExtent l="57150" t="57150" r="47625" b="51435"/>
                <wp:wrapNone/>
                <wp:docPr id="163" name="Ink 1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">
                      <w14:nvContentPartPr>
                        <w14:cNvContentPartPr/>
                      </w14:nvContentPartPr>
                      <w14:xfrm>
                        <a:off x="0" y="0"/>
                        <a:ext cx="314545" cy="1968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8169F0" id="Ink 163" o:spid="_x0000_s1026" type="#_x0000_t75" style="position:absolute;margin-left:105.95pt;margin-top:-6.8pt;width:26.15pt;height:16.95pt;z-index:251825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">
                <v:imagedata r:id="rId87" o:title=""/>
              </v:shape>
            </w:pict>
          </mc:Fallback>
        </mc:AlternateContent>
      </w:r>
    </w:p>
    <w:p w14:paraId="62BDCCF3" w14:textId="3E235785" w:rsidR="004569C9" w:rsidRDefault="00F92B41" w:rsidP="00CD4F88">
      <w:pPr>
        <w:rPr>
          <w:rFonts w:cstheme="minorHAnsi"/>
        </w:rPr>
      </w:pPr>
      <w:r>
        <w:rPr>
          <w:rFonts w:cstheme="minorHAnsi"/>
          <w:noProof/>
        </w:rPr>
        <mc:AlternateContent>
          <mc:Choice Requires="wpi">
            <w:drawing>
              <wp:anchor distT="0" distB="0" distL="114300" distR="114300" simplePos="0" relativeHeight="251919360" behindDoc="0" locked="0" layoutInCell="1" allowOverlap="1" wp14:anchorId="5AD930E7" wp14:editId="6A9ACDAC">
                <wp:simplePos x="0" y="0"/>
                <wp:positionH relativeFrom="column">
                  <wp:posOffset>3829050</wp:posOffset>
                </wp:positionH>
                <wp:positionV relativeFrom="paragraph">
                  <wp:posOffset>131445</wp:posOffset>
                </wp:positionV>
                <wp:extent cx="1091120" cy="209950"/>
                <wp:effectExtent l="38100" t="38100" r="0" b="57150"/>
                <wp:wrapNone/>
                <wp:docPr id="255" name="Ink 2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">
                      <w14:nvContentPartPr>
                        <w14:cNvContentPartPr/>
                      </w14:nvContentPartPr>
                      <w14:xfrm>
                        <a:off x="0" y="0"/>
                        <a:ext cx="1091120" cy="2099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6220BD" id="Ink 255" o:spid="_x0000_s1026" type="#_x0000_t75" style="position:absolute;margin-left:300.8pt;margin-top:9.65pt;width:87.3pt;height:17.95pt;z-index:251919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">
                <v:imagedata r:id="rId89" o:title=""/>
              </v:shape>
            </w:pict>
          </mc:Fallback>
        </mc:AlternateContent>
      </w:r>
      <w:r>
        <w:rPr>
          <w:rFonts w:cstheme="minorHAnsi"/>
          <w:noProof/>
        </w:rPr>
        <mc:AlternateContent>
          <mc:Choice Requires="wpi">
            <w:drawing>
              <wp:anchor distT="0" distB="0" distL="114300" distR="114300" simplePos="0" relativeHeight="251909120" behindDoc="0" locked="0" layoutInCell="1" allowOverlap="1" wp14:anchorId="4ED56B81" wp14:editId="304FA95F">
                <wp:simplePos x="0" y="0"/>
                <wp:positionH relativeFrom="column">
                  <wp:posOffset>5695334</wp:posOffset>
                </wp:positionH>
                <wp:positionV relativeFrom="paragraph">
                  <wp:posOffset>-508496</wp:posOffset>
                </wp:positionV>
                <wp:extent cx="1138320" cy="1078560"/>
                <wp:effectExtent l="38100" t="38100" r="43180" b="45720"/>
                <wp:wrapNone/>
                <wp:docPr id="245" name="Ink 2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">
                      <w14:nvContentPartPr>
                        <w14:cNvContentPartPr/>
                      </w14:nvContentPartPr>
                      <w14:xfrm>
                        <a:off x="0" y="0"/>
                        <a:ext cx="1138320" cy="107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E6934A" id="Ink 245" o:spid="_x0000_s1026" type="#_x0000_t75" style="position:absolute;margin-left:447.75pt;margin-top:-40.75pt;width:91.05pt;height:86.35pt;z-index:251909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">
                <v:imagedata r:id="rId91" o:title=""/>
              </v:shape>
            </w:pict>
          </mc:Fallback>
        </mc:AlternateContent>
      </w:r>
      <w:r>
        <w:rPr>
          <w:rFonts w:cstheme="minorHAnsi"/>
          <w:noProof/>
        </w:rPr>
        <mc:AlternateContent>
          <mc:Choice Requires="wpi">
            <w:drawing>
              <wp:anchor distT="0" distB="0" distL="114300" distR="114300" simplePos="0" relativeHeight="251904000" behindDoc="0" locked="0" layoutInCell="1" allowOverlap="1" wp14:anchorId="3A6A57C7" wp14:editId="63E0097C">
                <wp:simplePos x="0" y="0"/>
                <wp:positionH relativeFrom="column">
                  <wp:posOffset>5681980</wp:posOffset>
                </wp:positionH>
                <wp:positionV relativeFrom="paragraph">
                  <wp:posOffset>-522605</wp:posOffset>
                </wp:positionV>
                <wp:extent cx="1233170" cy="1116620"/>
                <wp:effectExtent l="38100" t="38100" r="43180" b="45720"/>
                <wp:wrapNone/>
                <wp:docPr id="240" name="Ink 2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">
                      <w14:nvContentPartPr>
                        <w14:cNvContentPartPr/>
                      </w14:nvContentPartPr>
                      <w14:xfrm>
                        <a:off x="0" y="0"/>
                        <a:ext cx="1233170" cy="11166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7A57C2" id="Ink 240" o:spid="_x0000_s1026" type="#_x0000_t75" style="position:absolute;margin-left:446.7pt;margin-top:-41.85pt;width:98.5pt;height:89.3pt;z-index:251904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">
                <v:imagedata r:id="rId93" o:title=""/>
              </v:shape>
            </w:pict>
          </mc:Fallback>
        </mc:AlternateContent>
      </w:r>
    </w:p>
    <w:p w14:paraId="2953B22E" w14:textId="06C09D20" w:rsidR="004569C9" w:rsidRPr="000C0612" w:rsidRDefault="00F92B41" w:rsidP="00CD4F88">
      <w:pPr>
        <w:rPr>
          <w:rFonts w:cstheme="minorHAnsi"/>
        </w:rPr>
      </w:pPr>
      <w:r>
        <w:rPr>
          <w:rFonts w:cstheme="minorHAnsi"/>
          <w:noProof/>
        </w:rPr>
        <mc:AlternateContent>
          <mc:Choice Requires="wpi">
            <w:drawing>
              <wp:anchor distT="0" distB="0" distL="114300" distR="114300" simplePos="0" relativeHeight="251908096" behindDoc="0" locked="0" layoutInCell="1" allowOverlap="1" wp14:anchorId="265890B8" wp14:editId="4220B885">
                <wp:simplePos x="0" y="0"/>
                <wp:positionH relativeFrom="column">
                  <wp:posOffset>7101134</wp:posOffset>
                </wp:positionH>
                <wp:positionV relativeFrom="paragraph">
                  <wp:posOffset>98109</wp:posOffset>
                </wp:positionV>
                <wp:extent cx="124560" cy="133200"/>
                <wp:effectExtent l="38100" t="38100" r="0" b="57785"/>
                <wp:wrapNone/>
                <wp:docPr id="244" name="Ink 2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">
                      <w14:nvContentPartPr>
                        <w14:cNvContentPartPr/>
                      </w14:nvContentPartPr>
                      <w14:xfrm>
                        <a:off x="0" y="0"/>
                        <a:ext cx="124560" cy="13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1D350F" id="Ink 244" o:spid="_x0000_s1026" type="#_x0000_t75" style="position:absolute;margin-left:558.45pt;margin-top:7.05pt;width:11.2pt;height:11.95pt;z-index:251908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">
                <v:imagedata r:id="rId95" o:title=""/>
              </v:shape>
            </w:pict>
          </mc:Fallback>
        </mc:AlternateContent>
      </w:r>
      <w:r>
        <w:rPr>
          <w:rFonts w:cstheme="minorHAnsi"/>
          <w:noProof/>
        </w:rPr>
        <mc:AlternateContent>
          <mc:Choice Requires="wpi">
            <w:drawing>
              <wp:anchor distT="0" distB="0" distL="114300" distR="114300" simplePos="0" relativeHeight="251907072" behindDoc="0" locked="0" layoutInCell="1" allowOverlap="1" wp14:anchorId="4D1EDECB" wp14:editId="16F2F47B">
                <wp:simplePos x="0" y="0"/>
                <wp:positionH relativeFrom="column">
                  <wp:posOffset>7043534</wp:posOffset>
                </wp:positionH>
                <wp:positionV relativeFrom="paragraph">
                  <wp:posOffset>155349</wp:posOffset>
                </wp:positionV>
                <wp:extent cx="21240" cy="169560"/>
                <wp:effectExtent l="38100" t="38100" r="55245" b="40005"/>
                <wp:wrapNone/>
                <wp:docPr id="243" name="Ink 2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">
                      <w14:nvContentPartPr>
                        <w14:cNvContentPartPr/>
                      </w14:nvContentPartPr>
                      <w14:xfrm>
                        <a:off x="0" y="0"/>
                        <a:ext cx="21240" cy="16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483C6E" id="Ink 243" o:spid="_x0000_s1026" type="#_x0000_t75" style="position:absolute;margin-left:553.9pt;margin-top:11.55pt;width:3.05pt;height:14.75pt;z-index:251907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">
                <v:imagedata r:id="rId97" o:title=""/>
              </v:shape>
            </w:pict>
          </mc:Fallback>
        </mc:AlternateContent>
      </w:r>
      <w:r>
        <w:rPr>
          <w:rFonts w:cstheme="minorHAnsi"/>
          <w:noProof/>
        </w:rPr>
        <mc:AlternateContent>
          <mc:Choice Requires="wpi">
            <w:drawing>
              <wp:anchor distT="0" distB="0" distL="114300" distR="114300" simplePos="0" relativeHeight="251906048" behindDoc="0" locked="0" layoutInCell="1" allowOverlap="1" wp14:anchorId="3D5C751E" wp14:editId="1823685A">
                <wp:simplePos x="0" y="0"/>
                <wp:positionH relativeFrom="column">
                  <wp:posOffset>6898814</wp:posOffset>
                </wp:positionH>
                <wp:positionV relativeFrom="paragraph">
                  <wp:posOffset>179109</wp:posOffset>
                </wp:positionV>
                <wp:extent cx="88560" cy="130680"/>
                <wp:effectExtent l="38100" t="38100" r="45085" b="41275"/>
                <wp:wrapNone/>
                <wp:docPr id="242" name="Ink 2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">
                      <w14:nvContentPartPr>
                        <w14:cNvContentPartPr/>
                      </w14:nvContentPartPr>
                      <w14:xfrm>
                        <a:off x="0" y="0"/>
                        <a:ext cx="88560" cy="13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104595" id="Ink 242" o:spid="_x0000_s1026" type="#_x0000_t75" style="position:absolute;margin-left:542.5pt;margin-top:13.4pt;width:8.35pt;height:11.75pt;z-index:251906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">
                <v:imagedata r:id="rId99" o:title=""/>
              </v:shape>
            </w:pict>
          </mc:Fallback>
        </mc:AlternateContent>
      </w:r>
      <w:r>
        <w:rPr>
          <w:rFonts w:cstheme="minorHAnsi"/>
          <w:noProof/>
        </w:rPr>
        <mc:AlternateContent>
          <mc:Choice Requires="wpi">
            <w:drawing>
              <wp:anchor distT="0" distB="0" distL="114300" distR="114300" simplePos="0" relativeHeight="251844608" behindDoc="0" locked="0" layoutInCell="1" allowOverlap="1" wp14:anchorId="43DAE27B" wp14:editId="29078767">
                <wp:simplePos x="0" y="0"/>
                <wp:positionH relativeFrom="column">
                  <wp:posOffset>1143000</wp:posOffset>
                </wp:positionH>
                <wp:positionV relativeFrom="paragraph">
                  <wp:posOffset>31750</wp:posOffset>
                </wp:positionV>
                <wp:extent cx="154205" cy="141605"/>
                <wp:effectExtent l="57150" t="38100" r="55880" b="48895"/>
                <wp:wrapNone/>
                <wp:docPr id="182" name="Ink 1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">
                      <w14:nvContentPartPr>
                        <w14:cNvContentPartPr/>
                      </w14:nvContentPartPr>
                      <w14:xfrm>
                        <a:off x="0" y="0"/>
                        <a:ext cx="154205" cy="1416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F139A9" id="Ink 182" o:spid="_x0000_s1026" type="#_x0000_t75" style="position:absolute;margin-left:89.3pt;margin-top:1.8pt;width:13.6pt;height:12.55pt;z-index:251844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">
                <v:imagedata r:id="rId101" o:title=""/>
              </v:shape>
            </w:pict>
          </mc:Fallback>
        </mc:AlternateContent>
      </w:r>
      <w:r>
        <w:rPr>
          <w:rFonts w:cstheme="minorHAnsi"/>
          <w:noProof/>
        </w:rPr>
        <mc:AlternateContent>
          <mc:Choice Requires="wpi">
            <w:drawing>
              <wp:anchor distT="0" distB="0" distL="114300" distR="114300" simplePos="0" relativeHeight="251830272" behindDoc="0" locked="0" layoutInCell="1" allowOverlap="1" wp14:anchorId="69A456B1" wp14:editId="14E2CB4D">
                <wp:simplePos x="0" y="0"/>
                <wp:positionH relativeFrom="column">
                  <wp:posOffset>488950</wp:posOffset>
                </wp:positionH>
                <wp:positionV relativeFrom="paragraph">
                  <wp:posOffset>172085</wp:posOffset>
                </wp:positionV>
                <wp:extent cx="269380" cy="140200"/>
                <wp:effectExtent l="57150" t="38100" r="54610" b="50800"/>
                <wp:wrapNone/>
                <wp:docPr id="168" name="Ink 1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">
                      <w14:nvContentPartPr>
                        <w14:cNvContentPartPr/>
                      </w14:nvContentPartPr>
                      <w14:xfrm>
                        <a:off x="0" y="0"/>
                        <a:ext cx="269380" cy="14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50CD9E" id="Ink 168" o:spid="_x0000_s1026" type="#_x0000_t75" style="position:absolute;margin-left:37.8pt;margin-top:12.85pt;width:22.6pt;height:12.5pt;z-index:251830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">
                <v:imagedata r:id="rId103" o:title=""/>
              </v:shape>
            </w:pict>
          </mc:Fallback>
        </mc:AlternateContent>
      </w:r>
    </w:p>
    <w:p w14:paraId="24B0040C" w14:textId="47351E37" w:rsidR="00CD4F88" w:rsidRDefault="00F92B41" w:rsidP="00CD4F88">
      <w:pPr>
        <w:rPr>
          <w:rFonts w:cstheme="minorHAnsi"/>
        </w:rPr>
      </w:pPr>
      <w:r>
        <w:rPr>
          <w:rFonts w:cstheme="minorHAnsi"/>
          <w:noProof/>
        </w:rPr>
        <mc:AlternateContent>
          <mc:Choice Requires="wpi">
            <w:drawing>
              <wp:anchor distT="0" distB="0" distL="114300" distR="114300" simplePos="0" relativeHeight="251703296" behindDoc="0" locked="0" layoutInCell="1" allowOverlap="1" wp14:anchorId="70A7798C" wp14:editId="17492D8B">
                <wp:simplePos x="0" y="0"/>
                <wp:positionH relativeFrom="column">
                  <wp:posOffset>4418330</wp:posOffset>
                </wp:positionH>
                <wp:positionV relativeFrom="paragraph">
                  <wp:posOffset>266700</wp:posOffset>
                </wp:positionV>
                <wp:extent cx="1663650" cy="329315"/>
                <wp:effectExtent l="38100" t="38100" r="0" b="52070"/>
                <wp:wrapNone/>
                <wp:docPr id="44" name="Ink 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">
                      <w14:nvContentPartPr>
                        <w14:cNvContentPartPr/>
                      </w14:nvContentPartPr>
                      <w14:xfrm>
                        <a:off x="0" y="0"/>
                        <a:ext cx="1663650" cy="3293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60C5DF" id="Ink 44" o:spid="_x0000_s1026" type="#_x0000_t75" style="position:absolute;margin-left:347.2pt;margin-top:20.3pt;width:132.45pt;height:27.35pt;z-index:251703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">
                <v:imagedata r:id="rId105" o:title=""/>
              </v:shape>
            </w:pict>
          </mc:Fallback>
        </mc:AlternateContent>
      </w:r>
      <w:r w:rsidR="00CD4F88" w:rsidRPr="000C0612">
        <w:rPr>
          <w:rFonts w:cstheme="minorHAnsi"/>
        </w:rPr>
        <w:t xml:space="preserve">b. The base of a 14-foot ladder is 2 feet away from a building. If the ladder reaches the top of the flat roof, how tall is the building? </w:t>
      </w:r>
      <w:r w:rsidR="00CD4F88">
        <w:rPr>
          <w:rFonts w:cstheme="minorHAnsi"/>
        </w:rPr>
        <w:t xml:space="preserve">Round </w:t>
      </w:r>
      <w:r w:rsidR="00CD4F88" w:rsidRPr="000C0612">
        <w:rPr>
          <w:rFonts w:cstheme="minorHAnsi"/>
        </w:rPr>
        <w:t>answer to the nearest tenth</w:t>
      </w:r>
      <w:r w:rsidR="006300F2">
        <w:rPr>
          <w:rFonts w:cstheme="minorHAnsi"/>
        </w:rPr>
        <w:t>.</w:t>
      </w:r>
    </w:p>
    <w:p w14:paraId="04279868" w14:textId="479C033D" w:rsidR="00E974D6" w:rsidRDefault="00E974D6" w:rsidP="00CD4F88">
      <w:pPr>
        <w:rPr>
          <w:rFonts w:cstheme="minorHAnsi"/>
        </w:rPr>
      </w:pPr>
    </w:p>
    <w:p w14:paraId="344DC6B9" w14:textId="41F05773" w:rsidR="00E974D6" w:rsidRDefault="00F92B41" w:rsidP="00CD4F88">
      <w:pPr>
        <w:rPr>
          <w:rFonts w:cstheme="minorHAnsi"/>
        </w:rPr>
      </w:pPr>
      <w:r>
        <w:rPr>
          <w:rFonts w:cstheme="minorHAnsi"/>
          <w:noProof/>
        </w:rPr>
        <mc:AlternateContent>
          <mc:Choice Requires="wpi">
            <w:drawing>
              <wp:anchor distT="0" distB="0" distL="114300" distR="114300" simplePos="0" relativeHeight="251814912" behindDoc="0" locked="0" layoutInCell="1" allowOverlap="1" wp14:anchorId="06491AB2" wp14:editId="2CA0CFD1">
                <wp:simplePos x="0" y="0"/>
                <wp:positionH relativeFrom="column">
                  <wp:posOffset>1652270</wp:posOffset>
                </wp:positionH>
                <wp:positionV relativeFrom="paragraph">
                  <wp:posOffset>1515110</wp:posOffset>
                </wp:positionV>
                <wp:extent cx="1332365" cy="715810"/>
                <wp:effectExtent l="38100" t="38100" r="58420" b="46355"/>
                <wp:wrapNone/>
                <wp:docPr id="153" name="Ink 1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">
                      <w14:nvContentPartPr>
                        <w14:cNvContentPartPr/>
                      </w14:nvContentPartPr>
                      <w14:xfrm>
                        <a:off x="0" y="0"/>
                        <a:ext cx="1332365" cy="7158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0C82B1" id="Ink 153" o:spid="_x0000_s1026" type="#_x0000_t75" style="position:absolute;margin-left:129.4pt;margin-top:118.6pt;width:106.3pt;height:57.75pt;z-index:251814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">
                <v:imagedata r:id="rId107" o:title=""/>
              </v:shape>
            </w:pict>
          </mc:Fallback>
        </mc:AlternateContent>
      </w:r>
      <w:r>
        <w:rPr>
          <w:rFonts w:cstheme="minorHAnsi"/>
          <w:noProof/>
        </w:rPr>
        <mc:AlternateContent>
          <mc:Choice Requires="wpi">
            <w:drawing>
              <wp:anchor distT="0" distB="0" distL="114300" distR="114300" simplePos="0" relativeHeight="251803648" behindDoc="0" locked="0" layoutInCell="1" allowOverlap="1" wp14:anchorId="57B94B4E" wp14:editId="6CFE3583">
                <wp:simplePos x="0" y="0"/>
                <wp:positionH relativeFrom="column">
                  <wp:posOffset>4034790</wp:posOffset>
                </wp:positionH>
                <wp:positionV relativeFrom="paragraph">
                  <wp:posOffset>1878330</wp:posOffset>
                </wp:positionV>
                <wp:extent cx="1637780" cy="433870"/>
                <wp:effectExtent l="38100" t="38100" r="38735" b="42545"/>
                <wp:wrapNone/>
                <wp:docPr id="142" name="Ink 1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">
                      <w14:nvContentPartPr>
                        <w14:cNvContentPartPr/>
                      </w14:nvContentPartPr>
                      <w14:xfrm>
                        <a:off x="0" y="0"/>
                        <a:ext cx="1637780" cy="4338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435BA3" id="Ink 142" o:spid="_x0000_s1026" type="#_x0000_t75" style="position:absolute;margin-left:317pt;margin-top:147.2pt;width:130.35pt;height:35.55pt;z-index:251803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">
                <v:imagedata r:id="rId109" o:title=""/>
              </v:shape>
            </w:pict>
          </mc:Fallback>
        </mc:AlternateContent>
      </w:r>
      <w:r>
        <w:rPr>
          <w:rFonts w:cstheme="minorHAnsi"/>
          <w:noProof/>
        </w:rPr>
        <mc:AlternateContent>
          <mc:Choice Requires="wpi">
            <w:drawing>
              <wp:anchor distT="0" distB="0" distL="114300" distR="114300" simplePos="0" relativeHeight="251787264" behindDoc="0" locked="0" layoutInCell="1" allowOverlap="1" wp14:anchorId="3034C33A" wp14:editId="52CD46EE">
                <wp:simplePos x="0" y="0"/>
                <wp:positionH relativeFrom="column">
                  <wp:posOffset>3769995</wp:posOffset>
                </wp:positionH>
                <wp:positionV relativeFrom="paragraph">
                  <wp:posOffset>1279525</wp:posOffset>
                </wp:positionV>
                <wp:extent cx="1910875" cy="491035"/>
                <wp:effectExtent l="57150" t="38100" r="0" b="42545"/>
                <wp:wrapNone/>
                <wp:docPr id="126" name="Ink 1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">
                      <w14:nvContentPartPr>
                        <w14:cNvContentPartPr/>
                      </w14:nvContentPartPr>
                      <w14:xfrm>
                        <a:off x="0" y="0"/>
                        <a:ext cx="1910875" cy="4910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AF9D6C" id="Ink 126" o:spid="_x0000_s1026" type="#_x0000_t75" style="position:absolute;margin-left:296.15pt;margin-top:100.05pt;width:151.85pt;height:40.05pt;z-index:251787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">
                <v:imagedata r:id="rId111" o:title=""/>
              </v:shape>
            </w:pict>
          </mc:Fallback>
        </mc:AlternateContent>
      </w:r>
      <w:r>
        <w:rPr>
          <w:rFonts w:cstheme="minorHAnsi"/>
          <w:noProof/>
        </w:rPr>
        <mc:AlternateContent>
          <mc:Choice Requires="wpi">
            <w:drawing>
              <wp:anchor distT="0" distB="0" distL="114300" distR="114300" simplePos="0" relativeHeight="251783168" behindDoc="0" locked="0" layoutInCell="1" allowOverlap="1" wp14:anchorId="2118FAE5" wp14:editId="667921D4">
                <wp:simplePos x="0" y="0"/>
                <wp:positionH relativeFrom="column">
                  <wp:posOffset>3682365</wp:posOffset>
                </wp:positionH>
                <wp:positionV relativeFrom="paragraph">
                  <wp:posOffset>988695</wp:posOffset>
                </wp:positionV>
                <wp:extent cx="2612160" cy="790700"/>
                <wp:effectExtent l="38100" t="38100" r="36195" b="47625"/>
                <wp:wrapNone/>
                <wp:docPr id="122" name="Ink 1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">
                      <w14:nvContentPartPr>
                        <w14:cNvContentPartPr/>
                      </w14:nvContentPartPr>
                      <w14:xfrm>
                        <a:off x="0" y="0"/>
                        <a:ext cx="2612160" cy="7907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2B7C1B" id="Ink 122" o:spid="_x0000_s1026" type="#_x0000_t75" style="position:absolute;margin-left:289.25pt;margin-top:77.15pt;width:207.1pt;height:63.65pt;z-index:251783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">
                <v:imagedata r:id="rId113" o:title=""/>
              </v:shape>
            </w:pict>
          </mc:Fallback>
        </mc:AlternateContent>
      </w:r>
      <w:r>
        <w:rPr>
          <w:rFonts w:cstheme="minorHAnsi"/>
          <w:noProof/>
        </w:rPr>
        <mc:AlternateContent>
          <mc:Choice Requires="wpi">
            <w:drawing>
              <wp:anchor distT="0" distB="0" distL="114300" distR="114300" simplePos="0" relativeHeight="251754496" behindDoc="0" locked="0" layoutInCell="1" allowOverlap="1" wp14:anchorId="4ED47A1B" wp14:editId="0B02054A">
                <wp:simplePos x="0" y="0"/>
                <wp:positionH relativeFrom="column">
                  <wp:posOffset>5474335</wp:posOffset>
                </wp:positionH>
                <wp:positionV relativeFrom="paragraph">
                  <wp:posOffset>678180</wp:posOffset>
                </wp:positionV>
                <wp:extent cx="787795" cy="305380"/>
                <wp:effectExtent l="38100" t="38100" r="12700" b="57150"/>
                <wp:wrapNone/>
                <wp:docPr id="94" name="Ink 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">
                      <w14:nvContentPartPr>
                        <w14:cNvContentPartPr/>
                      </w14:nvContentPartPr>
                      <w14:xfrm>
                        <a:off x="0" y="0"/>
                        <a:ext cx="787795" cy="3053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81919D" id="Ink 94" o:spid="_x0000_s1026" type="#_x0000_t75" style="position:absolute;margin-left:430.35pt;margin-top:52.7pt;width:63.45pt;height:25.5pt;z-index:251754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">
                <v:imagedata r:id="rId115" o:title=""/>
              </v:shape>
            </w:pict>
          </mc:Fallback>
        </mc:AlternateContent>
      </w:r>
      <w:r>
        <w:rPr>
          <w:rFonts w:cstheme="minorHAnsi"/>
          <w:noProof/>
        </w:rPr>
        <mc:AlternateContent>
          <mc:Choice Requires="wpi">
            <w:drawing>
              <wp:anchor distT="0" distB="0" distL="114300" distR="114300" simplePos="0" relativeHeight="251744256" behindDoc="0" locked="0" layoutInCell="1" allowOverlap="1" wp14:anchorId="0A09FADE" wp14:editId="432B2207">
                <wp:simplePos x="0" y="0"/>
                <wp:positionH relativeFrom="column">
                  <wp:posOffset>4625975</wp:posOffset>
                </wp:positionH>
                <wp:positionV relativeFrom="paragraph">
                  <wp:posOffset>636905</wp:posOffset>
                </wp:positionV>
                <wp:extent cx="694010" cy="271440"/>
                <wp:effectExtent l="57150" t="57150" r="0" b="52705"/>
                <wp:wrapNone/>
                <wp:docPr id="84" name="Ink 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">
                      <w14:nvContentPartPr>
                        <w14:cNvContentPartPr/>
                      </w14:nvContentPartPr>
                      <w14:xfrm>
                        <a:off x="0" y="0"/>
                        <a:ext cx="694010" cy="27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9F8C3A" id="Ink 84" o:spid="_x0000_s1026" type="#_x0000_t75" style="position:absolute;margin-left:363.55pt;margin-top:49.45pt;width:56.1pt;height:22.75pt;z-index:251744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">
                <v:imagedata r:id="rId117" o:title=""/>
              </v:shape>
            </w:pict>
          </mc:Fallback>
        </mc:AlternateContent>
      </w:r>
      <w:r>
        <w:rPr>
          <w:rFonts w:cstheme="minorHAnsi"/>
          <w:noProof/>
        </w:rPr>
        <mc:AlternateContent>
          <mc:Choice Requires="wpi">
            <w:drawing>
              <wp:anchor distT="0" distB="0" distL="114300" distR="114300" simplePos="0" relativeHeight="251745280" behindDoc="0" locked="0" layoutInCell="1" allowOverlap="1" wp14:anchorId="113A5C82" wp14:editId="68C54720">
                <wp:simplePos x="0" y="0"/>
                <wp:positionH relativeFrom="column">
                  <wp:posOffset>3931285</wp:posOffset>
                </wp:positionH>
                <wp:positionV relativeFrom="paragraph">
                  <wp:posOffset>518160</wp:posOffset>
                </wp:positionV>
                <wp:extent cx="501760" cy="312065"/>
                <wp:effectExtent l="57150" t="57150" r="12700" b="50165"/>
                <wp:wrapNone/>
                <wp:docPr id="85" name="Ink 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">
                      <w14:nvContentPartPr>
                        <w14:cNvContentPartPr/>
                      </w14:nvContentPartPr>
                      <w14:xfrm>
                        <a:off x="0" y="0"/>
                        <a:ext cx="501760" cy="3120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6FFD00" id="Ink 85" o:spid="_x0000_s1026" type="#_x0000_t75" style="position:absolute;margin-left:308.85pt;margin-top:40.1pt;width:40.9pt;height:25.95pt;z-index:251745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">
                <v:imagedata r:id="rId119" o:title=""/>
              </v:shape>
            </w:pict>
          </mc:Fallback>
        </mc:AlternateContent>
      </w:r>
      <w:r>
        <w:rPr>
          <w:rFonts w:cstheme="minorHAnsi"/>
          <w:noProof/>
        </w:rPr>
        <mc:AlternateContent>
          <mc:Choice Requires="wpi">
            <w:drawing>
              <wp:anchor distT="0" distB="0" distL="114300" distR="114300" simplePos="0" relativeHeight="251729920" behindDoc="0" locked="0" layoutInCell="1" allowOverlap="1" wp14:anchorId="01D87D8A" wp14:editId="3AAF1233">
                <wp:simplePos x="0" y="0"/>
                <wp:positionH relativeFrom="column">
                  <wp:posOffset>4105910</wp:posOffset>
                </wp:positionH>
                <wp:positionV relativeFrom="paragraph">
                  <wp:posOffset>-59690</wp:posOffset>
                </wp:positionV>
                <wp:extent cx="1313795" cy="427075"/>
                <wp:effectExtent l="38100" t="57150" r="20320" b="49530"/>
                <wp:wrapNone/>
                <wp:docPr id="70" name="Ink 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">
                      <w14:nvContentPartPr>
                        <w14:cNvContentPartPr/>
                      </w14:nvContentPartPr>
                      <w14:xfrm>
                        <a:off x="0" y="0"/>
                        <a:ext cx="1313795" cy="4270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A1DFC2" id="Ink 70" o:spid="_x0000_s1026" type="#_x0000_t75" style="position:absolute;margin-left:322.6pt;margin-top:-5.4pt;width:104.9pt;height:35.05pt;z-index:251729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">
                <v:imagedata r:id="rId121" o:title=""/>
              </v:shape>
            </w:pict>
          </mc:Fallback>
        </mc:AlternateContent>
      </w:r>
      <w:r>
        <w:rPr>
          <w:rFonts w:cstheme="minorHAnsi"/>
          <w:noProof/>
        </w:rPr>
        <mc:AlternateContent>
          <mc:Choice Requires="wpi">
            <w:drawing>
              <wp:anchor distT="0" distB="0" distL="114300" distR="114300" simplePos="0" relativeHeight="251715584" behindDoc="0" locked="0" layoutInCell="1" allowOverlap="1" wp14:anchorId="0BE47853" wp14:editId="22918265">
                <wp:simplePos x="0" y="0"/>
                <wp:positionH relativeFrom="column">
                  <wp:posOffset>5515610</wp:posOffset>
                </wp:positionH>
                <wp:positionV relativeFrom="paragraph">
                  <wp:posOffset>15875</wp:posOffset>
                </wp:positionV>
                <wp:extent cx="1099750" cy="446140"/>
                <wp:effectExtent l="38100" t="38100" r="5715" b="49530"/>
                <wp:wrapNone/>
                <wp:docPr id="56" name="Ink 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">
                      <w14:nvContentPartPr>
                        <w14:cNvContentPartPr/>
                      </w14:nvContentPartPr>
                      <w14:xfrm>
                        <a:off x="0" y="0"/>
                        <a:ext cx="1099750" cy="4461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D45436" id="Ink 56" o:spid="_x0000_s1026" type="#_x0000_t75" style="position:absolute;margin-left:433.6pt;margin-top:.55pt;width:88.05pt;height:36.55pt;z-index:251715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">
                <v:imagedata r:id="rId123" o:title=""/>
              </v:shape>
            </w:pict>
          </mc:Fallback>
        </mc:AlternateContent>
      </w:r>
      <w:r>
        <w:rPr>
          <w:rFonts w:cstheme="minorHAnsi"/>
          <w:noProof/>
        </w:rPr>
        <mc:AlternateContent>
          <mc:Choice Requires="wpi">
            <w:drawing>
              <wp:anchor distT="0" distB="0" distL="114300" distR="114300" simplePos="0" relativeHeight="251692032" behindDoc="0" locked="0" layoutInCell="1" allowOverlap="1" wp14:anchorId="0E6C2451" wp14:editId="5BEFF840">
                <wp:simplePos x="0" y="0"/>
                <wp:positionH relativeFrom="column">
                  <wp:posOffset>468494</wp:posOffset>
                </wp:positionH>
                <wp:positionV relativeFrom="paragraph">
                  <wp:posOffset>1083990</wp:posOffset>
                </wp:positionV>
                <wp:extent cx="122040" cy="124560"/>
                <wp:effectExtent l="57150" t="38100" r="49530" b="46990"/>
                <wp:wrapNone/>
                <wp:docPr id="33" name="Ink 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">
                      <w14:nvContentPartPr>
                        <w14:cNvContentPartPr/>
                      </w14:nvContentPartPr>
                      <w14:xfrm>
                        <a:off x="0" y="0"/>
                        <a:ext cx="122040" cy="12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26145C" id="Ink 33" o:spid="_x0000_s1026" type="#_x0000_t75" style="position:absolute;margin-left:36.2pt;margin-top:84.65pt;width:11pt;height:11.2pt;z-index:25169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">
                <v:imagedata r:id="rId125" o:title=""/>
              </v:shape>
            </w:pict>
          </mc:Fallback>
        </mc:AlternateContent>
      </w:r>
      <w:r>
        <w:rPr>
          <w:rFonts w:cstheme="minorHAnsi"/>
          <w:noProof/>
        </w:rPr>
        <mc:AlternateContent>
          <mc:Choice Requires="wpi">
            <w:drawing>
              <wp:anchor distT="0" distB="0" distL="114300" distR="114300" simplePos="0" relativeHeight="251691008" behindDoc="0" locked="0" layoutInCell="1" allowOverlap="1" wp14:anchorId="2A8F7D68" wp14:editId="074A6451">
                <wp:simplePos x="0" y="0"/>
                <wp:positionH relativeFrom="column">
                  <wp:posOffset>230505</wp:posOffset>
                </wp:positionH>
                <wp:positionV relativeFrom="paragraph">
                  <wp:posOffset>471805</wp:posOffset>
                </wp:positionV>
                <wp:extent cx="138600" cy="173245"/>
                <wp:effectExtent l="38100" t="38100" r="0" b="55880"/>
                <wp:wrapNone/>
                <wp:docPr id="32" name="Ink 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">
                      <w14:nvContentPartPr>
                        <w14:cNvContentPartPr/>
                      </w14:nvContentPartPr>
                      <w14:xfrm>
                        <a:off x="0" y="0"/>
                        <a:ext cx="138600" cy="1732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78E792" id="Ink 32" o:spid="_x0000_s1026" type="#_x0000_t75" style="position:absolute;margin-left:17.45pt;margin-top:36.45pt;width:12.3pt;height:15.1pt;z-index:25169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">
                <v:imagedata r:id="rId127" o:title=""/>
              </v:shape>
            </w:pict>
          </mc:Fallback>
        </mc:AlternateContent>
      </w:r>
      <w:r>
        <w:rPr>
          <w:rFonts w:cstheme="minorHAnsi"/>
          <w:noProof/>
        </w:rPr>
        <mc:AlternateContent>
          <mc:Choice Requires="wpi">
            <w:drawing>
              <wp:anchor distT="0" distB="0" distL="114300" distR="114300" simplePos="0" relativeHeight="251687936" behindDoc="0" locked="0" layoutInCell="1" allowOverlap="1" wp14:anchorId="2BF3EE01" wp14:editId="22175B63">
                <wp:simplePos x="0" y="0"/>
                <wp:positionH relativeFrom="column">
                  <wp:posOffset>943610</wp:posOffset>
                </wp:positionH>
                <wp:positionV relativeFrom="paragraph">
                  <wp:posOffset>401955</wp:posOffset>
                </wp:positionV>
                <wp:extent cx="465650" cy="239035"/>
                <wp:effectExtent l="57150" t="38100" r="10795" b="46990"/>
                <wp:wrapNone/>
                <wp:docPr id="29" name="Ink 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">
                      <w14:nvContentPartPr>
                        <w14:cNvContentPartPr/>
                      </w14:nvContentPartPr>
                      <w14:xfrm>
                        <a:off x="0" y="0"/>
                        <a:ext cx="465650" cy="2390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BC75B3" id="Ink 29" o:spid="_x0000_s1026" type="#_x0000_t75" style="position:absolute;margin-left:73.6pt;margin-top:30.95pt;width:38.05pt;height:20.2pt;z-index:25168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">
                <v:imagedata r:id="rId129" o:title=""/>
              </v:shape>
            </w:pict>
          </mc:Fallback>
        </mc:AlternateContent>
      </w:r>
      <w:r>
        <w:rPr>
          <w:rFonts w:cstheme="minorHAnsi"/>
          <w:noProof/>
        </w:rPr>
        <mc:AlternateContent>
          <mc:Choice Requires="wpi">
            <w:drawing>
              <wp:anchor distT="0" distB="0" distL="114300" distR="114300" simplePos="0" relativeHeight="251680768" behindDoc="0" locked="0" layoutInCell="1" allowOverlap="1" wp14:anchorId="24F02C50" wp14:editId="06353543">
                <wp:simplePos x="0" y="0"/>
                <wp:positionH relativeFrom="column">
                  <wp:posOffset>539750</wp:posOffset>
                </wp:positionH>
                <wp:positionV relativeFrom="paragraph">
                  <wp:posOffset>1311275</wp:posOffset>
                </wp:positionV>
                <wp:extent cx="365380" cy="225570"/>
                <wp:effectExtent l="38100" t="38100" r="34925" b="41275"/>
                <wp:wrapNone/>
                <wp:docPr id="22" name="Ink 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">
                      <w14:nvContentPartPr>
                        <w14:cNvContentPartPr/>
                      </w14:nvContentPartPr>
                      <w14:xfrm>
                        <a:off x="0" y="0"/>
                        <a:ext cx="365380" cy="2255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F78D9A" id="Ink 22" o:spid="_x0000_s1026" type="#_x0000_t75" style="position:absolute;margin-left:41.8pt;margin-top:102.55pt;width:30.15pt;height:19.15pt;z-index:25168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">
                <v:imagedata r:id="rId131" o:title=""/>
              </v:shape>
            </w:pict>
          </mc:Fallback>
        </mc:AlternateContent>
      </w:r>
      <w:r>
        <w:rPr>
          <w:rFonts w:cstheme="minorHAnsi"/>
          <w:noProof/>
        </w:rPr>
        <mc:AlternateContent>
          <mc:Choice Requires="wpi">
            <w:drawing>
              <wp:anchor distT="0" distB="0" distL="114300" distR="114300" simplePos="0" relativeHeight="251674624" behindDoc="0" locked="0" layoutInCell="1" allowOverlap="1" wp14:anchorId="619C3A89" wp14:editId="197EF152">
                <wp:simplePos x="0" y="0"/>
                <wp:positionH relativeFrom="column">
                  <wp:posOffset>-180340</wp:posOffset>
                </wp:positionH>
                <wp:positionV relativeFrom="paragraph">
                  <wp:posOffset>-207645</wp:posOffset>
                </wp:positionV>
                <wp:extent cx="3362325" cy="1643380"/>
                <wp:effectExtent l="57150" t="57150" r="47625" b="52070"/>
                <wp:wrapNone/>
                <wp:docPr id="16" name="Ink 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">
                      <w14:nvContentPartPr>
                        <w14:cNvContentPartPr/>
                      </w14:nvContentPartPr>
                      <w14:xfrm>
                        <a:off x="0" y="0"/>
                        <a:ext cx="3362325" cy="16433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4C7502" id="Ink 16" o:spid="_x0000_s1026" type="#_x0000_t75" style="position:absolute;margin-left:-14.9pt;margin-top:-17.05pt;width:266.15pt;height:130.8pt;z-index:25167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">
                <v:imagedata r:id="rId133" o:title=""/>
              </v:shape>
            </w:pict>
          </mc:Fallback>
        </mc:AlternateContent>
      </w:r>
      <w:r>
        <w:rPr>
          <w:rFonts w:cstheme="minorHAnsi"/>
          <w:noProof/>
        </w:rPr>
        <mc:AlternateContent>
          <mc:Choice Requires="wpi">
            <w:drawing>
              <wp:anchor distT="0" distB="0" distL="114300" distR="114300" simplePos="0" relativeHeight="251659264" behindDoc="0" locked="0" layoutInCell="1" allowOverlap="1" wp14:anchorId="721BBE92" wp14:editId="529FEC51">
                <wp:simplePos x="0" y="0"/>
                <wp:positionH relativeFrom="column">
                  <wp:posOffset>458414</wp:posOffset>
                </wp:positionH>
                <wp:positionV relativeFrom="paragraph">
                  <wp:posOffset>-214890</wp:posOffset>
                </wp:positionV>
                <wp:extent cx="47520" cy="1368000"/>
                <wp:effectExtent l="57150" t="38100" r="48260" b="41910"/>
                <wp:wrapNone/>
                <wp:docPr id="1" name="Ink 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">
                      <w14:nvContentPartPr>
                        <w14:cNvContentPartPr/>
                      </w14:nvContentPartPr>
                      <w14:xfrm>
                        <a:off x="0" y="0"/>
                        <a:ext cx="47520" cy="136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6C9021" id="Ink 1" o:spid="_x0000_s1026" type="#_x0000_t75" style="position:absolute;margin-left:35.4pt;margin-top:-17.6pt;width:5.2pt;height:109.1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">
                <v:imagedata r:id="rId135" o:title=""/>
              </v:shape>
            </w:pict>
          </mc:Fallback>
        </mc:AlternateContent>
      </w:r>
    </w:p>
    <w:sectPr w:rsidR="00E974D6" w:rsidSect="00A22861">
      <w:headerReference w:type="default" r:id="rId136"/>
      <w:footerReference w:type="default" r:id="rId137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B662081" w14:textId="77777777" w:rsidR="0082271B" w:rsidRDefault="0082271B" w:rsidP="00D35E47">
      <w:pPr>
        <w:spacing w:after="0" w:line="240" w:lineRule="auto"/>
      </w:pPr>
      <w:r>
        <w:separator/>
      </w:r>
    </w:p>
  </w:endnote>
  <w:endnote w:type="continuationSeparator" w:id="0">
    <w:p w14:paraId="24F76703" w14:textId="77777777" w:rsidR="0082271B" w:rsidRDefault="0082271B" w:rsidP="00D35E4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Franklin Gothic Book">
    <w:panose1 w:val="020B0503020102020204"/>
    <w:charset w:val="00"/>
    <w:family w:val="swiss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097A32A" w14:textId="77777777" w:rsidR="004E5089" w:rsidRDefault="004E5089">
    <w:pPr>
      <w:pStyle w:val="Footer"/>
      <w:jc w:val="right"/>
    </w:pPr>
    <w:r>
      <w:t xml:space="preserve">Page </w:t>
    </w:r>
    <w:sdt>
      <w:sdtPr>
        <w:id w:val="1234499067"/>
        <w:docPartObj>
          <w:docPartGallery w:val="Page Numbers (Bottom of Page)"/>
          <w:docPartUnique/>
        </w:docPartObj>
      </w:sdtPr>
      <w:sdtEndPr>
        <w:rPr>
          <w:noProof/>
        </w:rPr>
      </w:sdtEndPr>
      <w:sdtContent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1</w:t>
        </w:r>
        <w:r>
          <w:rPr>
            <w:noProof/>
          </w:rPr>
          <w:fldChar w:fldCharType="end"/>
        </w:r>
      </w:sdtContent>
    </w:sdt>
  </w:p>
  <w:p w14:paraId="245B41B9" w14:textId="77777777" w:rsidR="004E5089" w:rsidRDefault="004E5089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6982F82" w14:textId="77777777" w:rsidR="0082271B" w:rsidRDefault="0082271B" w:rsidP="00D35E47">
      <w:pPr>
        <w:spacing w:after="0" w:line="240" w:lineRule="auto"/>
      </w:pPr>
      <w:r>
        <w:separator/>
      </w:r>
    </w:p>
  </w:footnote>
  <w:footnote w:type="continuationSeparator" w:id="0">
    <w:p w14:paraId="3DA46E71" w14:textId="77777777" w:rsidR="0082271B" w:rsidRDefault="0082271B" w:rsidP="00D35E4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EC9AF55" w14:textId="5D1FB967" w:rsidR="00D35E47" w:rsidRDefault="008C439A">
    <w:pPr>
      <w:pStyle w:val="Header"/>
    </w:pPr>
    <w:r>
      <w:t>MATH 120: Test 2</w:t>
    </w:r>
    <w:r w:rsidR="00D35E47">
      <w:t xml:space="preserve"> Review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23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A1132"/>
    <w:rsid w:val="00003E9D"/>
    <w:rsid w:val="0007206E"/>
    <w:rsid w:val="0009716B"/>
    <w:rsid w:val="000D41BE"/>
    <w:rsid w:val="00131181"/>
    <w:rsid w:val="00174C69"/>
    <w:rsid w:val="001C6F6A"/>
    <w:rsid w:val="001E7942"/>
    <w:rsid w:val="00203720"/>
    <w:rsid w:val="00230AC4"/>
    <w:rsid w:val="00253102"/>
    <w:rsid w:val="002556FA"/>
    <w:rsid w:val="002634DB"/>
    <w:rsid w:val="00275879"/>
    <w:rsid w:val="00277130"/>
    <w:rsid w:val="002777A9"/>
    <w:rsid w:val="002905E6"/>
    <w:rsid w:val="002B406C"/>
    <w:rsid w:val="002F2FB4"/>
    <w:rsid w:val="003026E6"/>
    <w:rsid w:val="00304320"/>
    <w:rsid w:val="0031497E"/>
    <w:rsid w:val="00323D49"/>
    <w:rsid w:val="003310A6"/>
    <w:rsid w:val="003312DC"/>
    <w:rsid w:val="00366174"/>
    <w:rsid w:val="003715A1"/>
    <w:rsid w:val="003D217E"/>
    <w:rsid w:val="003F52C5"/>
    <w:rsid w:val="00403E31"/>
    <w:rsid w:val="00425AA1"/>
    <w:rsid w:val="004569C9"/>
    <w:rsid w:val="004609B9"/>
    <w:rsid w:val="004E5089"/>
    <w:rsid w:val="004F6073"/>
    <w:rsid w:val="00513C19"/>
    <w:rsid w:val="00525B3B"/>
    <w:rsid w:val="00550CE9"/>
    <w:rsid w:val="0056215A"/>
    <w:rsid w:val="005D34EE"/>
    <w:rsid w:val="006300F2"/>
    <w:rsid w:val="006324D3"/>
    <w:rsid w:val="00681341"/>
    <w:rsid w:val="006A5CA4"/>
    <w:rsid w:val="006C663C"/>
    <w:rsid w:val="006F0544"/>
    <w:rsid w:val="006F4606"/>
    <w:rsid w:val="007032CD"/>
    <w:rsid w:val="007555AA"/>
    <w:rsid w:val="00777BAC"/>
    <w:rsid w:val="00782FFF"/>
    <w:rsid w:val="007927C5"/>
    <w:rsid w:val="007E3C62"/>
    <w:rsid w:val="00814CD5"/>
    <w:rsid w:val="00815801"/>
    <w:rsid w:val="008211B9"/>
    <w:rsid w:val="00822687"/>
    <w:rsid w:val="0082271B"/>
    <w:rsid w:val="0083159E"/>
    <w:rsid w:val="00846209"/>
    <w:rsid w:val="00875732"/>
    <w:rsid w:val="008A7950"/>
    <w:rsid w:val="008B1742"/>
    <w:rsid w:val="008C439A"/>
    <w:rsid w:val="008C5316"/>
    <w:rsid w:val="0092060B"/>
    <w:rsid w:val="00975153"/>
    <w:rsid w:val="0099325E"/>
    <w:rsid w:val="009E3AAD"/>
    <w:rsid w:val="009E79F1"/>
    <w:rsid w:val="00A02B95"/>
    <w:rsid w:val="00A22861"/>
    <w:rsid w:val="00A3376C"/>
    <w:rsid w:val="00A67650"/>
    <w:rsid w:val="00A871B5"/>
    <w:rsid w:val="00AB2CDF"/>
    <w:rsid w:val="00B04018"/>
    <w:rsid w:val="00B917B3"/>
    <w:rsid w:val="00BA79C6"/>
    <w:rsid w:val="00BE06CF"/>
    <w:rsid w:val="00C754E6"/>
    <w:rsid w:val="00CC2990"/>
    <w:rsid w:val="00CC5810"/>
    <w:rsid w:val="00CD4F88"/>
    <w:rsid w:val="00CD6E9F"/>
    <w:rsid w:val="00D02F0F"/>
    <w:rsid w:val="00D35E47"/>
    <w:rsid w:val="00D422C1"/>
    <w:rsid w:val="00D65AF9"/>
    <w:rsid w:val="00D738A7"/>
    <w:rsid w:val="00D90AA9"/>
    <w:rsid w:val="00DC5644"/>
    <w:rsid w:val="00E149E1"/>
    <w:rsid w:val="00E4708C"/>
    <w:rsid w:val="00E511C9"/>
    <w:rsid w:val="00E64173"/>
    <w:rsid w:val="00E861B2"/>
    <w:rsid w:val="00E974D6"/>
    <w:rsid w:val="00F33790"/>
    <w:rsid w:val="00F667B6"/>
    <w:rsid w:val="00F7393B"/>
    <w:rsid w:val="00F8682A"/>
    <w:rsid w:val="00F92B41"/>
    <w:rsid w:val="00F94CE0"/>
    <w:rsid w:val="00FA1132"/>
    <w:rsid w:val="00FB3D4D"/>
    <w:rsid w:val="00FE57E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  <w14:docId w14:val="70763684"/>
  <w15:chartTrackingRefBased/>
  <w15:docId w15:val="{D2F3DD43-7257-4950-B8BF-142CE5FD299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E149E1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2F2FB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F2FB4"/>
  </w:style>
  <w:style w:type="paragraph" w:styleId="Footer">
    <w:name w:val="footer"/>
    <w:basedOn w:val="Normal"/>
    <w:link w:val="FooterChar"/>
    <w:uiPriority w:val="99"/>
    <w:unhideWhenUsed/>
    <w:rsid w:val="00D35E4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35E47"/>
  </w:style>
  <w:style w:type="character" w:customStyle="1" w:styleId="Heading1Char">
    <w:name w:val="Heading 1 Char"/>
    <w:basedOn w:val="DefaultParagraphFont"/>
    <w:link w:val="Heading1"/>
    <w:uiPriority w:val="9"/>
    <w:rsid w:val="00E149E1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table" w:styleId="TableGrid">
    <w:name w:val="Table Grid"/>
    <w:basedOn w:val="TableNormal"/>
    <w:uiPriority w:val="39"/>
    <w:rsid w:val="00E6417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277130"/>
    <w:rPr>
      <w:color w:val="808080"/>
    </w:rPr>
  </w:style>
  <w:style w:type="paragraph" w:styleId="Caption">
    <w:name w:val="caption"/>
    <w:basedOn w:val="Normal"/>
    <w:next w:val="Normal"/>
    <w:uiPriority w:val="35"/>
    <w:unhideWhenUsed/>
    <w:qFormat/>
    <w:rsid w:val="00815801"/>
    <w:pPr>
      <w:spacing w:after="200" w:line="240" w:lineRule="auto"/>
    </w:pPr>
    <w:rPr>
      <w:i/>
      <w:iCs/>
      <w:color w:val="44546A" w:themeColor="text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png"/><Relationship Id="rId21" Type="http://schemas.openxmlformats.org/officeDocument/2006/relationships/image" Target="media/image8.png"/><Relationship Id="rId42" Type="http://schemas.openxmlformats.org/officeDocument/2006/relationships/customXml" Target="ink/ink18.xml"/><Relationship Id="rId63" Type="http://schemas.openxmlformats.org/officeDocument/2006/relationships/image" Target="media/image29.png"/><Relationship Id="rId84" Type="http://schemas.openxmlformats.org/officeDocument/2006/relationships/customXml" Target="ink/ink39.xml"/><Relationship Id="rId138" Type="http://schemas.openxmlformats.org/officeDocument/2006/relationships/fontTable" Target="fontTable.xml"/><Relationship Id="rId16" Type="http://schemas.openxmlformats.org/officeDocument/2006/relationships/image" Target="media/image6.wmf"/><Relationship Id="rId107" Type="http://schemas.openxmlformats.org/officeDocument/2006/relationships/image" Target="media/image51.png"/><Relationship Id="rId11" Type="http://schemas.openxmlformats.org/officeDocument/2006/relationships/image" Target="media/image3.png"/><Relationship Id="rId32" Type="http://schemas.openxmlformats.org/officeDocument/2006/relationships/customXml" Target="ink/ink13.xml"/><Relationship Id="rId37" Type="http://schemas.openxmlformats.org/officeDocument/2006/relationships/image" Target="media/image16.png"/><Relationship Id="rId53" Type="http://schemas.openxmlformats.org/officeDocument/2006/relationships/image" Target="media/image24.png"/><Relationship Id="rId58" Type="http://schemas.openxmlformats.org/officeDocument/2006/relationships/customXml" Target="ink/ink26.xml"/><Relationship Id="rId74" Type="http://schemas.openxmlformats.org/officeDocument/2006/relationships/customXml" Target="ink/ink34.xml"/><Relationship Id="rId79" Type="http://schemas.openxmlformats.org/officeDocument/2006/relationships/image" Target="media/image37.png"/><Relationship Id="rId102" Type="http://schemas.openxmlformats.org/officeDocument/2006/relationships/customXml" Target="ink/ink48.xml"/><Relationship Id="rId123" Type="http://schemas.openxmlformats.org/officeDocument/2006/relationships/image" Target="media/image59.png"/><Relationship Id="rId128" Type="http://schemas.openxmlformats.org/officeDocument/2006/relationships/customXml" Target="ink/ink61.xml"/><Relationship Id="rId5" Type="http://schemas.openxmlformats.org/officeDocument/2006/relationships/endnotes" Target="endnotes.xml"/><Relationship Id="rId90" Type="http://schemas.openxmlformats.org/officeDocument/2006/relationships/customXml" Target="ink/ink42.xml"/><Relationship Id="rId95" Type="http://schemas.openxmlformats.org/officeDocument/2006/relationships/image" Target="media/image45.png"/><Relationship Id="rId22" Type="http://schemas.openxmlformats.org/officeDocument/2006/relationships/customXml" Target="ink/ink8.xml"/><Relationship Id="rId27" Type="http://schemas.openxmlformats.org/officeDocument/2006/relationships/image" Target="media/image11.png"/><Relationship Id="rId43" Type="http://schemas.openxmlformats.org/officeDocument/2006/relationships/image" Target="media/image19.png"/><Relationship Id="rId48" Type="http://schemas.openxmlformats.org/officeDocument/2006/relationships/customXml" Target="ink/ink21.xml"/><Relationship Id="rId64" Type="http://schemas.openxmlformats.org/officeDocument/2006/relationships/customXml" Target="ink/ink29.xml"/><Relationship Id="rId69" Type="http://schemas.openxmlformats.org/officeDocument/2006/relationships/image" Target="media/image32.png"/><Relationship Id="rId113" Type="http://schemas.openxmlformats.org/officeDocument/2006/relationships/image" Target="media/image54.png"/><Relationship Id="rId118" Type="http://schemas.openxmlformats.org/officeDocument/2006/relationships/customXml" Target="ink/ink56.xml"/><Relationship Id="rId134" Type="http://schemas.openxmlformats.org/officeDocument/2006/relationships/customXml" Target="ink/ink64.xml"/><Relationship Id="rId139" Type="http://schemas.openxmlformats.org/officeDocument/2006/relationships/theme" Target="theme/theme1.xml"/><Relationship Id="rId80" Type="http://schemas.openxmlformats.org/officeDocument/2006/relationships/customXml" Target="ink/ink37.xml"/><Relationship Id="rId85" Type="http://schemas.openxmlformats.org/officeDocument/2006/relationships/image" Target="media/image40.png"/><Relationship Id="rId12" Type="http://schemas.openxmlformats.org/officeDocument/2006/relationships/customXml" Target="ink/ink4.xml"/><Relationship Id="rId17" Type="http://schemas.openxmlformats.org/officeDocument/2006/relationships/oleObject" Target="embeddings/oleObject1.bin"/><Relationship Id="rId33" Type="http://schemas.openxmlformats.org/officeDocument/2006/relationships/image" Target="media/image14.png"/><Relationship Id="rId38" Type="http://schemas.openxmlformats.org/officeDocument/2006/relationships/customXml" Target="ink/ink16.xml"/><Relationship Id="rId59" Type="http://schemas.openxmlformats.org/officeDocument/2006/relationships/image" Target="media/image27.png"/><Relationship Id="rId103" Type="http://schemas.openxmlformats.org/officeDocument/2006/relationships/image" Target="media/image49.png"/><Relationship Id="rId108" Type="http://schemas.openxmlformats.org/officeDocument/2006/relationships/customXml" Target="ink/ink51.xml"/><Relationship Id="rId124" Type="http://schemas.openxmlformats.org/officeDocument/2006/relationships/customXml" Target="ink/ink59.xml"/><Relationship Id="rId129" Type="http://schemas.openxmlformats.org/officeDocument/2006/relationships/image" Target="media/image62.png"/><Relationship Id="rId54" Type="http://schemas.openxmlformats.org/officeDocument/2006/relationships/customXml" Target="ink/ink24.xml"/><Relationship Id="rId70" Type="http://schemas.openxmlformats.org/officeDocument/2006/relationships/customXml" Target="ink/ink32.xml"/><Relationship Id="rId75" Type="http://schemas.openxmlformats.org/officeDocument/2006/relationships/image" Target="media/image35.png"/><Relationship Id="rId91" Type="http://schemas.openxmlformats.org/officeDocument/2006/relationships/image" Target="media/image43.png"/><Relationship Id="rId96" Type="http://schemas.openxmlformats.org/officeDocument/2006/relationships/customXml" Target="ink/ink45.xml"/><Relationship Id="rId1" Type="http://schemas.openxmlformats.org/officeDocument/2006/relationships/styles" Target="styles.xml"/><Relationship Id="rId6" Type="http://schemas.openxmlformats.org/officeDocument/2006/relationships/customXml" Target="ink/ink1.xml"/><Relationship Id="rId23" Type="http://schemas.openxmlformats.org/officeDocument/2006/relationships/image" Target="media/image9.png"/><Relationship Id="rId28" Type="http://schemas.openxmlformats.org/officeDocument/2006/relationships/customXml" Target="ink/ink11.xml"/><Relationship Id="rId49" Type="http://schemas.openxmlformats.org/officeDocument/2006/relationships/image" Target="media/image22.png"/><Relationship Id="rId114" Type="http://schemas.openxmlformats.org/officeDocument/2006/relationships/customXml" Target="ink/ink54.xml"/><Relationship Id="rId119" Type="http://schemas.openxmlformats.org/officeDocument/2006/relationships/image" Target="media/image57.png"/><Relationship Id="rId44" Type="http://schemas.openxmlformats.org/officeDocument/2006/relationships/customXml" Target="ink/ink19.xml"/><Relationship Id="rId60" Type="http://schemas.openxmlformats.org/officeDocument/2006/relationships/customXml" Target="ink/ink27.xml"/><Relationship Id="rId65" Type="http://schemas.openxmlformats.org/officeDocument/2006/relationships/image" Target="media/image30.png"/><Relationship Id="rId81" Type="http://schemas.openxmlformats.org/officeDocument/2006/relationships/image" Target="media/image38.png"/><Relationship Id="rId86" Type="http://schemas.openxmlformats.org/officeDocument/2006/relationships/customXml" Target="ink/ink40.xml"/><Relationship Id="rId130" Type="http://schemas.openxmlformats.org/officeDocument/2006/relationships/customXml" Target="ink/ink62.xml"/><Relationship Id="rId135" Type="http://schemas.openxmlformats.org/officeDocument/2006/relationships/image" Target="media/image65.png"/><Relationship Id="rId13" Type="http://schemas.openxmlformats.org/officeDocument/2006/relationships/image" Target="media/image4.png"/><Relationship Id="rId18" Type="http://schemas.openxmlformats.org/officeDocument/2006/relationships/customXml" Target="ink/ink6.xml"/><Relationship Id="rId39" Type="http://schemas.openxmlformats.org/officeDocument/2006/relationships/image" Target="media/image17.png"/><Relationship Id="rId109" Type="http://schemas.openxmlformats.org/officeDocument/2006/relationships/image" Target="media/image52.png"/><Relationship Id="rId34" Type="http://schemas.openxmlformats.org/officeDocument/2006/relationships/customXml" Target="ink/ink14.xml"/><Relationship Id="rId50" Type="http://schemas.openxmlformats.org/officeDocument/2006/relationships/customXml" Target="ink/ink22.xml"/><Relationship Id="rId55" Type="http://schemas.openxmlformats.org/officeDocument/2006/relationships/image" Target="media/image25.png"/><Relationship Id="rId76" Type="http://schemas.openxmlformats.org/officeDocument/2006/relationships/customXml" Target="ink/ink35.xml"/><Relationship Id="rId97" Type="http://schemas.openxmlformats.org/officeDocument/2006/relationships/image" Target="media/image46.png"/><Relationship Id="rId104" Type="http://schemas.openxmlformats.org/officeDocument/2006/relationships/customXml" Target="ink/ink49.xml"/><Relationship Id="rId120" Type="http://schemas.openxmlformats.org/officeDocument/2006/relationships/customXml" Target="ink/ink57.xml"/><Relationship Id="rId125" Type="http://schemas.openxmlformats.org/officeDocument/2006/relationships/image" Target="media/image60.png"/><Relationship Id="rId7" Type="http://schemas.openxmlformats.org/officeDocument/2006/relationships/image" Target="media/image1.png"/><Relationship Id="rId71" Type="http://schemas.openxmlformats.org/officeDocument/2006/relationships/image" Target="media/image33.png"/><Relationship Id="rId92" Type="http://schemas.openxmlformats.org/officeDocument/2006/relationships/customXml" Target="ink/ink43.xml"/><Relationship Id="rId2" Type="http://schemas.openxmlformats.org/officeDocument/2006/relationships/settings" Target="settings.xml"/><Relationship Id="rId29" Type="http://schemas.openxmlformats.org/officeDocument/2006/relationships/image" Target="media/image12.png"/><Relationship Id="rId24" Type="http://schemas.openxmlformats.org/officeDocument/2006/relationships/customXml" Target="ink/ink9.xml"/><Relationship Id="rId40" Type="http://schemas.openxmlformats.org/officeDocument/2006/relationships/customXml" Target="ink/ink17.xml"/><Relationship Id="rId45" Type="http://schemas.openxmlformats.org/officeDocument/2006/relationships/image" Target="media/image20.png"/><Relationship Id="rId66" Type="http://schemas.openxmlformats.org/officeDocument/2006/relationships/customXml" Target="ink/ink30.xml"/><Relationship Id="rId87" Type="http://schemas.openxmlformats.org/officeDocument/2006/relationships/image" Target="media/image41.png"/><Relationship Id="rId110" Type="http://schemas.openxmlformats.org/officeDocument/2006/relationships/customXml" Target="ink/ink52.xml"/><Relationship Id="rId115" Type="http://schemas.openxmlformats.org/officeDocument/2006/relationships/image" Target="media/image55.png"/><Relationship Id="rId131" Type="http://schemas.openxmlformats.org/officeDocument/2006/relationships/image" Target="media/image63.png"/><Relationship Id="rId136" Type="http://schemas.openxmlformats.org/officeDocument/2006/relationships/header" Target="header1.xml"/><Relationship Id="rId61" Type="http://schemas.openxmlformats.org/officeDocument/2006/relationships/image" Target="media/image28.png"/><Relationship Id="rId82" Type="http://schemas.openxmlformats.org/officeDocument/2006/relationships/customXml" Target="ink/ink38.xml"/><Relationship Id="rId19" Type="http://schemas.openxmlformats.org/officeDocument/2006/relationships/image" Target="media/image7.png"/><Relationship Id="rId14" Type="http://schemas.openxmlformats.org/officeDocument/2006/relationships/customXml" Target="ink/ink5.xml"/><Relationship Id="rId30" Type="http://schemas.openxmlformats.org/officeDocument/2006/relationships/customXml" Target="ink/ink12.xml"/><Relationship Id="rId35" Type="http://schemas.openxmlformats.org/officeDocument/2006/relationships/image" Target="media/image15.png"/><Relationship Id="rId56" Type="http://schemas.openxmlformats.org/officeDocument/2006/relationships/customXml" Target="ink/ink25.xml"/><Relationship Id="rId77" Type="http://schemas.openxmlformats.org/officeDocument/2006/relationships/image" Target="media/image36.png"/><Relationship Id="rId100" Type="http://schemas.openxmlformats.org/officeDocument/2006/relationships/customXml" Target="ink/ink47.xml"/><Relationship Id="rId105" Type="http://schemas.openxmlformats.org/officeDocument/2006/relationships/image" Target="media/image50.png"/><Relationship Id="rId126" Type="http://schemas.openxmlformats.org/officeDocument/2006/relationships/customXml" Target="ink/ink60.xml"/><Relationship Id="rId8" Type="http://schemas.openxmlformats.org/officeDocument/2006/relationships/customXml" Target="ink/ink2.xml"/><Relationship Id="rId51" Type="http://schemas.openxmlformats.org/officeDocument/2006/relationships/image" Target="media/image23.png"/><Relationship Id="rId72" Type="http://schemas.openxmlformats.org/officeDocument/2006/relationships/customXml" Target="ink/ink33.xml"/><Relationship Id="rId93" Type="http://schemas.openxmlformats.org/officeDocument/2006/relationships/image" Target="media/image44.png"/><Relationship Id="rId98" Type="http://schemas.openxmlformats.org/officeDocument/2006/relationships/customXml" Target="ink/ink46.xml"/><Relationship Id="rId121" Type="http://schemas.openxmlformats.org/officeDocument/2006/relationships/image" Target="media/image58.png"/><Relationship Id="rId3" Type="http://schemas.openxmlformats.org/officeDocument/2006/relationships/webSettings" Target="webSettings.xml"/><Relationship Id="rId25" Type="http://schemas.openxmlformats.org/officeDocument/2006/relationships/image" Target="media/image10.png"/><Relationship Id="rId46" Type="http://schemas.openxmlformats.org/officeDocument/2006/relationships/customXml" Target="ink/ink20.xml"/><Relationship Id="rId67" Type="http://schemas.openxmlformats.org/officeDocument/2006/relationships/image" Target="media/image31.png"/><Relationship Id="rId116" Type="http://schemas.openxmlformats.org/officeDocument/2006/relationships/customXml" Target="ink/ink55.xml"/><Relationship Id="rId137" Type="http://schemas.openxmlformats.org/officeDocument/2006/relationships/footer" Target="footer1.xml"/><Relationship Id="rId20" Type="http://schemas.openxmlformats.org/officeDocument/2006/relationships/customXml" Target="ink/ink7.xml"/><Relationship Id="rId41" Type="http://schemas.openxmlformats.org/officeDocument/2006/relationships/image" Target="media/image18.png"/><Relationship Id="rId62" Type="http://schemas.openxmlformats.org/officeDocument/2006/relationships/customXml" Target="ink/ink28.xml"/><Relationship Id="rId83" Type="http://schemas.openxmlformats.org/officeDocument/2006/relationships/image" Target="media/image39.png"/><Relationship Id="rId88" Type="http://schemas.openxmlformats.org/officeDocument/2006/relationships/customXml" Target="ink/ink41.xml"/><Relationship Id="rId111" Type="http://schemas.openxmlformats.org/officeDocument/2006/relationships/image" Target="media/image53.png"/><Relationship Id="rId132" Type="http://schemas.openxmlformats.org/officeDocument/2006/relationships/customXml" Target="ink/ink63.xml"/><Relationship Id="rId15" Type="http://schemas.openxmlformats.org/officeDocument/2006/relationships/image" Target="media/image5.png"/><Relationship Id="rId36" Type="http://schemas.openxmlformats.org/officeDocument/2006/relationships/customXml" Target="ink/ink15.xml"/><Relationship Id="rId57" Type="http://schemas.openxmlformats.org/officeDocument/2006/relationships/image" Target="media/image26.png"/><Relationship Id="rId106" Type="http://schemas.openxmlformats.org/officeDocument/2006/relationships/customXml" Target="ink/ink50.xml"/><Relationship Id="rId127" Type="http://schemas.openxmlformats.org/officeDocument/2006/relationships/image" Target="media/image61.png"/><Relationship Id="rId10" Type="http://schemas.openxmlformats.org/officeDocument/2006/relationships/customXml" Target="ink/ink3.xml"/><Relationship Id="rId31" Type="http://schemas.openxmlformats.org/officeDocument/2006/relationships/image" Target="media/image13.png"/><Relationship Id="rId52" Type="http://schemas.openxmlformats.org/officeDocument/2006/relationships/customXml" Target="ink/ink23.xml"/><Relationship Id="rId73" Type="http://schemas.openxmlformats.org/officeDocument/2006/relationships/image" Target="media/image34.png"/><Relationship Id="rId78" Type="http://schemas.openxmlformats.org/officeDocument/2006/relationships/customXml" Target="ink/ink36.xml"/><Relationship Id="rId94" Type="http://schemas.openxmlformats.org/officeDocument/2006/relationships/customXml" Target="ink/ink44.xml"/><Relationship Id="rId99" Type="http://schemas.openxmlformats.org/officeDocument/2006/relationships/image" Target="media/image47.png"/><Relationship Id="rId101" Type="http://schemas.openxmlformats.org/officeDocument/2006/relationships/image" Target="media/image48.png"/><Relationship Id="rId122" Type="http://schemas.openxmlformats.org/officeDocument/2006/relationships/customXml" Target="ink/ink58.xml"/><Relationship Id="rId4" Type="http://schemas.openxmlformats.org/officeDocument/2006/relationships/footnotes" Target="footnotes.xml"/><Relationship Id="rId9" Type="http://schemas.openxmlformats.org/officeDocument/2006/relationships/image" Target="media/image2.png"/><Relationship Id="rId26" Type="http://schemas.openxmlformats.org/officeDocument/2006/relationships/customXml" Target="ink/ink10.xml"/><Relationship Id="rId47" Type="http://schemas.openxmlformats.org/officeDocument/2006/relationships/image" Target="media/image21.png"/><Relationship Id="rId68" Type="http://schemas.openxmlformats.org/officeDocument/2006/relationships/customXml" Target="ink/ink31.xml"/><Relationship Id="rId89" Type="http://schemas.openxmlformats.org/officeDocument/2006/relationships/image" Target="media/image42.png"/><Relationship Id="rId112" Type="http://schemas.openxmlformats.org/officeDocument/2006/relationships/customXml" Target="ink/ink53.xml"/><Relationship Id="rId133" Type="http://schemas.openxmlformats.org/officeDocument/2006/relationships/image" Target="media/image64.png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06T14:56:27.07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449 18 16400,'-45'-9'0,"41"7"0,0 1 0,-1 0 0,1-1 0,0 1 0,0 1 0,-1-1 0,1 1 0,0-1 0,-1 1 0,1 1 0,0-1 0,-1 1 0,-7 1 0,-5 5 0,1 1 0,-1 0 0,1 1 0,1 1 0,0 0 0,0 1 0,1 1 0,0 0 0,1 1 0,1 0 0,0 1 0,0 0 0,2 1 0,-18 32 0,26-44 0,1 1 0,-1-1 0,1 1 0,0-1 0,0 1 0,0-1 0,0 1 0,1 0 0,-1-1 0,1 1 0,0 0 0,0-1 0,0 1 0,1 0 0,-1 0 0,1-1 0,2 7 0,-1-7 0,-1 0 0,1 0 0,0 0 0,1 0 0,-1-1 0,0 1 0,1-1 0,-1 0 0,1 1 0,0-1 0,0-1 0,-1 1 0,2 0 0,-1-1 0,6 3 0,2-1 0,1 0 0,0 0 0,1-1 0,-1-1 0,0 0 0,0-1 0,1 0 0,-1-1 0,19-3 0,-12 0 0,0-1 0,0 0 0,0-2 0,-1 0 0,23-13 0,-31 14 0,-1 1 0,0-1 0,0-1 0,0 0 0,-1 0 0,0-1 0,0 0 0,-1 0 0,0-1 0,-1 0 0,7-10 0,-12 17 0,0 1 0,-1-1 0,1 0 0,0 0 0,-1 0 0,1 0 0,-1 0 0,1 0 0,-1 0 0,0 0 0,0-1 0,0 1 0,0 0 0,0 0 0,0 0 0,-1 0 0,1 0 0,-1 0 0,1 0 0,-1 0 0,-1-2 0,2 49 0,-2-2 0,-14 80 0,0-3 0,16-94 0,1-24 0,-1 0 0,1 1 0,-1-1 0,0 0 0,0 0 0,0 0 0,0 0 0,0 0 0,0 0 0,0 0 0,-1 0 0,1 0 0,-1 0 0,0 0 0,1 0 0,-1 0 0,0 0 0,0 0 0,0 0 0,0 0 0,-1-1 0,1 1 0,0 0 0,-3 1 0,-3 0 0</inkml:trace>
  <inkml:trace contextRef="#ctx0" brushRef="#br0" timeOffset="377.63">47 732 16400,'2'3'0,"-1"0"0,1 0 0,-1 0 0,0 0 0,0 1 0,0-1 0,0 0 0,-1 1 0,1 5 0,0-2 0,5 29 0,-2 0 0,-2 0 0,-2 42 0,0-39 0,0 1 0,10 54 0,-10-93 0,0 0 0,0-1 0,0 1 0,0 0 0,0 0 0,1 0 0,-1 0 0,0 0 0,0-1 0,1 1 0,-1 0 0,1 0 0,-1 0 0,1-1 0,-1 1 0,1 0 0,0-1 0,-1 1 0,1 0 0,0-1 0,-1 1 0,1-1 0,0 1 0,0-1 0,1 1 0,2-1 0</inkml:trace>
  <inkml:trace contextRef="#ctx0" brushRef="#br0" timeOffset="1033.94">483 778 16400,'0'0'0,"-1"0"0,0 0 0,0 0 0,1 0 0,-1 0 0,0 1 0,0-1 0,1 0 0,-1 0 0,0 1 0,0-1 0,1 0 0,-1 1 0,0-1 0,1 0 0,-1 1 0,1-1 0,-1 1 0,0-1 0,1 1 0,-1 0 0,1-1 0,-1 1 0,1-1 0,0 1 0,-1 0 0,1-1 0,0 1 0,-1 0 0,1 0 0,0-1 0,0 1 0,0 0 0,0 0 0,-1-1 0,1 1 0,0 0 0,1 1 0,3 29 0,6-14 0,1-1 0,1-1 0,0 0 0,1 0 0,25 21 0,-26-26 0,-1 1 0,1 0 0,-2 1 0,0 0 0,0 0 0,-1 1 0,0 1 0,-1 0 0,7 18 0,-14-29 0,0 0 0,0-1 0,-1 1 0,1-1 0,-1 1 0,1 0 0,-1-1 0,0 1 0,0 0 0,-1-1 0,1 1 0,0 0 0,-1-1 0,0 1 0,1 0 0,-1-1 0,0 1 0,-1-1 0,1 0 0,0 1 0,-1-1 0,-1 3 0,-1-1 0,1-1 0,-1 1 0,-1-1 0,1 0 0,0 0 0,-1 0 0,0 0 0,1-1 0,-1 0 0,-9 3 0,3-2 0,-1 0 0,1 0 0,-1-1 0,0-1 0,1 0 0,-1 0 0,0-2 0,0 1 0,-19-4 0,29 3 0,0 1 0,0-1 0,1 1 0,-1-1 0,0 0 0,1 0 0,-1 0 0,1 0 0,-1 0 0,1 0 0,-1 0 0,1 0 0,0 0 0,0-1 0,-1 1 0,1 0 0,0-1 0,0 1 0,0-1 0,1 0 0,-1 1 0,0-1 0,1 1 0,-1-1 0,1 0 0,-1 0 0,1 1 0,0-1 0,-1 0 0,1 0 0,0 0 0,0 1 0,1-1 0,-1 0 0,0 0 0,0 0 0,1 1 0,-1-1 0,1 0 0,0 1 0,0-1 0,1-2 0,4-9 0,0 0 0,2 0 0,-1 1 0,11-13 0,-13 18 0,21-26 0,36-55 0,-57 81 0,-2 1 0,1-1 0,-1 0 0,0 0 0,-1 0 0,1-1 0,-1 1 0,-1-1 0,1 1 0,-1-15 0,-1 18 0,-1 0 0,0 0 0,0 0 0,-1 0 0,1 0 0,-1 1 0,0-1 0,0 1 0,0-1 0,-1 1 0,1 0 0,-1 0 0,0 0 0,1 0 0,-1 0 0,-1 0 0,1 1 0,0 0 0,-1-1 0,1 1 0,-1 1 0,1-1 0,-1 0 0,0 1 0,0 0 0,0 0 0,-7-1 0,0-1 0,0 1 0,1 1 0,-1 0 0,0 0 0,0 1 0,0 0 0,1 1 0,-1 0 0,-16 4 0,17-1 0,0 1 0,1-1 0,-1 1 0,1 1 0,0 0 0,-11 10 0,6-5 0</inkml:trace>
  <inkml:trace contextRef="#ctx0" brushRef="#br0" timeOffset="1638.59">35 1525 16400,'9'-4'0,"0"1"0,1 0 0,0 0 0,-1 1 0,1 0 0,0 1 0,0 0 0,0 1 0,0 0 0,0 0 0,0 1 0,0 0 0,0 1 0,10 3 0,-16-4 0,-1 0 0,1 1 0,-1-1 0,1 1 0,-1 0 0,0 0 0,0 0 0,1 0 0,-2 1 0,1-1 0,0 1 0,0-1 0,-1 1 0,1 0 0,-1 0 0,3 5 0,-4-4 0,0 0 0,0-1 0,0 1 0,0 0 0,-1 0 0,1 0 0,-1 0 0,0 0 0,0 0 0,-1 0 0,1 0 0,-1 0 0,0 0 0,0 0 0,0 0 0,0-1 0,-1 1 0,-3 6 0,-1 1 0,0 0 0,-1-1 0,0 0 0,-1 0 0,0 0 0,0-1 0,-1-1 0,-11 10 0,13-13 0,1 0 0,-1 0 0,0-1 0,0 0 0,0 0 0,-1-1 0,1 0 0,-1 0 0,0-1 0,0 0 0,0 0 0,0-1 0,-11 1 0,17-2 0,1 1 0,-1-1 0,1 0 0,-1 0 0,1-1 0,-1 1 0,1 0 0,-1 0 0,1-1 0,0 1 0,-1-1 0,1 1 0,-1-1 0,1 0 0,0 1 0,0-1 0,-1 0 0,1 0 0,0 0 0,-1-1 0,1 1 0,1 0 0,0 0 0,0 0 0,-1 0 0,1 0 0,0 0 0,0 0 0,0 0 0,0 0 0,0 0 0,0 0 0,0 0 0,0 0 0,0 0 0,1 0 0,-1 1 0,0-1 0,1 0 0,-1 0 0,1 0 0,-1 0 0,1-1 0,2-1 0,-1-1 0,1 1 0,0-1 0,0 1 0,0 0 0,0 0 0,0 0 0,1 1 0,-1-1 0,1 1 0,0 0 0,4-2 0,-2 2 0,0 0 0,0 0 0,1 1 0,-1 0 0,0 0 0,1 1 0,-1 0 0,0 0 0,1 1 0,-1-1 0,0 1 0,10 3 0,-1 1 0,1 2 0,-1-1 0,19 13 0,16 8 0,-46-25 0,1 0 0,-1-1 0,0 0 0,0 0 0,1 0 0,-1 0 0,1 0 0,-1-1 0,1 0 0,-1 0 0,5-1 0,3-1 0</inkml:trace>
  <inkml:trace contextRef="#ctx0" brushRef="#br0" timeOffset="2104.57">473 1456 16400,'7'0'0,"-1"1"0,1-1 0,0-1 0,0 1 0,0-1 0,-1 0 0,13-5 0,7 1 0,-25 5 0,107-12 0,-99 12 0,0 0 0,1 1 0,-1 0 0,0 0 0,0 0 0,0 1 0,0 1 0,-1 0 0,15 6 0,-20-7 0,-1-1 0,0 1 0,0-1 0,0 1 0,0 0 0,-1-1 0,1 1 0,0 0 0,-1 0 0,1 0 0,-1 1 0,0-1 0,0 0 0,0 0 0,0 1 0,0-1 0,0 1 0,-1-1 0,1 1 0,-1-1 0,1 1 0,-1-1 0,0 1 0,0-1 0,0 1 0,-1-1 0,1 1 0,-1-1 0,1 1 0,-1-1 0,0 1 0,0-1 0,0 1 0,-2 2 0,-4 11 0,-2 0 0,0 0 0,-21 26 0,18-25 0,-17 23 0,8-12 0,1 2 0,1 0 0,1 0 0,-13 36 0,26-44 0,5-21 0,0 0 0,0 0 0,0 0 0,0-1 0,0 1 0,0 0 0,0 0 0,0-1 0,0 1 0,0 0 0,1 0 0,-1 0 0,0-1 0,0 1 0,1 0 0,-1-1 0,1 1 0,-1 0 0,0-1 0,1 1 0,-1 0 0,1-1 0,-1 1 0,1-1 0,0 1 0,0 0 0,0-1 0</inkml:trace>
  <inkml:trace contextRef="#ctx0" brushRef="#br0" timeOffset="2684.52">0 2100 16400,'34'-8'0,"-1"1"0,55-3 0,-78 9 0,0 0 0,1 2 0,-1-1 0,0 1 0,1 0 0,-1 1 0,0 1 0,0-1 0,-1 1 0,1 1 0,0 0 0,17 10 0,-26-13 0,0 0 0,0 0 0,0 0 0,0-1 0,0 1 0,0 0 0,0 0 0,0 1 0,0-1 0,-1 0 0,1 0 0,0 0 0,-1 0 0,1 1 0,-1-1 0,1 0 0,-1 1 0,1-1 0,-1 0 0,0 1 0,0-1 0,0 0 0,0 1 0,0-1 0,0 1 0,0-1 0,0 0 0,-1 1 0,1-1 0,0 0 0,-1 1 0,1-1 0,-1 0 0,1 0 0,-1 1 0,0-1 0,0 0 0,1 0 0,-1 0 0,0 0 0,0 0 0,0 0 0,0 0 0,0 0 0,0 0 0,-1-1 0,-1 2 0,-9 8 0,-1-2 0,0 1 0,-21 9 0,18-10 0,-4 8 0,20-16 0,0 0 0,0 1 0,0-1 0,-1 0 0,1 1 0,0-1 0,0 0 0,0 1 0,0-1 0,0 0 0,-1 1 0,1-1 0,0 0 0,0 1 0,0-1 0,0 1 0,0-1 0,0 0 0,0 1 0,0-1 0,1 1 0,-1-1 0,0 0 0,0 1 0,0-1 0,0 0 0,0 1 0,1-1 0,-1 1 0,3 1 0,0 0 0,0 0 0,0 0 0,0-1 0,0 1 0,1-1 0,-1 1 0,5 0 0,17 7 0,-18-6 0,0 0 0,0 1 0,0 0 0,0 0 0,-1 1 0,12 9 0,-17-13 0,0 1 0,0-1 0,0 1 0,0-1 0,-1 1 0,1-1 0,0 1 0,-1-1 0,1 1 0,-1 0 0,0-1 0,1 1 0,-1 0 0,0-1 0,0 1 0,0 0 0,0 0 0,0-1 0,-1 1 0,1 0 0,0-1 0,-1 1 0,0 0 0,1-1 0,-1 1 0,0-1 0,1 1 0,-1-1 0,0 1 0,0-1 0,0 0 0,-1 1 0,1-1 0,0 0 0,0 0 0,-1 0 0,-1 1 0,-7 8 0,0-1 0,-1 0 0,0-1 0,-1 0 0,0-1 0,0 0 0,-1-1 0,1 0 0,-1-1 0,0-1 0,-1 0 0,1-1 0,-24 3 0,35-5 0,1-1 0,0 0 0,-1 0 0,1 0 0,0 0 0,0 0 0,-1 0 0,1 0 0,0 0 0,-1 0 0,1-1 0,0 1 0,0-1 0,-1 1 0,1-1 0,0 1 0,0-1 0,0 0 0,0 1 0,0-1 0,0 0 0,0 0 0,0 0 0,0 0 0,0 0 0,0 0 0,0 0 0,1 0 0,-1 0 0,0 0 0,1 0 0,-1 0 0,1-1 0,-1 1 0,1 0 0,0 0 0,-1-1 0,1 1 0,0 0 0,0-1 0,0 1 0,0 0 0,0 0 0,0-1 0,1-1 0,4-12 0</inkml:trace>
  <inkml:trace contextRef="#ctx0" brushRef="#br0" timeOffset="3141.98">587 2077 16400,'-5'3'0,"1"1"0,0 0 0,-1 0 0,1 1 0,0-1 0,1 1 0,-6 9 0,3-6 0,-4 5 0,1 1 0,0 0 0,1 0 0,1 0 0,0 1 0,1 0 0,1 1 0,0-1 0,-2 18 0,6-26 0,0-1 0,0 0 0,1 1 0,0-1 0,1 0 0,-1 0 0,1 1 0,1-1 0,-1 0 0,1 0 0,0 0 0,0 0 0,0 0 0,1-1 0,0 1 0,1-1 0,-1 1 0,1-1 0,0 0 0,0 0 0,0-1 0,1 1 0,-1-1 0,1 0 0,0-1 0,7 5 0,-2-3 0,0 1 0,1-2 0,0 1 0,0-2 0,0 1 0,0-1 0,0-1 0,1 0 0,-1-1 0,15 0 0,-17 0 0,-1-2 0,1 1 0,-1-1 0,1 0 0,-1-1 0,1 0 0,-1 0 0,0-1 0,0 0 0,0 0 0,0-1 0,-1 0 0,1-1 0,9-7 0,-16 11 0,0 1 0,0-1 0,0 0 0,0 0 0,0 0 0,0 0 0,0 0 0,0 0 0,0 0 0,0 0 0,-1-1 0,1 1 0,0 0 0,-1 0 0,1-1 0,-1 1 0,0 0 0,1-1 0,-1 1 0,0 0 0,0-1 0,0 1 0,0 0 0,0-1 0,0 1 0,0-2 0,-1 1 0,0 0 0,0 1 0,0-1 0,-1 1 0,1-1 0,0 1 0,-1-1 0,1 1 0,-1 0 0,1-1 0,-1 1 0,0 0 0,1 0 0,-1 0 0,-3-1 0,-4-1 0,0 0 0,1 1 0,-1-1 0,0 2 0,0-1 0,-16 1 0,12 2 0,0 1 0,1 0 0,-1 1 0,1 1 0,0 0 0,0 1 0,0 0 0,0 0 0,1 2 0,0-1 0,1 1 0,-1 1 0,-11 11 0,10-9 0</inkml:trace>
  <inkml:trace contextRef="#ctx0" brushRef="#br0" timeOffset="3539.78">207 2642 16400,'-1'9'0,"0"1"0,-1-1 0,0 1 0,-4 11 0,3-13 0,1 0 0,0 0 0,0 0 0,1 0 0,0 17 0,1-22 0,0-1 0,1 1 0,-1 0 0,1-1 0,0 1 0,0 0 0,0-1 0,0 1 0,1-1 0,-1 1 0,1-1 0,-1 0 0,1 0 0,0 1 0,0-1 0,0-1 0,0 1 0,0 0 0,0 0 0,1-1 0,-1 1 0,3 1 0,5 2 0,0-1 0,0 1 0,0-2 0,0 1 0,1-2 0,-1 1 0,1-1 0,0-1 0,0 0 0,-1 0 0,1-1 0,0-1 0,0 0 0,0 0 0,-1-1 0,1 0 0,19-7 0,-15 2 0</inkml:trace>
  <inkml:trace contextRef="#ctx0" brushRef="#br0" timeOffset="3907.43">484 2653 16400,'-1'1'0,"0"-1"0,0 0 0,0 1 0,0-1 0,0 1 0,-1 0 0,1-1 0,0 1 0,0 0 0,0 0 0,1-1 0,-1 1 0,0 0 0,0 0 0,0 0 0,1 0 0,-1 0 0,0 0 0,1 0 0,-1 0 0,1 1 0,-1-1 0,1 0 0,0 0 0,-1 0 0,1 1 0,0 1 0,-9 35 0,-1 130 0,6-68 0,4-93 0,-1-2 0,0-1 0,1 0 0,-1 1 0,1-1 0,0 0 0,0 1 0,1-1 0,0 0 0,-1 1 0,1-1 0,0 0 0,1 0 0,-1 0 0,1 0 0,3 5 0,1-4 0</inkml:trace>
  <inkml:trace contextRef="#ctx0" brushRef="#br0" timeOffset="4276.91">886 2696 16400,'-16'-2'0,"0"1"0,-1 1 0,1 1 0,0 0 0,0 1 0,-1 1 0,1 1 0,1 0 0,-26 10 0,38-13 0,-8 3 0,1-1 0,0 2 0,0 0 0,-11 6 0,20-11 0,0 1 0,0 0 0,0-1 0,1 1 0,-1 0 0,0 0 0,0-1 0,1 1 0,-1 0 0,0 0 0,1 0 0,-1 0 0,1 0 0,-1 0 0,1 0 0,-1 0 0,1 0 0,0 0 0,-1 0 0,1 2 0,0-1 0,1-1 0,0 0 0,-1 1 0,1-1 0,0 0 0,-1 1 0,1-1 0,0 0 0,0 0 0,0 0 0,0 0 0,0 0 0,1 0 0,-1 0 0,0 0 0,0 0 0,1 0 0,-1-1 0,0 1 0,3 0 0,16 8 0,1-1 0,26 6 0,-34-11 0,-1 0 0,0 0 0,-1 1 0,1 1 0,-1 0 0,1 0 0,-1 1 0,-1 1 0,1-1 0,-1 2 0,16 14 0,-25-20 0,0-1 0,0 1 0,1-1 0,-1 1 0,0-1 0,0 1 0,-1 0 0,1 0 0,0-1 0,0 1 0,-1 0 0,1 0 0,-1 0 0,0 0 0,0 0 0,1-1 0,-1 1 0,0 0 0,0 0 0,-1 0 0,1 0 0,0 0 0,-1 0 0,0 2 0,-1 0 0,0-1 0,0 1 0,-1-1 0,1 0 0,-1 0 0,0 0 0,0 0 0,0 0 0,0-1 0,0 1 0,-4 2 0,-6 2 0,-1 0 0,1 0 0,-1-2 0,0 1 0,-19 3 0,31-9 0,-69 12 0,67-12 0,0 0 0,-1 0 0,1 0 0,0 0 0,0-1 0,0 0 0,-1 0 0,1 0 0,0 0 0,0 0 0,0-1 0,1 0 0,-1 0 0,-5-3 0,-1-5 0</inkml:trace>
</inkml:ink>
</file>

<file path=word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06T14:57:23.74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19 1 16400,'7'39'0,"-5"17"0,-1 0 0,-10 77 0,3-59 0,3-9 0,0-11 0,-14 89 0,13-131 0,2-12 0</inkml:trace>
  <inkml:trace contextRef="#ctx0" brushRef="#br0" timeOffset="390.57">1 312 16400,'40'0'0,"410"12"0,-409-17 0,-34 3 0</inkml:trace>
  <inkml:trace contextRef="#ctx0" brushRef="#br0" timeOffset="2508.04">1081 47 16400,'-64'-17'0,"54"17"0,1 1 0,0 0 0,0 0 0,0 1 0,-1 0 0,1 0 0,1 1 0,-1 1 0,0-1 0,1 1 0,0 1 0,0-1 0,0 1 0,0 1 0,-12 11 0,15-12 0,0 0 0,0 1 0,1 0 0,0 0 0,0 0 0,0 0 0,0 0 0,1 1 0,1-1 0,-1 1 0,1 0 0,0 0 0,0 0 0,1 0 0,0 0 0,0 1 0,1-1 0,-1 0 0,2 0 0,1 14 0,-1-19 0,-1 0 0,1 0 0,0 0 0,0-1 0,0 1 0,0 0 0,0-1 0,0 1 0,1-1 0,-1 1 0,0-1 0,1 0 0,-1 0 0,1 1 0,-1-1 0,1 0 0,0 0 0,-1 0 0,1-1 0,0 1 0,0 0 0,0-1 0,2 1 0,56 9 0,-29-6 0,-20-1 0,25 5 0,0 1 0,-1 2 0,36 17 0,-63-24 0,0-1 0,0 1 0,-1 0 0,0 1 0,0 0 0,0 0 0,0 1 0,-1 0 0,0 0 0,0 0 0,0 1 0,-1-1 0,0 2 0,-1-1 0,1 0 0,-1 1 0,-1 0 0,0 0 0,4 10 0,-6-13 0,0 0 0,-1 0 0,1 0 0,-1 1 0,0-1 0,0 0 0,-1 0 0,0 0 0,0 0 0,0 0 0,0-1 0,-1 1 0,1 0 0,-1 0 0,-1-1 0,-4 9 0,2-6 0,0-1 0,-1 1 0,0-1 0,-1 0 0,1 0 0,-1-1 0,0 0 0,0 0 0,-10 4 0,-2 0 0,0-1 0,-1 0 0,0-2 0,0 0 0,0-2 0,-1 0 0,-29 2 0,38-6 0,-1 1 0,1-2 0,0 0 0,-17-3 0,27 4 0,-1-1 0,1 0 0,-1 1 0,1-1 0,-1 0 0,1 0 0,-1 0 0,1 0 0,0 0 0,0-1 0,0 1 0,0-1 0,0 0 0,0 1 0,0-1 0,0 0 0,1 0 0,-1 0 0,1 0 0,-1 0 0,1-1 0,0 1 0,0 0 0,0-1 0,0 1 0,0-1 0,0-2 0,0-10 0</inkml:trace>
  <inkml:trace contextRef="#ctx0" brushRef="#br0" timeOffset="3054.38">1414 107 16400,'11'-2'0,"0"0"0,0 0 0,1 1 0,-1 1 0,0 0 0,0 0 0,0 1 0,0 1 0,1-1 0,-1 2 0,-1 0 0,1 0 0,0 1 0,-1 0 0,0 1 0,0 0 0,0 0 0,-1 1 0,1 1 0,-1-1 0,-1 2 0,1-1 0,-1 1 0,-1 0 0,0 1 0,13 18 0,-14-17 0,0 0 0,-1 0 0,0 0 0,0 1 0,-1 0 0,-1 0 0,1 0 0,-2 0 0,0 1 0,0-1 0,-1 1 0,0-1 0,-1 1 0,-1-1 0,1 1 0,-2-1 0,0 1 0,0-1 0,-1 0 0,0 1 0,-1-2 0,-1 1 0,1 0 0,-2-1 0,1 0 0,-9 10 0,6-10 0,0 0 0,-1-1 0,0-1 0,0 0 0,-1 0 0,0 0 0,-1-1 0,1-1 0,-1 0 0,-23 9 0,28-13 0,0 1 0,0-2 0,-1 1 0,1 0 0,0-1 0,0 0 0,-1-1 0,1 0 0,-1 0 0,1 0 0,0 0 0,-1-1 0,1 0 0,0-1 0,0 1 0,-1-1 0,1 0 0,1-1 0,-1 1 0,0-1 0,1 0 0,-1-1 0,-5-4 0,10 8 0,0-1 0,-1 0 0,1 0 0,0 1 0,0-1 0,0 0 0,0 0 0,0 0 0,0 0 0,0 0 0,1 0 0,-1-1 0,0 1 0,1 0 0,-1 0 0,0 0 0,1-1 0,-1 1 0,1 0 0,0-1 0,0 1 0,-1 0 0,1-1 0,0 1 0,0-1 0,0 1 0,0 0 0,0-1 0,1 1 0,-1 0 0,0-1 0,1 1 0,-1 0 0,1-1 0,-1 1 0,1 0 0,0 0 0,-1 0 0,1-1 0,0 1 0,0 0 0,0 0 0,0 0 0,0 0 0,0 0 0,0 1 0,0-1 0,0 0 0,0 0 0,0 1 0,3-2 0,3-2 0,0 1 0,1 0 0,-1 0 0,1 1 0,0 0 0,0 0 0,13 0 0,4 1 0,0 2 0,0 2 0,-1 0 0,1 1 0,-1 1 0,0 2 0,0 0 0,0 1 0,22 13 0,33 18 0,84 58 0,-148-88 0,4 3 0</inkml:trace>
</inkml:ink>
</file>

<file path=word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06T14:57:16.30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91 16400,'30'-20'0,"-13"7"0,-3 4 0,1 1 0,1 1 0,-1 1 0,1 0 0,0 1 0,1 0 0,-1 1 0,1 1 0,24-1 0,-35 3 0,1 1 0,-1 0 0,0 0 0,0 1 0,1 0 0,-1 0 0,0 0 0,0 1 0,0 0 0,0 0 0,-1 0 0,1 1 0,0 0 0,-1 0 0,0 0 0,0 1 0,0 0 0,0 0 0,0 0 0,-1 0 0,0 1 0,0 0 0,0 0 0,0 0 0,-1 0 0,0 1 0,0-1 0,4 10 0,-5-5 0,0 0 0,0 0 0,-1 1 0,0-1 0,-1 0 0,0 0 0,-1 1 0,0-1 0,0 0 0,-1 0 0,0 0 0,-1 0 0,0 0 0,-7 12 0,-7 16 0,-2 0 0,-26 37 0,31-51 0,2-3 0,0-1 0,-2 0 0,0 0 0,-1-2 0,-1 1 0,-1-2 0,-26 22 0,42-39 0,0 0 0,0 0 0,0 0 0,1 1 0,-1-1 0,0 0 0,0-1 0,0 1 0,0 0 0,0 0 0,0 0 0,0 0 0,1-1 0,-1 1 0,0 0 0,0-1 0,0 1 0,1-1 0,-1 1 0,0-1 0,0 1 0,1-1 0,-1 0 0,0 1 0,1-1 0,-1 0 0,1 1 0,-1-1 0,1 0 0,-1 0 0,1 0 0,0 1 0,-1-1 0,1 0 0,0 0 0,-1-1 0,-14-36 0,15 37 0,-4-10 0,1 5 0,1-1 0,-1 1 0,1-1 0,1 0 0,-1 0 0,1 0 0,1 0 0,-1-9 0,2 15 0,0 0 0,1 0 0,-1 0 0,0 0 0,1 0 0,-1 0 0,1 0 0,-1 0 0,1 1 0,-1-1 0,1 1 0,-1-1 0,1 1 0,0 0 0,-1 0 0,1-1 0,0 1 0,-1 0 0,4 1 0,32 0 0,-2 3 0,0 1 0,64 19 0,-81-18 0,0 1 0,0 0 0,-1 1 0,0 1 0,-1 1 0,0 0 0,15 13 0,-24-16 0,0-1 0,-1 2 0,0-1 0,0 1 0,-1-1 0,6 12 0,-11-23 0</inkml:trace>
  <inkml:trace contextRef="#ctx0" brushRef="#br0" timeOffset="364.79">621 289 16400,'21'25'0,"109"141"0,-32-45 0,-91-111 0,18 25 0,1-1 0,2-1 0,41 38 0,-68-71 0,-1 1 0,1 0 0,-1-1 0,1 1 0,-1 0 0,1-1 0,0 1 0,-1-1 0,1 1 0,0 0 0,-1-1 0,1 0 0,0 1 0,0-1 0,-1 1 0,1-1 0,0 0 0,0 0 0,0 0 0,0 1 0,0-1 0,-1 0 0,1 0 0,0 0 0,0 0 0,0 0 0,0 0 0,0-1 0,-1 1 0,1 0 0,0 0 0,0 0 0,0-1 0,0 1 0,-1-1 0,1 1 0,0 0 0,0-1 0,-1 0 0,1 1 0,0-1 0,-1 1 0,1-1 0,0-1 0,1-2 0,-1 0 0,1 0 0,-1 0 0,0 0 0,0 0 0,0-1 0,0-6 0,0-9 0</inkml:trace>
  <inkml:trace contextRef="#ctx0" brushRef="#br0" timeOffset="722.91">1081 483 16400,'0'0'0</inkml:trace>
  <inkml:trace contextRef="#ctx0" brushRef="#br0" timeOffset="723.91">1035 357 16400,'-4'2'0,"1"0"0,-1 0 0,1 1 0,0-1 0,0 1 0,0 0 0,0 0 0,0 0 0,1 0 0,-5 7 0,-2 2 0,-130 120 0,-16 18 0,140-134 0,2 1 0,0 0 0,-14 28 0,23-37 0</inkml:trace>
</inkml:ink>
</file>

<file path=word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06T14:57:10.34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383 3 16400,'0'0'0,"0"0"0,-2-1 0,-3 0 0,-4 1 0,0 2 0,-1 2 0,-3 3 0,-3 2 0,-4 4 0,0 0 0</inkml:trace>
  <inkml:trace contextRef="#ctx0" brushRef="#br0" timeOffset="356.61">118 199 16400,'-13'14'0,"1"0"0,0 1 0,1 0 0,1 1 0,1 0 0,-11 24 0,14-27 0,1-1 0,1 1 0,0 0 0,0 1 0,2-1 0,-1 1 0,2-1 0,0 1 0,1 18 0,1-24 0,1 0 0,0-1 0,1 1 0,0 0 0,0-1 0,0 0 0,1 0 0,0 0 0,1 0 0,-1-1 0,1 0 0,1 0 0,-1 0 0,1 0 0,0-1 0,0 0 0,0 0 0,1-1 0,0 1 0,0-1 0,0-1 0,0 0 0,1 0 0,15 4 0,-15-4 0,1 0 0,0-1 0,0 0 0,1-1 0,-1 0 0,0-1 0,0 1 0,0-2 0,1 1 0,-1-1 0,0-1 0,0 0 0,0 0 0,0-1 0,0 0 0,-1 0 0,1-1 0,-1 0 0,0 0 0,0-1 0,10-8 0,-17 12 0,0 0 0,0 1 0,0-1 0,0 0 0,0 0 0,0 0 0,-1 0 0,1 0 0,0 0 0,-1 0 0,1 0 0,0 0 0,-1 0 0,1 0 0,-1-1 0,0 1 0,1 0 0,-1 0 0,0 0 0,0-1 0,0 1 0,0 0 0,0 0 0,0 0 0,0-1 0,0 1 0,0 0 0,-1 0 0,1 0 0,0-1 0,-1 1 0,1 0 0,-1 0 0,1 0 0,-1 0 0,0 0 0,1 0 0,-1 0 0,0 0 0,0 0 0,0 0 0,1 0 0,-1 0 0,0 1 0,0-1 0,0 0 0,-1 1 0,1-1 0,0 1 0,0-1 0,-2 0 0,-3-2 0,0 1 0,0 0 0,0 0 0,0 0 0,0 1 0,0-1 0,0 1 0,-13 0 0,11 3 0,-1 0 0,1 0 0,-1 1 0,1 0 0,0 0 0,0 1 0,1 0 0,-1 0 0,1 1 0,0 0 0,0 0 0,0 1 0,1-1 0,-1 2 0,1-1 0,1 1 0,0 0 0,0 0 0,0 0 0,1 1 0,0-1 0,0 1 0,-3 9 0,7-16 0,-1 0 0,1-1 0,0 1 0,-1 0 0,1 0 0,0 0 0,0-1 0,0 1 0,-1 0 0,1 0 0,0 0 0,0-1 0,0 1 0,0 0 0,0 0 0,1 0 0,-1 0 0,0-1 0,0 1 0,0 0 0,1 0 0,-1-1 0,0 1 0,1 0 0,-1 0 0,1-1 0,-1 1 0,1 0 0,-1-1 0,1 1 0,-1-1 0,1 1 0,0-1 0,-1 1 0,1-1 0,1 2 0,8-1 0</inkml:trace>
  <inkml:trace contextRef="#ctx0" brushRef="#br0" timeOffset="735.12">531 129 16400,'21'-23'0,"-10"20"0,0 0 0,-1 1 0,1 0 0,0 1 0,0 0 0,0 1 0,0 0 0,0 0 0,0 2 0,0-1 0,0 1 0,0 1 0,16 5 0,-19-6 0,-1 1 0,0 0 0,0 0 0,0 0 0,0 1 0,0 0 0,-1 1 0,0-1 0,0 1 0,0 0 0,0 1 0,-1-1 0,0 1 0,0 0 0,0 1 0,-1-1 0,0 1 0,0 0 0,-1 0 0,3 7 0,-5-10 0,-1-1 0,0 0 0,1 1 0,-1-1 0,0 1 0,-1-1 0,1 1 0,-1-1 0,1 0 0,-1 1 0,0-1 0,0 0 0,-1 0 0,1 1 0,-1-1 0,1 0 0,-1 0 0,0-1 0,0 1 0,0 0 0,-1-1 0,-3 5 0,-2 0 0,-1 0 0,1 0 0,-1-1 0,0 0 0,-19 9 0,11-8 0</inkml:trace>
  <inkml:trace contextRef="#ctx0" brushRef="#br0" timeOffset="1093.46">727 429 16400,'6'2'0,"3"5"0,1 1 0</inkml:trace>
  <inkml:trace contextRef="#ctx0" brushRef="#br0" timeOffset="1094.46">853 510 16400,'2'1'0,"0"0"0,0 0 0,-1 0 0,1 0 0,-1 1 0,1-1 0,-1 0 0,1 1 0,-1-1 0,0 1 0,1 0 0,-1-1 0,0 1 0,0 0 0,0 0 0,-1 0 0,1 0 0,0-1 0,-1 1 0,1 0 0,-1 0 0,0 0 0,1 0 0,-1 0 0,0 0 0,0 0 0,0 0 0,-1 0 0,1 0 0,0 0 0,-1 0 0,0 0 0,1 0 0,-1 0 0,0 0 0,0 0 0,0 0 0,0-1 0,-1 3 0,-2 3 0,-1-1 0,1 1 0,-1-1 0,0 0 0,0 0 0,-1-1 0,1 1 0,-13 7 0,-58 26 0,72-37 0,-1 0 0,0 0 0,0-1 0,-1 1 0,1-1 0,0 0 0,0-1 0,-1 1 0,1-1 0,0 0 0,0-1 0,-1 1 0,-8-3 0,13 3 0,0-1 0,-1 0 0,1 0 0,0 0 0,0 0 0,0 0 0,0 0 0,0 0 0,0 0 0,0 0 0,0 0 0,0-1 0,1 1 0,-1 0 0,0-1 0,1 1 0,-1 0 0,1-1 0,-1 1 0,1-1 0,0 1 0,0-1 0,0 1 0,0-1 0,0 1 0,0-1 0,0 1 0,0 0 0,0-1 0,1 1 0,-1-1 0,0 1 0,1-1 0,0 1 0,0-2 0,5-15 0</inkml:trace>
  <inkml:trace contextRef="#ctx0" brushRef="#br0" timeOffset="1467.7">1049 326 16400,'0'0'0,"1"2"0,2 5 0,1 2 0,3 3 0,1 2 0,2 2 0,-1-1 0,0 1 0,0 2 0,3 4 0,3 4 0,3 3 0,3 3 0,-1 2 0,2 0 0,-3-4 0</inkml:trace>
  <inkml:trace contextRef="#ctx0" brushRef="#br0" timeOffset="1468.7">1313 786 16400,'0'0'0</inkml:trace>
  <inkml:trace contextRef="#ctx0" brushRef="#br0" timeOffset="1469.7">1370 820 16400,'0'0'0,"2"-2"0,1 0 0</inkml:trace>
  <inkml:trace contextRef="#ctx0" brushRef="#br0" timeOffset="1470.7">1393 752 16400,'4'-8'0,"1"-6"0,4-10 0,0 1 0</inkml:trace>
  <inkml:trace contextRef="#ctx0" brushRef="#br0" timeOffset="1471.7">1416 361 16400,'0'0'0,"0"0"0,-4 0 0,-1 2 0,-2 0 0,-1 3 0,-2 3 0,-1 3 0,0 2 0,-3 1 0,-2 4 0,-3 2 0,-2 1 0,-3 4 0,0 0 0,1 1 0,4-4 0</inkml:trace>
  <inkml:trace contextRef="#ctx0" brushRef="#br0" timeOffset="1830.72">1038 752 16400,'-2'2'0,"-3"4"0,0 4 0,-1 1 0,0 0 0,1-5 0,6-5 0,2-3 0,1 0 0</inkml:trace>
  <inkml:trace contextRef="#ctx0" brushRef="#br0" timeOffset="1831.72">1107 717 16400,'0'0'0</inkml:trace>
  <inkml:trace contextRef="#ctx0" brushRef="#br0" timeOffset="2190.94">1624 382 16400,'415'-12'0,"-357"12"0,-62 0 0</inkml:trace>
  <inkml:trace contextRef="#ctx0" brushRef="#br0" timeOffset="2556.78">1705 601 16400,'109'7'0,"204"-14"0,-276 7 0,-37-2 0,-3-1 0</inkml:trace>
</inkml:ink>
</file>

<file path=word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06T14:54:43.70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4149 255 16400,'2'35'0,"-3"12"0,-2 1 0,-2-2 0,-2 1 0,-3-1 0,-18 57 0,23-93 0,1-3 0</inkml:trace>
  <inkml:trace contextRef="#ctx0" brushRef="#br0" timeOffset="409.17">3943 450 16400,'45'9'0,"15"-2"0,-34-3 0,1-1 0,1-1 0,-1-1 0,0-2 0,0 0 0,43-9 0,-55 6 0</inkml:trace>
  <inkml:trace contextRef="#ctx0" brushRef="#br0" timeOffset="775.88">4575 278 16400,'-12'8'0,"-1"0"0,1 1 0,1 0 0,-1 1 0,2 0 0,-1 1 0,2 0 0,-1 0 0,1 1 0,1 1 0,0-1 0,1 1 0,1 1 0,-8 18 0,11-23 0,0 0 0,1 0 0,0 1 0,0-1 0,1 0 0,0 1 0,1-1 0,0 0 0,0 1 0,3 14 0,-1-18 0,-1 0 0,1 0 0,1 0 0,-1 0 0,1-1 0,0 1 0,0-1 0,0 0 0,1 0 0,0 0 0,0 0 0,0-1 0,1 1 0,0-1 0,-1 0 0,1-1 0,6 4 0,-3-3 0,-1 0 0,1-1 0,0 0 0,0-1 0,0 0 0,0 0 0,0-1 0,0 0 0,1 0 0,-1-1 0,16-1 0,-19 1 0,0-1 0,-1 1 0,1-1 0,0 0 0,-1 0 0,1-1 0,-1 1 0,0-1 0,1 0 0,-1 0 0,0 0 0,0-1 0,0 1 0,-1-1 0,1 0 0,-1 0 0,1 0 0,-1-1 0,0 1 0,0-1 0,0 0 0,3-6 0,-6 8 0,1 0 0,-1 0 0,0 0 0,1 0 0,-1 0 0,0 0 0,0 0 0,-1 0 0,1 0 0,0 0 0,-1 0 0,1 0 0,-1 0 0,1 0 0,-1 0 0,0 0 0,0 1 0,0-1 0,0 0 0,0 1 0,0-1 0,-1 0 0,1 1 0,0-1 0,-1 1 0,1 0 0,-1 0 0,0-1 0,1 1 0,-1 0 0,0 0 0,0 1 0,-3-2 0,-2-2 0,-1 1 0,1-1 0,-1 2 0,0-1 0,0 1 0,1 1 0,-11-2 0,3 3 0,-1 1 0,1 1 0,0 0 0,0 1 0,0 1 0,0 0 0,-19 9 0,10-3 0</inkml:trace>
  <inkml:trace contextRef="#ctx0" brushRef="#br0" timeOffset="1268.69">494 1 16400,'2'3'0,"-1"-1"0,1 1 0,-1 0 0,0 0 0,0 0 0,0 0 0,0 0 0,-1 0 0,1 0 0,-1 0 0,0 6 0,1 1 0,1 1 0,9 48 0,-3 0 0,1 70 0,-8-127 0,-1 1 0,0 0 0,0 0 0,-1 0 0,1-1 0,0 1 0,-1 0 0,0 0 0,0-1 0,0 1 0,0 0 0,0-1 0,0 1 0,-3 2 0,-2 1 0</inkml:trace>
  <inkml:trace contextRef="#ctx0" brushRef="#br0" timeOffset="1649.99">380 174 16400,'0'0'0,"3"0"0,7-2 0,2 0 0,5 1 0,6 2 0,0 0 0,4 0 0,-1 0 0,4 0 0,1-1 0,1 1 0,0-1 0,0 0 0,-1 0 0,-5 0 0</inkml:trace>
  <inkml:trace contextRef="#ctx0" brushRef="#br0" timeOffset="2016.12">1023 24 16400,'-7'4'0,"0"1"0,0 0 0,1 1 0,-1-1 0,1 1 0,1 1 0,-1-1 0,1 1 0,0 0 0,0 0 0,1 0 0,0 1 0,0 0 0,1 0 0,0 0 0,-2 8 0,2-6 0,0-1 0,1 1 0,0 0 0,1 0 0,0 0 0,1 0 0,0 0 0,0 0 0,1 0 0,0 0 0,1 0 0,0 0 0,5 12 0,-4-16 0,1 1 0,0-1 0,0 0 0,1 0 0,0 0 0,0 0 0,0-1 0,1 0 0,-1 0 0,1 0 0,1-1 0,-1 0 0,1 0 0,-1-1 0,1 1 0,12 3 0,-13-5 0,1 0 0,-1 0 0,0-1 0,0 0 0,1 0 0,-1 0 0,0-1 0,1 0 0,-1 0 0,1-1 0,-1 1 0,0-2 0,1 1 0,-1-1 0,0 1 0,0-2 0,0 1 0,0-1 0,-1 0 0,7-3 0,-11 5 0,1 0 0,-1 0 0,1 0 0,-1-1 0,0 1 0,1 0 0,-1 0 0,0-1 0,0 1 0,0-1 0,0 1 0,0-1 0,0 1 0,-1-1 0,1 0 0,0 1 0,-1-1 0,1 0 0,-1 0 0,0 0 0,1 1 0,-1-1 0,0 0 0,0 0 0,0 0 0,0 1 0,-1-1 0,1 0 0,0 0 0,-1 1 0,0-1 0,1 0 0,-1 1 0,0-1 0,1 0 0,-1 1 0,0-1 0,0 1 0,-1-1 0,1 1 0,0 0 0,0-1 0,-1 1 0,1 0 0,0 0 0,-3-1 0,-2-3 0,-1 0 0,1 0 0,-1 1 0,1 1 0,-1-1 0,-1 1 0,1 0 0,0 0 0,-14-2 0,10 4 0,1 0 0,-1 1 0,0 1 0,1 0 0,-1 0 0,0 1 0,1 0 0,0 1 0,-1 0 0,1 1 0,0 0 0,1 0 0,-1 1 0,1 0 0,0 1 0,0 0 0,-12 11 0,11-6 0</inkml:trace>
  <inkml:trace contextRef="#ctx0" brushRef="#br0" timeOffset="2978.02">0 519 16400,'0'0'0,"0"0"0,93 12 0,161-18 0,-47 0 0,642 15 0,390 99 0,-74 15 0,-860-100 0,397 13 0,-306-33 0,-302 5 0,-92-7 0,-3-1 0</inkml:trace>
  <inkml:trace contextRef="#ctx0" brushRef="#br0" timeOffset="3871.59">1195 714 16400,'-26'8'0,"23"-7"0,-1-1 0,0 1 0,1 0 0,-1 0 0,1 1 0,0-1 0,-1 1 0,-3 2 0,-7 7 0,1 1 0,0 1 0,1 0 0,1 0 0,0 1 0,1 1 0,-17 29 0,12-14 0,0 2 0,2 0 0,-10 37 0,19-55 0,0 0 0,2 1 0,0 0 0,0 0 0,1 0 0,1 0 0,1-1 0,0 1 0,5 24 0,-5-33 0,1 0 0,-1-1 0,1 1 0,1-1 0,-1 1 0,1-1 0,0 0 0,0 0 0,1 0 0,0 0 0,0 0 0,0-1 0,0 0 0,0 0 0,1 0 0,0 0 0,0-1 0,0 0 0,0 0 0,0 0 0,1-1 0,-1 1 0,1-1 0,0-1 0,0 1 0,8 1 0,-6-3 0,0 1 0,1-1 0,-1 0 0,0-1 0,0 0 0,0 0 0,0-1 0,0 0 0,0-1 0,0 1 0,0-2 0,12-6 0,-15 8 0,-1-1 0,1 0 0,-1 0 0,0 0 0,1 0 0,-2-1 0,1 1 0,0-1 0,-1 0 0,1-1 0,-1 1 0,0 0 0,-1-1 0,1 0 0,-1 1 0,0-1 0,0 0 0,0 0 0,-1-1 0,0 1 0,1-6 0,-2 9 0,0-1 0,0 1 0,-1-1 0,1 1 0,-1-1 0,1 1 0,-1-1 0,0 1 0,0-1 0,0 1 0,0 0 0,0-1 0,-1 1 0,1 0 0,-1 0 0,1 0 0,-1 0 0,0 0 0,0 0 0,0 1 0,0-1 0,0 1 0,0-1 0,0 1 0,0 0 0,-1 0 0,1 0 0,0 0 0,-1 0 0,1 0 0,-1 1 0,1-1 0,-1 1 0,0-1 0,1 1 0,-5 0 0,0 0 0,0 0 0,-1 0 0,1 0 0,0 1 0,0 0 0,-1 0 0,1 1 0,0 0 0,0 0 0,0 0 0,1 1 0,-8 4 0,6 0 0,0 0 0,0 0 0,0 1 0,1 0 0,0 0 0,1 1 0,-11 18 0,15-24 0,1 0 0,-1 1 0,1-1 0,0 0 0,0 1 0,0-1 0,0 1 0,0-1 0,1 1 0,0 0 0,0-1 0,0 6 0,0-7 0,1 0 0,0 0 0,-1-1 0,1 1 0,0 0 0,0 0 0,0 0 0,0 0 0,0-1 0,1 1 0,-1-1 0,1 1 0,-1-1 0,1 1 0,-1-1 0,1 0 0,-1 1 0,1-1 0,0 0 0,0 0 0,0-1 0,0 1 0,2 1 0,28 0 0,-14-4 0</inkml:trace>
  <inkml:trace contextRef="#ctx0" brushRef="#br0" timeOffset="4238.99">1471 978 16400,'0'0'0,"77"-7"0,-65 4 0,0 1 0,1 1 0,-1 0 0,1 0 0,-1 1 0,1 1 0,-1 0 0,0 1 0,1 0 0,-1 1 0,21 7 0,-33-10 0,1 0 0,-1 0 0,0 0 0,1 1 0,-1-1 0,0 0 0,1 0 0,-1 0 0,0 0 0,0 1 0,1-1 0,-1 0 0,0 0 0,1 1 0,-1-1 0,0 0 0,0 0 0,0 1 0,1-1 0,-1 0 0,0 1 0,0-1 0,0 0 0,0 1 0,0-1 0,1 0 0,-1 1 0,0-1 0,0 0 0,0 1 0,0-1 0,0 0 0,0 1 0,0-1 0,0 1 0,0-1 0,-1 0 0,1 1 0,0-1 0,0 0 0,0 1 0,-1-1 0,-11 11 0,2-4 0</inkml:trace>
  <inkml:trace contextRef="#ctx0" brushRef="#br0" timeOffset="4633.01">1460 1139 16400,'0'0'0,"2"0"0,2 2 0,5 0 0,5 1 0,1-1 0,1-1 0,1 2 0,2 0 0,3 0 0,3-1 0,0-1 0,-3 0 0,-2-3 0,0 0 0,-3-1 0,-4 1 0</inkml:trace>
  <inkml:trace contextRef="#ctx0" brushRef="#br0" timeOffset="5025.22">2380 829 16400,'45'0'0,"-33"1"0,0-1 0,1 2 0,-1-1 0,-1 2 0,1 0 0,0 0 0,-1 1 0,1 0 0,12 8 0,-20-11 0,0 2 0,0-1 0,0 0 0,-1 1 0,1 0 0,-1 0 0,0 0 0,0 0 0,0 0 0,0 1 0,0-1 0,-1 1 0,0 0 0,0 0 0,0 0 0,0 0 0,0 0 0,-1 0 0,0 1 0,0-1 0,0 0 0,0 1 0,-1-1 0,1 0 0,-1 1 0,0-1 0,-1 1 0,0 6 0,-1-4 0,0-1 0,-1 0 0,1 1 0,-1-1 0,0-1 0,-1 1 0,1 0 0,-1-1 0,0 0 0,-1 1 0,1-2 0,-1 1 0,0 0 0,0-1 0,0 0 0,-1 0 0,0-1 0,-9 5 0,9-5 0,0 0 0,-1 0 0,0-1 0,0 1 0,1-2 0,-1 1 0,0-1 0,-1 0 0,1 0 0,0-1 0,0 0 0,0 0 0,0-1 0,0 1 0,0-2 0,0 1 0,-8-3 0,14 3 0,0 1 0,0 0 0,1 0 0,-1 0 0,0-1 0,0 1 0,0 0 0,0-1 0,0 1 0,1-1 0,-1 1 0,0-1 0,0 1 0,1-1 0,-1 0 0,1 1 0,-1-1 0,0 0 0,1 1 0,-1-1 0,1 0 0,-1 0 0,1 0 0,0 1 0,-1-1 0,1 0 0,0 0 0,0 0 0,-1 0 0,1 0 0,0 0 0,0 0 0,0 1 0,0-1 0,0 0 0,0 0 0,0 0 0,1 0 0,-1 0 0,0 0 0,0 0 0,1 1 0,-1-1 0,1 0 0,-1 0 0,0 0 0,1 1 0,0-1 0,-1 0 0,1 0 0,-1 1 0,1-1 0,0 1 0,-1-1 0,1 0 0,0 1 0,0-1 0,1 1 0,3-4 0,0 0 0,0 0 0,0 1 0,1 0 0,0 0 0,0 0 0,6-1 0,18-1 0,0 2 0,1 0 0,-1 2 0,1 2 0,54 7 0,-37-3 0,55-2 0,-102-3 0,-2 0 0</inkml:trace>
  <inkml:trace contextRef="#ctx0" brushRef="#br0" timeOffset="5382.36">2367 1197 16400,'8'2'0,"1"0"0,-1-1 0,0 0 0,1 0 0,-1-1 0,1-1 0,-1 1 0,13-3 0,2 1 0,50-3 0,119-3 0,-177 8 0</inkml:trace>
  <inkml:trace contextRef="#ctx0" brushRef="#br0" timeOffset="5753.53">2769 1196 16400,'0'0'0,"-2"2"0,0 1 0</inkml:trace>
  <inkml:trace contextRef="#ctx0" brushRef="#br0" timeOffset="6175.53">2483 1289 16400,'0'0'0,"20"5"0,9 0 0,4 2 0,45 13 0,-71-17 0,1 0 0,0 0 0,-1 0 0,0 1 0,1 0 0,-2 1 0,1-1 0,0 2 0,-1-1 0,0 0 0,6 8 0,-12-12 0,1 0 0,-1 0 0,1 0 0,-1 0 0,0 0 0,0-1 0,0 1 0,0 0 0,1 0 0,-1 0 0,0 0 0,0 0 0,-1 0 0,1 0 0,0 0 0,0 0 0,0 0 0,-1 0 0,1 0 0,0 0 0,-1-1 0,1 1 0,-1 0 0,1 0 0,-1 0 0,1-1 0,-1 1 0,0 0 0,1-1 0,-1 1 0,0 0 0,0-1 0,1 1 0,-1-1 0,0 1 0,0-1 0,0 1 0,0-1 0,0 0 0,0 1 0,1-1 0,-1 0 0,-1 0 0,-42 12 0,43-12 0,1 0 0,0 0 0,0 0 0,0 0 0,0 0 0,-1 0 0,1 0 0,0 0 0,0 0 0,0 0 0,-1 0 0,1 0 0,0 0 0,0 0 0,0 0 0,0 1 0,-1-1 0,1 0 0,0 0 0,0 0 0,0 0 0,0 0 0,-1 0 0,1 0 0,0 0 0,0 1 0,0-1 0,0 0 0,0 0 0,0 0 0,-1 0 0,1 1 0,0-1 0,0 0 0,0 0 0,0 0 0,0 0 0,0 1 0,0-1 0,0 0 0,0 0 0,0 0 0,0 0 0,0 1 0,0-1 0,0 0 0,0 0 0,0 0 0,0 1 0,0-1 0,0 0 0,0 0 0,0 0 0,11 15 0,31 25 0,-18-19 0,-23-20 0,0 0 0,0 0 0,0 0 0,0 0 0,0 0 0,0 0 0,0 0 0,0 0 0,0 1 0,-1-1 0,1 0 0,0 1 0,-1-1 0,1 0 0,-1 1 0,0-1 0,1 1 0,-1-1 0,0 1 0,0-1 0,0 1 0,0-1 0,0 1 0,0-1 0,0 0 0,-1 1 0,1-1 0,-1 3 0,-1-2 0,1 0 0,-1-1 0,0 1 0,0 0 0,0 0 0,0-1 0,0 1 0,-1-1 0,1 0 0,0 0 0,-1 0 0,1 0 0,0 0 0,-5 1 0,-6 1 0,0-1 0,0 0 0,-1-1 0,1 0 0,-19-2 0,26 1 0,-18-5 0,24 4 0,-1 1 0,1-1 0,-1 1 0,1 0 0,0-1 0,-1 1 0,1-1 0,0 1 0,-1-1 0,1 0 0,0 1 0,0-1 0,0 1 0,-1-1 0,1 1 0,0-1 0,0 0 0,0 1 0,0-1 0,0 1 0,0-1 0,0 0 0,0 1 0,0-1 0,0 1 0,1-1 0,-1 1 0,0-1 0,0 0 0,0 1 0,1-1 0,-1 1 0,0-1 0,1 1 0,-1-1 0,0 1 0,1 0 0,0-1 0,4-8 0</inkml:trace>
  <inkml:trace contextRef="#ctx0" brushRef="#br0" timeOffset="6528.63">3218 1105 16400,'47'94'0,"117"99"0,-10-12 0,-141-170 0,-7-15 0,-5-28 0,-1 17 0,1-10 0</inkml:trace>
  <inkml:trace contextRef="#ctx0" brushRef="#br0" timeOffset="6893.47">3575 1196 16400,'-4'1'0,"-1"-1"0,1 1 0,-1 0 0,1 0 0,-1 1 0,1-1 0,0 1 0,0 0 0,-1 0 0,1 1 0,1-1 0,-5 4 0,-46 42 0,32-27 0,-20 16 0,1 2 0,3 1 0,0 3 0,-54 82 0,88-117 0</inkml:trace>
</inkml:ink>
</file>

<file path=word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06T14:54:56.41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689 267 16400,'5'-3'0,"1"1"0,-1-1 0,1 1 0,0 0 0,0 1 0,0-1 0,0 1 0,0 0 0,10 0 0,-9 1 0,74-5 0,0 4 0,105 13 0,11-1 0,822-10 0,-318-34 0,-661 31 0,-58 2 0,5 0 0</inkml:trace>
  <inkml:trace contextRef="#ctx0" brushRef="#br0" timeOffset="716.44">2665 427 16400,'28'-9'0,"-18"6"0,0 1 0,0 1 0,0 0 0,0 0 0,1 1 0,-1 0 0,0 1 0,0 0 0,12 3 0,-18-3 0,1 0 0,-1 0 0,1 1 0,-1-1 0,1 1 0,-1 0 0,0 0 0,0 1 0,0-1 0,0 1 0,-1 0 0,1 0 0,-1 0 0,1 0 0,-1 1 0,0-1 0,0 1 0,-1 0 0,1 0 0,-1 0 0,0 0 0,2 6 0,-3-7 0,-1 1 0,0-1 0,1 1 0,-2-1 0,1 1 0,0-1 0,-1 0 0,0 1 0,1-1 0,-1 1 0,-1-1 0,1 0 0,0 0 0,-1 0 0,0 1 0,1-2 0,-1 1 0,0 0 0,-1 0 0,1 0 0,0-1 0,-1 0 0,0 1 0,1-1 0,-1 0 0,0 0 0,-6 2 0,-3 4 0,0-1 0,-1 0 0,0-1 0,0-1 0,-21 6 0,24-8 0,0-1 0,0 0 0,0-1 0,0 0 0,0-1 0,0 0 0,0 0 0,0-1 0,-1 0 0,1-1 0,-16-5 0,26 7 0,0-1 0,0 1 0,-1 0 0,1-1 0,0 1 0,0-1 0,0 1 0,0 0 0,0-1 0,0 1 0,0 0 0,1-1 0,-1 1 0,0-1 0,0 1 0,0 0 0,0-1 0,0 1 0,0 0 0,1-1 0,-1 1 0,0 0 0,0-1 0,1 1 0,-1 0 0,0 0 0,0-1 0,1 1 0,-1 0 0,0 0 0,1 0 0,-1-1 0,0 1 0,1 0 0,-1 0 0,0 0 0,1 0 0,-1 0 0,0-1 0,1 1 0,0 0 0,17-10 0,-3 4 0,0 1 0,1 1 0,0 0 0,0 1 0,0 1 0,0 0 0,0 1 0,0 1 0,27 3 0,-18 1 0,1 1 0,-1 0 0,0 2 0,-1 1 0,32 15 0,-51-21 0</inkml:trace>
  <inkml:trace contextRef="#ctx0" brushRef="#br0" timeOffset="1119.43">2586 831 16400,'4'1'0,"1"0"0,-1-1 0,0 0 0,1 1 0,-1-2 0,0 1 0,7-1 0,0 0 0,132-6 0,-93 3 0,0 2 0,96 8 0,-130-4 0</inkml:trace>
  <inkml:trace contextRef="#ctx0" brushRef="#br0" timeOffset="1539.15">2860 900 16400,'6'3'0,"-1"0"0,1 0 0,0 0 0,0-1 0,0 0 0,0 0 0,0-1 0,0 1 0,8-1 0,16 6 0,-16-3 0,-8-3 0,1 1 0,-1 0 0,0 0 0,0 0 0,0 1 0,0 0 0,0 0 0,0 1 0,-1-1 0,8 7 0,-13-9 0,0 0 0,1 0 0,-1 0 0,0-1 0,0 1 0,0 0 0,0 0 0,0 0 0,0 0 0,0 0 0,0-1 0,0 1 0,0 0 0,0 0 0,-1 0 0,1-1 0,0 1 0,0 0 0,-1 0 0,1 0 0,-1-1 0,1 1 0,-1 0 0,1-1 0,-1 1 0,1 0 0,-1-1 0,0 1 0,1-1 0,-1 1 0,0-1 0,1 1 0,-1-1 0,0 1 0,0-1 0,1 0 0,-1 0 0,0 1 0,0-1 0,0 0 0,-1 0 0,-37 15 0,38-15 0,-58 17 0,87 26 0,-8-21 0,-15-18 0,-1 0 0,0 1 0,0-1 0,0 1 0,0 0 0,-1 0 0,4 7 0,-6-10 0,-1 0 0,1 0 0,-1 0 0,0 0 0,0 0 0,0 0 0,0 0 0,0 0 0,0 0 0,0 0 0,-1 0 0,1 0 0,-1 0 0,0 0 0,1 0 0,-1 0 0,0 0 0,0 0 0,0-1 0,0 1 0,0 0 0,-1-1 0,1 1 0,0-1 0,-1 1 0,-3 1 0,-2 4 0,0-1 0,0 0 0,-1-1 0,0 0 0,0 0 0,-1-1 0,1 0 0,-1-1 0,0 0 0,0 0 0,0 0 0,0-1 0,-1-1 0,1 0 0,0 0 0,-1-1 0,1 0 0,-1 0 0,-12-3 0,6 0 0</inkml:trace>
  <inkml:trace contextRef="#ctx0" brushRef="#br0" timeOffset="2383.71">0 14 16400,'32'1'0,"45"8"0,14 2 0,623-29 0,-486 5 0,-161 12 0,123 12 0,-178-12 0,-22-4 0,3 2 0,-2-2 0</inkml:trace>
  <inkml:trace contextRef="#ctx0" brushRef="#br0" timeOffset="3147.8">690 175 16400,'9'-4'0,"1"0"0,0 1 0,1 0 0,-1 0 0,0 2 0,1-1 0,-1 1 0,1 0 0,12 2 0,-19-1 0,0 0 0,-1 0 0,1 0 0,-1 1 0,0 0 0,1-1 0,-1 1 0,1 0 0,-1 1 0,0-1 0,0 0 0,0 1 0,0 0 0,0 0 0,0 0 0,0 0 0,0 0 0,-1 1 0,1-1 0,-1 1 0,0-1 0,0 1 0,0 0 0,0 0 0,0 0 0,0 0 0,-1 1 0,0-1 0,0 0 0,2 7 0,-3-6 0,0 0 0,0 0 0,-1 0 0,1 0 0,-1 0 0,0 0 0,0 0 0,0 0 0,-1 0 0,1 0 0,-1-1 0,0 1 0,0-1 0,0 1 0,-1-1 0,1 0 0,-1 1 0,0-2 0,0 1 0,0 0 0,0 0 0,0-1 0,-1 0 0,1 1 0,-1-1 0,1-1 0,-8 3 0,3 0 0,0 0 0,0-1 0,-1 0 0,0-1 0,1 0 0,-1 0 0,0-1 0,0 0 0,0 0 0,0-1 0,-15-2 0,19 1 0,1-1 0,0 1 0,0-1 0,0 0 0,0 0 0,0-1 0,0 1 0,0-1 0,1 0 0,-5-4 0,8 7 0,-1-1 0,0 0 0,1 1 0,-1-1 0,1 0 0,-1 1 0,1-1 0,-1 0 0,1 0 0,0 0 0,-1 1 0,1-1 0,0 0 0,0 0 0,0 0 0,-1 0 0,1 0 0,0 1 0,0-1 0,0 0 0,0 0 0,1-1 0,-1 1 0,1 0 0,0 0 0,0 0 0,0 0 0,0 0 0,0 0 0,0 0 0,0 0 0,0 0 0,0 1 0,0-1 0,0 1 0,0-1 0,1 0 0,-1 1 0,0 0 0,0-1 0,1 1 0,-1 0 0,2-1 0,7 1 0,-1 0 0,1 0 0,-1 0 0,1 1 0,-1 1 0,1 0 0,-1 0 0,15 6 0,27 5 0,28-6 0,-54-5 0,-1 0 0,48 11 0,-66-10 0,-2 0 0</inkml:trace>
  <inkml:trace contextRef="#ctx0" brushRef="#br0" timeOffset="3525.99">895 359 16400,'0'0'0</inkml:trace>
  <inkml:trace contextRef="#ctx0" brushRef="#br0" timeOffset="3526.99">528 462 16400,'32'5'0,"450"47"0,-470-51 0</inkml:trace>
  <inkml:trace contextRef="#ctx0" brushRef="#br0" timeOffset="3946.33">757 634 16400,'39'13'0,"4"-2"0,-30-8 0,1 0 0,0 1 0,-1 0 0,0 1 0,0 1 0,14 8 0,-27-14 0,0 0 0,1 0 0,-1 0 0,0 1 0,0-1 0,1 0 0,-1 0 0,0 1 0,0-1 0,0 0 0,1 0 0,-1 1 0,0-1 0,0 0 0,0 0 0,0 1 0,1-1 0,-1 0 0,0 1 0,0-1 0,0 0 0,0 1 0,0-1 0,0 0 0,0 1 0,0-1 0,0 0 0,0 1 0,0-1 0,0 0 0,0 1 0,0-1 0,0 0 0,-1 1 0,1-1 0,0 0 0,0 0 0,0 1 0,0-1 0,-1 0 0,1 0 0,0 1 0,0-1 0,0 0 0,-1 1 0,-19 12 0,-26 3 0,-52 5 0,98-21 0,0 1 0,-1-1 0,1 0 0,0 0 0,0 0 0,-1 0 0,1 0 0,0 0 0,0 0 0,0 1 0,-1-1 0,1 0 0,0 0 0,0 0 0,0 1 0,-1-1 0,1 0 0,0 0 0,0 1 0,0-1 0,0 0 0,0 0 0,0 1 0,-1-1 0,1 0 0,0 0 0,0 1 0,0-1 0,0 0 0,0 0 0,0 1 0,0-1 0,0 0 0,0 0 0,0 1 0,0-1 0,0 0 0,0 1 0,1-1 0,-1 0 0,0 1 0,10 13 0,15 9 0,12 1 0,-29-19 0,1 0 0,-1 0 0,0 1 0,-1 0 0,1 0 0,-1 1 0,10 12 0,-17-18 0,0 0 0,1 0 0,-1 0 0,0 0 0,0 0 0,0 0 0,0 1 0,0-1 0,0 0 0,0 0 0,0 0 0,-1 0 0,1 0 0,0 0 0,-1 0 0,1 0 0,-1 0 0,1 0 0,-1 0 0,1 0 0,-1 0 0,0 0 0,1 0 0,-1 0 0,0 0 0,0-1 0,0 1 0,1 0 0,-1-1 0,0 1 0,0 0 0,0-1 0,0 1 0,0-1 0,0 0 0,0 1 0,-1-1 0,0 1 0,-44 15 0,37-14 0,-1 0 0,1 0 0,-1-1 0,0-1 0,1 0 0,-1 0 0,0 0 0,1-1 0,-1-1 0,-11-3 0,4-1 0</inkml:trace>
</inkml:ink>
</file>

<file path=word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06T14:42:22.53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67 16400,'0'0'0,"27"0"0,353-12 0,304 24 0,16-7 0,-144-31 0,-152 2 0,-340 25 0,-48 1 0,0-1 0,0-1 0,0 0 0,0-2 0,0 1 0,0-2 0,22-6 0,-38 9 0,0-1 0,0 1 0,0 0 0,0-1 0,0 1 0,0 0 0,0 0 0,0-1 0,0 1 0,0 0 0,0-1 0,0 1 0,0 0 0,0 0 0,-1-1 0,1 1 0,0 0 0,0-1 0,0 1 0,0 0 0,-1 0 0,1 0 0,0-1 0,0 1 0,0 0 0,-1 0 0,1 0 0,0-1 0,0 1 0,-1 0 0,1 0 0,0 0 0,0 0 0,-1 0 0,1 0 0,0-1 0,-1 1 0,1 0 0,0 0 0,0 0 0,-1 0 0,1 0 0,0 0 0,-1 0 0,1 1 0,-8-4 0</inkml:trace>
</inkml:ink>
</file>

<file path=word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06T14:41:52.79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20 16400,'0'0'0,"23"23"0,-21-20 0,73 71 0,114 90 0,-188-162 0,0-2 0,0 1 0,0 0 0,0 0 0,0 0 0,0 0 0,0-1 0,0 1 0,0-1 0,0 1 0,0 0 0,0-1 0,1 0 0,-1 1 0,0-1 0,0 0 0,0 0 0,1 1 0,-1-1 0,0 0 0,0 0 0,1 0 0,-1 0 0,0-1 0,3 1 0,1-5 0</inkml:trace>
  <inkml:trace contextRef="#ctx0" brushRef="#br0" timeOffset="354.14">333 29 16400,'-17'17'0,"1"2"0,1 0 0,1 1 0,-24 42 0,-33 94 0,63-139 0,5-12 0,0 0 0,0 1 0,1-1 0,-1 1 0,2 0 0,-1-1 0,0 1 0,1 0 0,0 0 0,1 0 0,-1 0 0,1 0 0,1 8 0,-1-14 0,0 0 0,0 1 0,0-1 0,0 0 0,1 0 0,-1 0 0,0 1 0,0-1 0,1 0 0,-1 0 0,0 0 0,0 1 0,1-1 0,-1 0 0,0 0 0,1 0 0,-1 0 0,0 0 0,0 0 0,1 0 0,-1 0 0,0 1 0,1-1 0,-1 0 0,0 0 0,1-1 0,-1 1 0,0 0 0,1 0 0,-1 0 0,0 0 0,1 0 0,-1 0 0,0 0 0,0 0 0,1-1 0,-1 1 0,1 0 0,7-4 0</inkml:trace>
  <inkml:trace contextRef="#ctx0" brushRef="#br0" timeOffset="731.7">553 85 16400,'3'11'0,"0"1"0,0 0 0,-1 0 0,0 0 0,-1 0 0,-1 0 0,0 0 0,-2 14 0,2 5 0,-1 139 0,1-168 0</inkml:trace>
  <inkml:trace contextRef="#ctx0" brushRef="#br0" timeOffset="732.7">472 269 16400,'0'0'0,"4"-2"0,3-1 0,4 1 0,7 0 0,6 0 0,4 1 0,2 1 0,1 0 0,0-2 0,2-1 0,-1 1 0,1-2 0,-3 0 0,-5 1 0</inkml:trace>
  <inkml:trace contextRef="#ctx0" brushRef="#br0" timeOffset="1226.36">932 75 16400,'0'0'0,"38"4"0,-1-1 0,-26-3 0,0 1 0,1 0 0,-1 0 0,0 1 0,0 1 0,0 0 0,0 0 0,0 1 0,-1 0 0,16 10 0,-25-14 0,0 1 0,-1 0 0,1 0 0,0 0 0,-1 0 0,1 0 0,-1 0 0,1 0 0,-1 0 0,0 0 0,1 0 0,-1 0 0,0 1 0,0-1 0,0 0 0,0 0 0,0 0 0,0 0 0,0 0 0,0 0 0,0 1 0,0-1 0,-1 0 0,1 0 0,0 0 0,-1 0 0,1 0 0,-1 0 0,1 0 0,-1 0 0,0 0 0,1 0 0,-1 0 0,0-1 0,1 1 0,-1 0 0,0 0 0,0-1 0,0 1 0,0 0 0,-1 0 0,-41 29 0,-94 39 0,137-69 0,0 0 0,0 0 0,-1 0 0,1 0 0,0 0 0,0 0 0,0 0 0,0 0 0,0 0 0,0 0 0,-1 1 0,1-1 0,0 0 0,0 0 0,0 0 0,0 0 0,0 0 0,0 0 0,0 0 0,0 1 0,0-1 0,-1 0 0,1 0 0,0 0 0,0 0 0,0 0 0,0 1 0,0-1 0,0 0 0,0 0 0,0 0 0,0 0 0,0 1 0,0-1 0,0 0 0,0 0 0,0 0 0,0 0 0,1 0 0,-1 1 0,0-1 0,0 0 0,0 0 0,0 0 0,0 0 0,0 0 0,0 0 0,0 0 0,0 1 0,0-1 0,1 0 0,-1 0 0,0 0 0,0 0 0,0 0 0,0 0 0,14 8 0,16 4 0,-4-5 0,27 8 0,-50-14 0,0 0 0,0 0 0,-1 1 0,1-1 0,-1 1 0,1-1 0,-1 1 0,0 0 0,1 0 0,-1 0 0,0 0 0,0 0 0,-1 0 0,3 4 0,-3-4 0,-1-1 0,0 1 0,0 0 0,0-1 0,0 1 0,-1 0 0,1-1 0,0 1 0,-1 0 0,1-1 0,-1 1 0,1-1 0,-1 1 0,0-1 0,0 1 0,0-1 0,0 0 0,0 1 0,0-1 0,0 0 0,0 1 0,0-1 0,-1 0 0,1 0 0,0 0 0,-1 0 0,1-1 0,-1 1 0,1 0 0,-1-1 0,-1 2 0,-52 23 0,55-25 0,-54 16 0,52-15 0,-1 0 0,1-1 0,0 1 0,-1-1 0,1 1 0,-1-1 0,1 0 0,-1 0 0,1 0 0,-1 0 0,1-1 0,-1 1 0,1-1 0,-1 1 0,1-1 0,0 0 0,-1 0 0,1 0 0,-4-2 0,3-4 0,3-1 0</inkml:trace>
  <inkml:trace contextRef="#ctx0" brushRef="#br0" timeOffset="1606.57">1265 223 16400,'14'45'0,"-8"-34"0,1 0 0,0-1 0,1 0 0,0 0 0,0-1 0,13 11 0,-18-18 0,-1 0 0,1 0 0,-1 0 0,1 0 0,0 0 0,-1 0 0,1-1 0,0 1 0,0-1 0,0 0 0,1 0 0,-1 0 0,0-1 0,0 1 0,0-1 0,1 1 0,-1-1 0,0 0 0,0 0 0,1-1 0,-1 1 0,0-1 0,0 0 0,0 1 0,1-1 0,-1-1 0,0 1 0,0 0 0,3-3 0,4-3 0</inkml:trace>
  <inkml:trace contextRef="#ctx0" brushRef="#br0" timeOffset="1969.26">1495 211 16400,'-17'34'0,"10"-21"0,-9 27 0,2 2 0,2-1 0,-11 73 0,21-104 0,1-6 0,0 1 0,0 0 0,0-1 0,1 1 0,0 0 0,0-1 0,0 1 0,1 0 0,0 4 0,13-21 0,-6 2 0</inkml:trace>
  <inkml:trace contextRef="#ctx0" brushRef="#br0" timeOffset="1970.26">1644 165 16400,'213'-12'0,"-201"12"0,-8-1 0,0 1 0,0-1 0,0 1 0,0 0 0,1 0 0,-1 1 0,0-1 0,0 1 0,6 2 0,-9-1 0</inkml:trace>
  <inkml:trace contextRef="#ctx0" brushRef="#br0" timeOffset="2321.91">1621 280 16400,'0'0'0,"4"2"0,3 1 0,5-3 0,5 0 0,5-2 0,0 1 0,0 0 0,0-1 0,1-1 0,-2 0 0,-1 1 0,1 1 0,-2-2 0,-2 0 0,-4 0 0,-4 1 0</inkml:trace>
  <inkml:trace contextRef="#ctx0" brushRef="#br0" timeOffset="2721.01">2035 16 16400,'91'-16'0,"-84"16"0,0 1 0,0-1 0,0 1 0,0 1 0,0-1 0,0 1 0,0 0 0,0 1 0,-1 0 0,1 0 0,-1 0 0,0 1 0,0 0 0,0 0 0,0 0 0,-1 1 0,0 0 0,9 9 0,-8-5 0,0-1 0,-1 1 0,0 1 0,0-1 0,-1 1 0,0-1 0,0 1 0,-2 0 0,1 0 0,-1 1 0,0-1 0,0 12 0,-2-10 0,0 0 0,0 0 0,-1 1 0,-1-1 0,0-1 0,0 1 0,-1 0 0,-1 0 0,0-1 0,-9 17 0,9-20 0,0-2 0,0 1 0,-1 0 0,0-1 0,0 0 0,-1 0 0,1 0 0,-1-1 0,-1 0 0,1 0 0,-1-1 0,1 0 0,-1 0 0,-1 0 0,1-1 0,-12 4 0,13-5 0,0-1 0,-1 0 0,1-1 0,0 0 0,-1 0 0,1 0 0,0 0 0,-1-1 0,-11-3 0,15 3 0,0 0 0,0 1 0,0-1 0,1-1 0,-1 1 0,0 0 0,0-1 0,1 1 0,-1-1 0,1 0 0,-1 0 0,1 0 0,0 0 0,0 0 0,0 0 0,0-1 0,0 1 0,1-1 0,-1 1 0,1-1 0,-1 0 0,-1-5 0,3 7 0,0 0 0,0-1 0,0 1 0,0 0 0,0 0 0,1-1 0,-1 1 0,0 0 0,1-1 0,-1 1 0,0 0 0,1 0 0,0 0 0,-1-1 0,1 1 0,0 0 0,-1 0 0,1 0 0,0 0 0,0 0 0,0 0 0,0 0 0,0 1 0,0-1 0,0 0 0,0 0 0,0 1 0,1-1 0,-1 1 0,0-1 0,0 1 0,1-1 0,-1 1 0,0 0 0,1 0 0,0-1 0,53-5 0,-51 5 0,45 3 0,0 1 0,0 2 0,0 3 0,-1 1 0,0 3 0,60 23 0,-72-20 0,-31-12 0</inkml:trace>
</inkml:ink>
</file>

<file path=word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06T14:42:03.59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953 131 16400,'0'0'0,"39"0"0,91 11 0,-100-17 0,-22 4 0</inkml:trace>
  <inkml:trace contextRef="#ctx0" brushRef="#br0" timeOffset="540.27">1241 7 16400,'40'-5'0,"-15"5"0,-12-1 0,0 0 0,0 1 0,-1 1 0,1 0 0,0 0 0,-1 2 0,1-1 0,-1 2 0,16 5 0,-28-9 0,1 1 0,0-1 0,-1 0 0,1 1 0,-1-1 0,1 1 0,-1-1 0,1 1 0,-1-1 0,1 1 0,-1-1 0,1 1 0,-1-1 0,0 1 0,1-1 0,-1 1 0,0 0 0,0-1 0,1 1 0,-1 0 0,0-1 0,0 1 0,0 0 0,0-1 0,0 1 0,0 0 0,0-1 0,0 1 0,0 0 0,0-1 0,0 2 0,-17 20 0,-34 12 0,47-32 0,-71 35 0,75-33 0,12 2 0,16 3 0,-25-9 0,8 3 0,0 1 0,0 0 0,0 0 0,-1 1 0,19 11 0,-28-15 0,1 0 0,-1 0 0,0 0 0,0 0 0,0 0 0,1 1 0,-1-1 0,0 0 0,-1 0 0,1 1 0,0-1 0,0 1 0,-1-1 0,1 1 0,0-1 0,-1 1 0,0-1 0,1 1 0,-1 0 0,0 1 0,0 0 0,-1-1 0,0 0 0,1 0 0,-1 1 0,0-1 0,0 0 0,-1 0 0,1 0 0,0 0 0,-1 0 0,1 0 0,-1-1 0,0 1 0,0 0 0,1-1 0,-1 0 0,0 1 0,-4 1 0,-3 3 0,0-1 0,0 0 0,-1 0 0,0 0 0,0-2 0,0 1 0,-1-1 0,1-1 0,-15 3 0,24-5 0,1 0 0,0 0 0,-1 0 0,1 0 0,-1 0 0,1 0 0,0 0 0,-1 0 0,1 0 0,0 0 0,-1 0 0,1 0 0,0 0 0,-1 0 0,1 0 0,-1 0 0,1 0 0,0 0 0,-1-1 0,1 1 0,0 0 0,-1 0 0,1 0 0,0-1 0,0 1 0,-1 0 0,1 0 0,0-1 0,0 1 0,-1 0 0,1-1 0,0 1 0,0 0 0,0 0 0,-1-1 0,1 1 0,0 0 0,0-1 0,0 1 0,0-1 0,0 1 0,0 0 0,0-1 0,0 1 0,0 0 0,0-1 0,0 1 0,0-1 0,0 1 0,0-1 0,10-16 0,-3 8 0</inkml:trace>
  <inkml:trace contextRef="#ctx0" brushRef="#br0" timeOffset="897.71">1574 165 16400,'6'10'0,"0"0"0,1-1 0,0 1 0,1-1 0,0-1 0,0 0 0,1 0 0,14 10 0,-17-14 0,-1 0 0,1 0 0,0 0 0,1-1 0,-1 0 0,1 0 0,-1-1 0,1 1 0,0-2 0,0 1 0,0-1 0,-1 0 0,2 0 0,-1-1 0,9 0 0,-6-2 0</inkml:trace>
  <inkml:trace contextRef="#ctx0" brushRef="#br0" timeOffset="1263.65">1847 165 16400,'-2'3'0,"-1"1"0,0-1 0,1 1 0,0 0 0,0-1 0,0 1 0,0 0 0,-1 5 0,2-7 0,-22 63 0,-19 79 0,42-142 0,-1-1 0,1 1 0,-1-1 0,1 1 0,-1-1 0,1 1 0,0 0 0,0-1 0,0 1 0,0-1 0,0 1 0,0 0 0,0-1 0,1 1 0,-1-1 0,1 1 0,-1-1 0,1 1 0,-1-1 0,1 1 0,1 2 0,3-1 0</inkml:trace>
  <inkml:trace contextRef="#ctx0" brushRef="#br0" timeOffset="1719.3">2814 222 16400,'0'0'0,"0"0"0,4 0 0,5 0 0,3 0 0,5 2 0,4 1 0,0-1 0,1 0 0,0 0 0,1-2 0,-1 1 0,-1-1 0,0 0 0,-3 0 0,-3 0 0</inkml:trace>
  <inkml:trace contextRef="#ctx0" brushRef="#br0" timeOffset="2117.76">3194 53 16400,'35'-5'0,"-31"5"0,76-8 0,-76 7 0,1 1 0,-1 0 0,1 0 0,-1 1 0,1 0 0,-1-1 0,0 1 0,1 1 0,-1-1 0,0 1 0,0 0 0,0-1 0,0 2 0,0-1 0,4 4 0,-8-6 0,1 1 0,-1-1 0,1 0 0,-1 1 0,0-1 0,1 1 0,-1 0 0,0-1 0,1 1 0,-1-1 0,0 1 0,0-1 0,0 1 0,0 0 0,1-1 0,-1 1 0,0 0 0,0-1 0,0 1 0,0-1 0,0 1 0,0 0 0,-1-1 0,1 1 0,0 0 0,0-1 0,0 1 0,-1-1 0,1 2 0,-17 16 0,-26 5 0,43-22 0,-86 33 0,86-33 0,0 0 0,0-1 0,0 1 0,0 0 0,0-1 0,1 1 0,-1-1 0,0 1 0,0 0 0,0-1 0,1 1 0,-1-1 0,0 1 0,0-1 0,1 1 0,-1-1 0,0 1 0,1-1 0,-1 1 0,1-1 0,-1 1 0,1-1 0,-1 1 0,1-1 0,-1 0 0,1 1 0,-1-1 0,1 0 0,-1 0 0,1 1 0,0-1 0,-1 0 0,2 0 0,21 15 0,-4-6 0,-7-4 0,-1 0 0,0 0 0,-1 2 0,1-1 0,13 13 0,-22-18 0,-1 0 0,0 1 0,0-1 0,1 0 0,-1 1 0,0 0 0,0-1 0,0 1 0,-1 0 0,1-1 0,0 1 0,-1 0 0,1 0 0,-1-1 0,1 1 0,-1 0 0,0 3 0,0-3 0,-1 1 0,0-1 0,1 1 0,-1-1 0,0 0 0,0 0 0,-1 1 0,1-1 0,0 0 0,-1 0 0,1 0 0,-1 0 0,1 0 0,-1-1 0,0 1 0,-4 2 0,0 0 0,0 0 0,-1-1 0,1 1 0,-1-2 0,1 1 0,-1-1 0,0 0 0,0 0 0,0-1 0,0 0 0,-1 0 0,1-1 0,-11 0 0,17 0 0,1 0 0,0 0 0,0 0 0,-1 0 0,1 0 0,0 0 0,-1 0 0,1 0 0,0 0 0,0-1 0,0 1 0,-1 0 0,1 0 0,0 0 0,0 0 0,-1 0 0,1-1 0,0 1 0,0 0 0,0 0 0,0 0 0,-1-1 0,1 1 0,0 0 0,0 0 0,0 0 0,0-1 0,0 1 0,0 0 0,0 0 0,0-1 0,-1 1 0,1 0 0,0 0 0,0-1 0,0 1 0,0 0 0,0 0 0,0-1 0,1 1 0,-1 0 0,0-1 0,0 1 0,0 0 0,0 0 0,0 0 0,0-1 0,0 1 0,2-5 0</inkml:trace>
  <inkml:trace contextRef="#ctx0" brushRef="#br0" timeOffset="2544.14">3539 199 16400,'0'0'0,"14"16"0,-10-11 0,16 21 0,32 32 0,-46-52 0,0 0 0,0-1 0,0 0 0,1 0 0,0 0 0,0-1 0,0 0 0,1-1 0,-1 1 0,1-1 0,10 2 0,-5-4 0,-3-3 0</inkml:trace>
  <inkml:trace contextRef="#ctx0" brushRef="#br0" timeOffset="2545.14">3815 176 16400,'-1'14'0,"0"0"0,-1 0 0,-1 0 0,0 0 0,-1-1 0,-6 16 0,-40 80 0,21-49 0,-6 10 0,25-55 0</inkml:trace>
  <inkml:trace contextRef="#ctx0" brushRef="#br0" timeOffset="3767.39">1 316 16400,'17'0'0,"802"27"0,221 57 0,-475-71 0,-219-10 0,401 20 0,-143-11 0,-605-15 0,-2 1 0</inkml:trace>
  <inkml:trace contextRef="#ctx0" brushRef="#br0" timeOffset="4349.6">561 534 16400,'27'44'0,"-1"-12"0,1-1 0,59 51 0,-19-20 0,87 75 0,-154-137 0,1 1 0,-1-1 0,0 0 0,0 0 0,0 0 0,0 0 0,1 1 0,-1-1 0,0 0 0,0 0 0,1 0 0,-1 0 0,0 0 0,0 0 0,1 1 0,-1-1 0,0 0 0,0 0 0,1 0 0,-1 0 0,0 0 0,0 0 0,1 0 0,-1 0 0,0 0 0,0 0 0,1 0 0,-1-1 0,0 1 0,0 0 0,1 0 0,-1 0 0,0 0 0,0 0 0,1 0 0,-1 0 0,0-1 0,0 1 0,0 0 0,1 0 0,-1 0 0,0-1 0,0 1 0,0 0 0,0 0 0,0 0 0,1-1 0,-1 1 0,0 0 0,0 0 0,0-1 0,0 1 0,0 0 0,0 0 0,0-1 0,0 1 0,0 0 0,0 0 0,0-1 0,0 1 0,0-1 0,-1-18 0,1 18 0,-1-13 0</inkml:trace>
  <inkml:trace contextRef="#ctx0" brushRef="#br0" timeOffset="4724.76">929 580 16400,'-33'25'0,"-160"184"0,63-64 0,143-154 0,-3 1 0</inkml:trace>
  <inkml:trace contextRef="#ctx0" brushRef="#br0" timeOffset="5081.56">1032 707 16400,'37'0'0,"19"3"0,70-4 0,-17-1 0,-102 4 0,-6 1 0</inkml:trace>
  <inkml:trace contextRef="#ctx0" brushRef="#br0" timeOffset="5477.71">1090 858 16400,'5'2'0,"-1"1"0,1-1 0,0 0 0,0 0 0,-1-1 0,1 0 0,0 1 0,1-2 0,-1 1 0,9 0 0,-5 0 0,15 3 0,0-2 0,0 0 0,-1-2 0,1-1 0,44-6 0,-58 4 0</inkml:trace>
  <inkml:trace contextRef="#ctx0" brushRef="#br0" timeOffset="5841">1596 637 16400,'1'-2'0,"1"1"0,-1-1 0,1 1 0,0 0 0,0-1 0,0 1 0,-1 0 0,1 0 0,0 0 0,0 0 0,1 0 0,-1 1 0,0-1 0,0 0 0,0 1 0,0 0 0,1 0 0,1-1 0,42 1 0,-38 1 0,0 1 0,0 0 0,0 0 0,-1 1 0,1 0 0,-1 0 0,1 1 0,-1-1 0,0 2 0,0-1 0,-1 1 0,1 0 0,-1 1 0,0-1 0,-1 1 0,1 0 0,-1 1 0,7 11 0,-9-13 0,1 1 0,-2 0 0,1 0 0,-1 0 0,0 1 0,0-1 0,-1 0 0,0 1 0,0-1 0,0 1 0,-1-1 0,0 1 0,0 0 0,-1-1 0,1 1 0,-2-1 0,1 0 0,-1 1 0,0-1 0,0 0 0,0 0 0,-1 0 0,-6 9 0,2-5 0,-1 0 0,0-1 0,0 1 0,-1-2 0,-1 1 0,1-2 0,-1 1 0,-1-1 0,1-1 0,-14 7 0,14-8 0,0-1 0,0 1 0,0-2 0,-1 0 0,1 0 0,-1 0 0,0-2 0,0 1 0,1-1 0,-1-1 0,-21-1 0,30 1 0,0 0 0,0-1 0,1 1 0,-1 0 0,0 0 0,0-1 0,0 1 0,0-1 0,0 0 0,1 0 0,-1 1 0,0-1 0,1 0 0,-1-1 0,0 1 0,1 0 0,0 0 0,-1-1 0,1 1 0,0 0 0,-1-1 0,1 1 0,0-1 0,0 0 0,0 1 0,0-1 0,1 0 0,-1 0 0,0 0 0,1 1 0,-1-5 0,1 4 0,1 0 0,0-1 0,-1 1 0,1 0 0,0 0 0,0-1 0,0 1 0,1 0 0,-1 0 0,0 0 0,1 1 0,-1-1 0,1 0 0,0 0 0,-1 1 0,1-1 0,0 1 0,0-1 0,0 1 0,0 0 0,1 0 0,-1 0 0,0 0 0,0 0 0,4 0 0,8-3 0,-1 1 0,1 1 0,0 0 0,0 1 0,0 1 0,0 0 0,0 0 0,0 2 0,17 3 0,-21-4 0,0 2 0,1-1 0,-1 1 0,0 1 0,-1 0 0,1 0 0,-1 1 0,0 0 0,0 1 0,0 0 0,0 0 0,13 14 0,-15-13 0,-5-6 0</inkml:trace>
  <inkml:trace contextRef="#ctx0" brushRef="#br0" timeOffset="6236.87">2032 855 16400,'0'0'0,"0"0"0,4 0 0,1 0 0,2 0 0,4 0 0,3 0 0,2 0 0,0 0 0,1 0 0,2-2 0,1-1 0,0-1 0,-3-1 0,-1 1 0,-2-1 0,-3 1 0</inkml:trace>
  <inkml:trace contextRef="#ctx0" brushRef="#br0" timeOffset="6606.59">2275 682 16400,'61'-4'0,"-50"2"0,-1 0 0,1 1 0,-1 0 0,1 1 0,-1 1 0,1-1 0,-1 2 0,1-1 0,-1 2 0,0-1 0,13 6 0,-22-8 0,0 0 0,-1 0 0,1 1 0,-1-1 0,1 0 0,-1 1 0,1-1 0,-1 0 0,1 1 0,-1-1 0,1 1 0,-1-1 0,1 1 0,-1-1 0,1 1 0,-1-1 0,0 1 0,1-1 0,-1 1 0,0-1 0,0 1 0,0 0 0,1-1 0,-1 1 0,0-1 0,0 1 0,0 0 0,0-1 0,0 1 0,0 0 0,0-1 0,0 1 0,0 0 0,-16 20 0,-29 9 0,18-18 0,18-9 0,-1 2 0,0-1 0,-16 12 0,28-13 0,0 0 0,1-1 0,-1 1 0,1-1 0,0 0 0,0 0 0,0 0 0,0 0 0,0 0 0,4 1 0,-5-2 0,32 17 0,21 12 0,-51-27 0,-1-1 0,0 1 0,1-1 0,-1 1 0,-1 0 0,1 0 0,0 0 0,-1 1 0,0-1 0,1 1 0,-1-1 0,1 5 0,-2-7 0,-1 1 0,0-1 0,1 0 0,-1 0 0,0 0 0,0 0 0,0 0 0,0 0 0,0 0 0,0 0 0,0 1 0,-1-1 0,1 0 0,0 0 0,-1 0 0,1 0 0,0 0 0,-1 0 0,1 0 0,-1 0 0,0 0 0,1 0 0,-1-1 0,-1 3 0,-29 16 0,19-15 0,0 0 0,-1-1 0,-18 3 0,-17-4 0,46-2 0,0 0 0,0 0 0,0 0 0,0-1 0,0 1 0,0 0 0,1-1 0,-1 1 0,0-1 0,0 1 0,0-1 0,1 0 0,-1 0 0,0 0 0,1 0 0,-1 0 0,1 0 0,-1-1 0,1 1 0,0 0 0,0-1 0,-1 1 0,0-2 0,5-14 0,2 9 0</inkml:trace>
  <inkml:trace contextRef="#ctx0" brushRef="#br0" timeOffset="6971.23">2688 822 16400,'2'5'0,"0"-1"0,0 1 0,0-1 0,1 1 0,-1-1 0,1 0 0,0 0 0,0 0 0,0-1 0,1 1 0,-1-1 0,6 4 0,4 6 0,-11-11 0,62 62 0,-57-58 0,0 0 0,1 0 0,0-1 0,0 0 0,0 0 0,1-1 0,11 5 0,-11-8 0,-1-2 0</inkml:trace>
  <inkml:trace contextRef="#ctx0" brushRef="#br0" timeOffset="7462.55">2999 878 16400,'-1'6'0,"0"-1"0,0 0 0,0 0 0,-1 0 0,0 0 0,0 0 0,-5 8 0,6-10 0,-23 46 0,-7 16 0,-47 136 0,72-179 0</inkml:trace>
</inkml:ink>
</file>

<file path=word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06T14:51:23.18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97 12 16400,'-5'-2'0,"0"0"0,0 0 0,0 1 0,0-1 0,0 1 0,-1 0 0,1 1 0,-1-1 0,1 1 0,0 0 0,-1 1 0,1-1 0,0 1 0,-1 0 0,1 1 0,0-1 0,0 1 0,0 0 0,0 0 0,0 0 0,0 1 0,1 0 0,-1 0 0,1 0 0,0 0 0,0 1 0,0-1 0,0 1 0,0 0 0,1 0 0,-4 6 0,2-3 0,0 1 0,0-1 0,1 1 0,0 0 0,0 0 0,1 1 0,0-1 0,0 1 0,1-1 0,1 1 0,-1 0 0,1 0 0,0 0 0,1-1 0,0 1 0,1 0 0,0 0 0,2 11 0,8 11 0,2-1 0,1 0 0,21 33 0,-21-38 0,0 0 0,-1 1 0,-2 0 0,-1 1 0,7 28 0,-13-34 0,-1 0 0,-1 1 0,-1 0 0,-1-1 0,-1 1 0,0-1 0,-2 1 0,-10 36 0,11-48 0,0-1 0,-2 1 0,1-1 0,-1 0 0,0 0 0,-1-1 0,0 1 0,0-1 0,-1 0 0,0 0 0,-1-1 0,1 1 0,-1-1 0,-1-1 0,1 0 0,-1 0 0,0 0 0,-1-1 0,1 0 0,-1-1 0,-12 5 0,18-8 0,1 0 0,-1 0 0,0 0 0,0 0 0,0-1 0,0 1 0,0-1 0,0 0 0,0 0 0,0 0 0,0 0 0,0 0 0,0-1 0,0 1 0,0-1 0,0 0 0,0 0 0,1 0 0,-1 0 0,0-1 0,1 1 0,-1-1 0,1 1 0,-1-1 0,1 0 0,0 0 0,-1 0 0,1 0 0,0-1 0,1 1 0,-4-5 0,3 2 0,-1 0 0,2-1 0,-1 0 0,0 1 0,1-1 0,0 0 0,1 1 0,-1-1 0,1 0 0,0 0 0,0 0 0,1 0 0,0 1 0,0-1 0,3-10 0,7-15 0,1 1 0,1 1 0,1 0 0,2 0 0,23-31 0,109-125 0,9-12 0,-153 191 0,1-1 0,-1 0 0,-1 0 0,1 0 0,-1-1 0,4-14 0,-7 21 0,0-1 0,1 0 0,-1 1 0,0-1 0,0 0 0,0 0 0,0 1 0,0-1 0,0 0 0,-1 1 0,1-1 0,-1 0 0,1 1 0,-1-1 0,1 0 0,-1 1 0,0-1 0,0 1 0,0-1 0,0 1 0,0 0 0,0-1 0,0 1 0,0 0 0,-1 0 0,1 0 0,0 0 0,-1 0 0,1 0 0,-1 0 0,1 0 0,-1 0 0,1 1 0,-1-1 0,0 1 0,1-1 0,-3 1 0,-12-3 0,1 2 0,-1 0 0,0 0 0,0 2 0,1 0 0,-1 1 0,1 0 0,-1 1 0,1 1 0,0 0 0,0 2 0,0-1 0,1 2 0,0 0 0,0 0 0,0 2 0,1-1 0,1 2 0,-23 20 0,33-28 0,0 1 0,0 0 0,0 0 0,0 0 0,0 0 0,0 0 0,1 0 0,-1 0 0,0 5 0,0 5 0</inkml:trace>
  <inkml:trace contextRef="#ctx0" brushRef="#br0" timeOffset="448.67">571 137 16400,'-6'9'0,"1"1"0,0 0 0,0 0 0,1 0 0,0 1 0,1-1 0,0 1 0,0 0 0,-1 19 0,1-13 0,-7 43 0,3 0 0,0 81 0,7-104 0,2 1 0,2-1 0,1 1 0,20 69 0,-21-98 0,-1 1 0,2-1 0,-1 0 0,1 0 0,1-1 0,-1 0 0,1 1 0,1-2 0,0 1 0,0-1 0,0 0 0,15 10 0,-18-14 0,0-1 0,-1 1 0,1-1 0,0-1 0,0 1 0,0 0 0,0-1 0,1 0 0,-1 0 0,0 0 0,0 0 0,1-1 0,-1 0 0,1 0 0,-1 0 0,0 0 0,1-1 0,-1 0 0,0 0 0,0 0 0,1 0 0,-1 0 0,0-1 0,0 0 0,0 0 0,-1 0 0,1 0 0,0-1 0,-1 1 0,1-1 0,4-6 0,-2 3 0,0-1 0,-1 0 0,-1-1 0,1 1 0,-1-1 0,0 1 0,-1-1 0,0 0 0,0-1 0,0 1 0,-1 0 0,-1-1 0,1 1 0,-2-1 0,1 0 0,-1-11 0,-2-18 0,-2 0 0,-12-55 0,7 45 0,0-6 0,6 23 0,-1 1 0,-2-1 0,-2 1 0,0 1 0,-2 0 0,-23-48 0,32 75 0,0 0 0,0 1 0,0-1 0,0 0 0,-1 1 0,1-1 0,0 0 0,-1 1 0,0 0 0,1-1 0,-1 1 0,0 0 0,0 0 0,1 0 0,-1 0 0,-4-1 0,5 2 0,0 0 0,-1 0 0,1 0 0,0 0 0,0 0 0,-1 0 0,1 0 0,0 0 0,-1 1 0,1-1 0,0 1 0,0-1 0,0 1 0,-1-1 0,1 1 0,0 0 0,0-1 0,0 1 0,0 0 0,-1 1 0,-1 1 0,1 0 0,-1 0 0,1 1 0,-1-1 0,1 1 0,0-1 0,1 1 0,-1 0 0,1 0 0,-1 0 0,1 0 0,0 0 0,1 0 0,-1 0 0,1 4 0,0 12 0</inkml:trace>
  <inkml:trace contextRef="#ctx0" brushRef="#br0" timeOffset="794.57">963 539 16400,'19'32'0,"135"142"0,-36-44 0,-97-105 0,2-1 0,40 35 0,-49-48 0</inkml:trace>
  <inkml:trace contextRef="#ctx0" brushRef="#br0" timeOffset="1165.08">1365 527 16400,'-21'17'0,"4"5"0,1 1 0,1 0 0,1 1 0,-17 41 0,-8 12 0,20-45 0,-1-2 0,-2 0 0,-1-1 0,-1-1 0,-50 45 0,74-73 0,0 0 0,0 0 0,-1 0 0,1 0 0,0 0 0,0 0 0,-1 1 0,1-1 0,0 0 0,0 0 0,0 0 0,-1 1 0,1-1 0,0 0 0,0 0 0,0 1 0,0-1 0,0 0 0,-1 0 0,1 1 0,0-1 0,0 0 0,0 0 0,0 1 0,0-1 0,0 0 0,0 0 0,0 1 0,0-1 0,0 0 0,0 0 0,0 1 0,0-1 0,0 0 0,0 1 0,0-1 0,0 0 0,1 0 0,-1 1 0,0-1 0,0 0 0,0 0 0,0 1 0,0-1 0,1 0 0,-1 0 0,0 0 0,0 0 0,0 1 0,1-1 0,-1 0 0,0 0 0,0 0 0,1 0 0,-1 0 0,0 1 0,0-1 0,1 0 0,5 1 0,0-1 0</inkml:trace>
  <inkml:trace contextRef="#ctx0" brushRef="#br0" timeOffset="1559.54">1607 563 16400,'34'0'0,"92"-6"0,-90 2 0,0 2 0,0 1 0,0 2 0,0 1 0,0 2 0,37 9 0,-72-13 0,-1 0 0,1 0 0,-1 0 0,0 0 0,1 1 0,-1-1 0,1 0 0,-1 0 0,0 0 0,1 0 0,-1 0 0,0 0 0,1 1 0,-1-1 0,1 0 0,-1 0 0,0 1 0,0-1 0,1 0 0,-1 0 0,0 1 0,1-1 0,-1 0 0,0 1 0,0-1 0,0 0 0,1 1 0,-1-1 0,0 1 0,0-1 0,0 0 0,0 1 0,0-1 0,1 1 0,-3 2 0</inkml:trace>
  <inkml:trace contextRef="#ctx0" brushRef="#br0" timeOffset="2053.43">1640 770 16400,'13'9'0,"19"4"0,13-7 0,1-3 0,-1-2 0,70-6 0,15 1 0,-150 14 0,19-10 0,1 0 0,0 1 0,0-1 0,-1 1 0,1-1 0,0 0 0,0 1 0,-1-1 0,1 0 0,0 0 0,-1 1 0,1-1 0,0 0 0,-1 1 0,1-1 0,-1 0 0,1 0 0,0 0 0,-1 0 0,1 1 0,-1-1 0,1 0 0,-1 0 0,1 0 0,-1 0 0,1 0 0,0 0 0,-1 0 0,1 0 0,-1 0 0,1 0 0,-1-1 0,1 1 0,-1 0 0,1 0 0,0 0 0,-2-1 0,3-6 0</inkml:trace>
  <inkml:trace contextRef="#ctx0" brushRef="#br0" timeOffset="2417.51">2445 172 16400,'9'28'0,"-2"27"0,-2 0 0,-2 1 0,-3-1 0,-9 79 0,3-72 0,4 1 0,1-1 0,10 70 0,-8-117 0,2 1 0,-1-1 0,2 0 0,0 0 0,1 0 0,1-1 0,9 20 0,-8-24 0</inkml:trace>
  <inkml:trace contextRef="#ctx0" brushRef="#br0" timeOffset="2989.98">2757 206 16400,'0'16'0,"2"-1"0,0 1 0,0-1 0,2 1 0,0-1 0,0 0 0,14 28 0,4 2 0,35 48 0,-31-53 0,29 62 0,-49-88 0,0 0 0,-1 1 0,-1 0 0,0 0 0,-1 0 0,-1 0 0,0 0 0,-1 24 0,-2-29 0,0 0 0,-1 0 0,0 0 0,-1-1 0,0 1 0,-1-1 0,0 1 0,0-1 0,-1 0 0,0-1 0,-1 1 0,-10 12 0,13-17 0,-1 0 0,1 0 0,-1-1 0,1 1 0,-1-1 0,0 0 0,-1 0 0,1 0 0,0 0 0,-1-1 0,1 0 0,-1 0 0,0 0 0,0 0 0,0-1 0,0 0 0,0 0 0,0 0 0,0-1 0,0 1 0,0-1 0,-1 0 0,1-1 0,0 1 0,0-1 0,-7-2 0,9 1 0,0 0 0,0 0 0,0 0 0,0 0 0,0 0 0,0 0 0,1-1 0,0 1 0,-1-1 0,1 0 0,0 0 0,0 0 0,0 0 0,1 0 0,-1 0 0,1-1 0,-1 1 0,1 0 0,0-1 0,1 1 0,-1-1 0,1 1 0,-1-1 0,1 1 0,0-1 0,0 1 0,0-1 0,2-4 0,0-13 0,0 0 0,2 1 0,8-28 0,20-47 0,50-106 0,-10 30 0,-68 160 0,-1 1 0,1-1 0,-2 0 0,1 1 0,0-18 0,-2 26 0,-1 0 0,0 1 0,0-1 0,0 0 0,0 1 0,-1-1 0,1 0 0,0 0 0,-1 1 0,1-1 0,-1 1 0,1-1 0,-1 0 0,0 1 0,0-1 0,0 1 0,0-1 0,0 1 0,0 0 0,0-1 0,0 1 0,0 0 0,-1 0 0,1 0 0,-1 0 0,1 0 0,-1 0 0,1 0 0,-1 1 0,1-1 0,-1 0 0,1 1 0,-1-1 0,0 1 0,1 0 0,-1-1 0,0 1 0,0 0 0,1 0 0,-1 0 0,0 0 0,0 1 0,-2 0 0,-6 0 0,0 2 0,0-1 0,0 2 0,0-1 0,1 1 0,0 1 0,-1 0 0,2 0 0,-1 0 0,1 1 0,-1 1 0,2-1 0,-1 1 0,1 1 0,0-1 0,0 1 0,1 1 0,0-1 0,1 1 0,0 0 0,0 0 0,1 0 0,0 1 0,1 0 0,-4 14 0,7-21 0,-1 1 0,1-1 0,0 0 0,1 1 0,-1-1 0,0 0 0,1 1 0,0-1 0,0 0 0,0 0 0,2 4 0,5 9 0</inkml:trace>
  <inkml:trace contextRef="#ctx0" brushRef="#br0" timeOffset="3436.66">3192 275 16400,'-17'27'0,"6"-14"0,-3 13 0,2 1 0,0 0 0,2 0 0,1 1 0,1 1 0,1 0 0,-3 34 0,6-29 0,1 1 0,2-1 0,2 1 0,1-1 0,12 65 0,-11-87 0,1 0 0,0 0 0,1 0 0,0-1 0,1 0 0,0 0 0,0 0 0,1-1 0,1 0 0,0 0 0,12 11 0,-17-18 0,0 0 0,0 0 0,1-1 0,-1 1 0,1-1 0,-1 0 0,1 0 0,0 0 0,0-1 0,0 1 0,0-1 0,0 0 0,1 0 0,-1 0 0,0-1 0,0 0 0,1 1 0,-1-1 0,0-1 0,0 1 0,1-1 0,-1 1 0,0-1 0,0-1 0,0 1 0,0 0 0,0-1 0,0 0 0,0 0 0,-1 0 0,1 0 0,-1-1 0,1 0 0,-1 1 0,0-1 0,4-4 0,1-4 0,1 1 0,-1-1 0,-1 0 0,0 0 0,0-1 0,-1 0 0,-1 0 0,0 0 0,-1-1 0,0 0 0,-1 0 0,0 0 0,-1 0 0,-1 0 0,0-1 0,-1-24 0,-3-7 0,-1 0 0,-3 0 0,-19-71 0,24 109 0,-4-15 0,0 0 0,-1 0 0,-1 1 0,-1-1 0,-13-21 0,20 40 0,0 0 0,0 0 0,0 0 0,0 0 0,0 1 0,-1-1 0,0 0 0,1 1 0,-1 0 0,0 0 0,0 0 0,0 0 0,0 0 0,0 0 0,-1 1 0,1-1 0,0 1 0,-1 0 0,1 0 0,-1 0 0,1 1 0,-1-1 0,0 1 0,1 0 0,-1 0 0,1 0 0,-1 1 0,0-1 0,1 1 0,-1 0 0,1 0 0,-1 0 0,1 0 0,0 0 0,0 1 0,-1 0 0,1-1 0,0 1 0,0 0 0,-4 5 0,0-2 0,0 1 0,1 0 0,0 1 0,0-1 0,1 1 0,-1 1 0,1-1 0,1 1 0,0 0 0,0 0 0,0 0 0,1 0 0,0 0 0,1 1 0,0 0 0,0-1 0,1 1 0,-1 11 0,1-7 0,1 1 0,0-1 0,1 0 0,0 1 0,1-1 0,1 0 0,0 0 0,1 0 0,0-1 0,1 1 0,9 17 0,2-5 0</inkml:trace>
  <inkml:trace contextRef="#ctx0" brushRef="#br0" timeOffset="3881.98">3596 321 16400,'-6'-5'0,"6"5"0,0 0 0,0-1 0,0 1 0,0-1 0,-1 1 0,1 0 0,0-1 0,0 1 0,-1 0 0,1 0 0,0-1 0,0 1 0,-1 0 0,1 0 0,0-1 0,-1 1 0,1 0 0,0 0 0,-1 0 0,1-1 0,0 1 0,-1 0 0,1 0 0,-1 0 0,1 0 0,0 0 0,-1 0 0,1 0 0,-1 0 0,1 0 0,0 0 0,-1 0 0,1 0 0,0 0 0,-1 0 0,1 0 0,-1 0 0,1 0 0,-1 1 0,-3 1 0,-1 0 0,1 1 0,0-1 0,0 1 0,0 0 0,1 0 0,-1 1 0,0-1 0,1 1 0,-4 6 0,-30 44 0,31-43 0,-7 13 0,0 0 0,2 2 0,0-1 0,2 1 0,1 1 0,1 0 0,2 0 0,0 0 0,-1 46 0,5-55 0,1 1 0,1 0 0,1-1 0,0 0 0,1 1 0,1-1 0,1 0 0,1 0 0,0-1 0,1 0 0,1 0 0,0 0 0,2-1 0,0-1 0,15 19 0,-22-30 0,0 1 0,1-2 0,0 1 0,0 0 0,0-1 0,0 1 0,1-1 0,-1 0 0,1-1 0,0 1 0,-1-1 0,1 0 0,0 0 0,1 0 0,-1-1 0,0 0 0,0 0 0,1 0 0,-1-1 0,0 1 0,1-1 0,-1-1 0,1 1 0,-1-1 0,0 0 0,0 0 0,1 0 0,-1-1 0,0 0 0,0 0 0,0 0 0,-1 0 0,1-1 0,0 0 0,-1 0 0,0 0 0,0-1 0,0 1 0,0-1 0,0 0 0,-1 0 0,1-1 0,-1 1 0,0-1 0,4-9 0,3-8 0,-1-1 0,-1-1 0,-1 1 0,-1-1 0,-1 0 0,-1-1 0,-1 1 0,-1-41 0,-4-5 0,-19-122 0,19 176 0,-1 0 0,-1 0 0,0 0 0,-1 0 0,-8-16 0,13 30 0,-1 0 0,0 0 0,0 0 0,-1-1 0,1 1 0,0 1 0,-1-1 0,1 0 0,-1 0 0,0 0 0,1 1 0,-1-1 0,0 1 0,0-1 0,0 1 0,0 0 0,0 0 0,0 0 0,-1 0 0,1 0 0,0 0 0,-1 1 0,1-1 0,0 1 0,-1-1 0,1 1 0,0 0 0,-1 0 0,1 0 0,-1 0 0,1 1 0,0-1 0,-1 1 0,1-1 0,0 1 0,-1 0 0,1 0 0,0 0 0,0 0 0,0 0 0,0 0 0,0 1 0,-4 2 0,-1 1 0,0 1 0,1 0 0,-1 0 0,1 1 0,0-1 0,1 1 0,-1 0 0,2 1 0,-1-1 0,1 1 0,0 0 0,0 0 0,-4 17 0,4-13 0,2 1 0,-1-1 0,2 1 0,0-1 0,0 1 0,1 0 0,1-1 0,0 1 0,3 14 0,4 4 0</inkml:trace>
  <inkml:trace contextRef="#ctx0" brushRef="#br0" timeOffset="4326.87">3939 345 16400,'-5'1'0,"0"0"0,-1 0 0,1 1 0,0 0 0,0 0 0,0 1 0,0 0 0,0-1 0,1 1 0,-1 1 0,1-1 0,0 1 0,0 0 0,0 0 0,0 0 0,1 0 0,-1 1 0,-2 5 0,-6 8 0,2 1 0,0 0 0,-11 29 0,13-23 0,1 0 0,1 1 0,1 0 0,2 0 0,0 0 0,2 0 0,1 0 0,0 1 0,2-1 0,2 0 0,7 32 0,-7-41 0,2 1 0,0-1 0,1 0 0,0 0 0,2-1 0,0 0 0,16 22 0,-17-28 0,0-1 0,0 0 0,1 0 0,1-1 0,-1 0 0,1-1 0,1 0 0,-1 0 0,1-1 0,0-1 0,21 8 0,-25-11 0,0 1 0,1-1 0,-1-1 0,0 1 0,1-1 0,-1 0 0,1-1 0,-1 0 0,1 0 0,-1-1 0,1 0 0,-1 0 0,0-1 0,1 1 0,-1-2 0,0 1 0,0-1 0,0 0 0,-1-1 0,1 1 0,-1-1 0,1 0 0,-1-1 0,-1 0 0,1 0 0,-1 0 0,0-1 0,0 1 0,0-1 0,-1 0 0,0-1 0,0 1 0,0-1 0,-1 1 0,0-1 0,-1 0 0,1-1 0,-1 1 0,-1 0 0,1 0 0,-1-1 0,0-9 0,-1-22 0,-2 1 0,-1 0 0,-2-1 0,-1 1 0,-2 1 0,-2 0 0,-2 0 0,-1 1 0,-30-60 0,37 86 0,0 0 0,0 1 0,-1 0 0,0 0 0,0 1 0,-1 0 0,0 0 0,-1 0 0,-9-6 0,15 12 0,0 0 0,0 0 0,0 1 0,0-1 0,0 1 0,0-1 0,0 1 0,0 0 0,-1 0 0,1 1 0,0-1 0,-1 1 0,1-1 0,-1 1 0,1 0 0,0 1 0,-1-1 0,1 0 0,-1 1 0,1 0 0,0 0 0,-1 0 0,1 0 0,0 0 0,0 1 0,0-1 0,0 1 0,0 0 0,0 0 0,1 0 0,-1 0 0,1 1 0,-4 3 0,4-4 0,0 1 0,0-1 0,0 1 0,0 0 0,1 0 0,-1 0 0,1 0 0,0 0 0,-1 0 0,1 0 0,1 0 0,-1 0 0,1 1 0,-1 5 0,2 6 0</inkml:trace>
  <inkml:trace contextRef="#ctx0" brushRef="#br0" timeOffset="4705.64">4561 345 16400,'11'110'0,"-4"17"0,5 0 0,42 183 0,-46-270 0,-6-30 0</inkml:trace>
  <inkml:trace contextRef="#ctx0" brushRef="#br0" timeOffset="5056.09">4433 757 16400,'0'0'0,"29"-9"0,76-26 0,-65 19 0,1 2 0,0 3 0,0 0 0,1 3 0,66-5 0,-89 13 0</inkml:trace>
  <inkml:trace contextRef="#ctx0" brushRef="#br0" timeOffset="5425.75">4985 379 16400,'2'-2'0,"1"0"0,-1 0 0,1 1 0,-1-1 0,1 1 0,-1-1 0,1 1 0,0 0 0,0 0 0,5-1 0,-5 1 0,3-1 0,0 0 0,0 0 0,0 0 0,1 1 0,-1 0 0,1 0 0,-1 1 0,0 0 0,1 0 0,-1 1 0,1-1 0,-1 1 0,0 1 0,1-1 0,-1 1 0,0 0 0,0 1 0,0-1 0,0 1 0,-1 0 0,1 1 0,-1-1 0,0 1 0,0 0 0,5 5 0,-3-1 0,0 0 0,-1 1 0,0-1 0,-1 1 0,0 0 0,0 0 0,-1 1 0,0 0 0,0-1 0,-1 1 0,-1 0 0,0 1 0,0-1 0,0 21 0,-2-4 0,-1-1 0,-2 1 0,-1-1 0,-1 0 0,-1 0 0,-1 0 0,-15 34 0,16-44 0,-1-1 0,0 0 0,-1-1 0,-1 0 0,0 0 0,-1-1 0,0 0 0,-1-1 0,-1 0 0,0 0 0,0-2 0,-1 1 0,-15 8 0,26-18 0,1 0 0,-1 1 0,0-1 0,0 0 0,1 0 0,-1 0 0,0-1 0,0 1 0,0 0 0,0-1 0,0 1 0,0-1 0,0 0 0,0 0 0,0 1 0,0-1 0,0-1 0,-1 1 0,1 0 0,0 0 0,0-1 0,0 1 0,0-1 0,0 0 0,1 1 0,-1-1 0,0 0 0,0 0 0,0 0 0,1-1 0,-1 1 0,0 0 0,1-1 0,-1 1 0,1-1 0,0 1 0,-1-1 0,1 0 0,0 1 0,0-1 0,0 0 0,0 0 0,0 0 0,0-3 0,-2-2 0,1-1 0,1 0 0,-1-1 0,1 1 0,0 0 0,1 0 0,0 0 0,1 0 0,-1-1 0,3-8 0,0 7 0,0 1 0,1-1 0,-1 1 0,2-1 0,0 1 0,0 1 0,0-1 0,1 1 0,0 0 0,1 0 0,12-12 0,-16 18 0,-1 0 0,0 0 0,1 0 0,0 0 0,-1 0 0,1 1 0,0-1 0,0 1 0,0 0 0,0-1 0,0 2 0,0-1 0,0 0 0,0 0 0,0 1 0,0 0 0,1 0 0,-1 0 0,0 0 0,0 0 0,0 0 0,1 1 0,-1 0 0,0 0 0,0-1 0,0 2 0,0-1 0,0 0 0,0 1 0,-1-1 0,1 1 0,0 0 0,-1 0 0,1 0 0,-1 0 0,0 0 0,0 1 0,0-1 0,0 1 0,3 3 0,33 61 0,2 3 0,-37-65 0,0-1 0,0 0 0,1 0 0,0 0 0,0 0 0,0-1 0,0 1 0,0-1 0,1 0 0,-1 0 0,7 3 0,5-2 0</inkml:trace>
  <inkml:trace contextRef="#ctx0" brushRef="#br0" timeOffset="5795.48">5503 367 16400,'-6'0'0,"-1"1"0,1 0 0,0 0 0,-1 1 0,1 0 0,0 0 0,0 0 0,0 1 0,0 0 0,0 0 0,1 0 0,-1 1 0,1 0 0,0 0 0,0 0 0,1 1 0,-1-1 0,1 1 0,0 0 0,0 1 0,-3 5 0,-1 1 0,2 0 0,-1 1 0,1 0 0,1 0 0,1 1 0,-1-1 0,2 1 0,-3 22 0,4-9 0,1 0 0,1 0 0,1 0 0,2 0 0,1 0 0,7 26 0,-8-40 0,0 0 0,2 0 0,0 0 0,0-1 0,1 1 0,0-1 0,1 0 0,1-1 0,0 0 0,0 0 0,1-1 0,1 0 0,17 15 0,-23-22 0,1 0 0,-1 0 0,0 0 0,1-1 0,0 1 0,0-1 0,0 0 0,0-1 0,0 1 0,0-1 0,0 0 0,0 0 0,1 0 0,-1-1 0,0 0 0,0 0 0,1-1 0,-1 1 0,0-1 0,0 0 0,1 0 0,-1-1 0,0 1 0,0-1 0,-1-1 0,1 1 0,0 0 0,8-7 0,-6 3 0,1-1 0,-1 0 0,-1 0 0,1-1 0,-1 0 0,-1 0 0,1 0 0,-1-1 0,-1 1 0,1-1 0,-2-1 0,1 1 0,-1 0 0,3-17 0,-1-4 0,-2-1 0,0 0 0,-2 0 0,-2 0 0,0 1 0,-2-1 0,-2 0 0,-1 1 0,-1 0 0,-1 0 0,-1 1 0,-20-40 0,26 64 0,1 0 0,-1 1 0,0-1 0,0 1 0,-1 0 0,1 0 0,-1 0 0,0 0 0,0 0 0,0 1 0,-1 0 0,1 0 0,-1 0 0,0 1 0,0-1 0,0 1 0,0 0 0,0 0 0,0 1 0,0 0 0,-1 0 0,1 0 0,-1 0 0,-5 1 0,6 0 0,0 1 0,0 0 0,0 0 0,0 0 0,1 1 0,-1 0 0,1 0 0,-1 0 0,1 0 0,0 0 0,-1 1 0,1 0 0,0 0 0,1 0 0,-1 1 0,1-1 0,-1 1 0,1 0 0,0-1 0,0 2 0,1-1 0,-1 0 0,1 0 0,0 1 0,0-1 0,-2 9 0,-2 10 0,3-2 0</inkml:trace>
  <inkml:trace contextRef="#ctx0" brushRef="#br0" timeOffset="6151.79">5801 539 16400,'9'15'0,"1"-1"0,0 0 0,1 0 0,24 21 0,-3-1 0,41 50 0,-19-19 0,116 106 0,-166-168 0,-2-1 0,0 0 0,0 0 0,0 0 0,0-1 0,0 1 0,0-1 0,0 1 0,1-1 0,-1 0 0,1 0 0,-1 0 0,1 0 0,-1 0 0,1-1 0,-1 1 0,1-1 0,4 1 0,-2-3 0</inkml:trace>
  <inkml:trace contextRef="#ctx0" brushRef="#br0" timeOffset="6152.79">6226 895 16400,'0'0'0,"0"0"0</inkml:trace>
  <inkml:trace contextRef="#ctx0" brushRef="#br0" timeOffset="6507.19">6204 562 16400,'-3'2'0,"-5"2"0,-6 3 0,-5 4 0,-4 4 0,-7 6 0,-4 6 0,-2 5 0,0 3 0,1-1 0,4-2 0,0 0 0,0-1 0,-1 1 0,2 1 0,-3-2 0,1-1 0,6-7 0</inkml:trace>
</inkml:ink>
</file>

<file path=word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06T14:42:29.72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38 58 16400,'39'-5'0,"-33"4"0,0 0 0,0 0 0,0 0 0,0 1 0,-1 0 0,1 0 0,0 1 0,9 1 0,-3 2 0,0-1 0,-1 2 0,1 0 0,-1 0 0,0 1 0,-1 0 0,1 1 0,-1 0 0,-1 1 0,1 0 0,-1 0 0,-1 1 0,0 1 0,0-1 0,8 14 0,-12-17 0,0 0 0,-1 1 0,0-1 0,0 1 0,-1 0 0,0-1 0,0 1 0,-1 0 0,1 0 0,-2 0 0,1 1 0,-1-1 0,0 0 0,0 0 0,-1 0 0,0 0 0,0 0 0,-1 0 0,0 0 0,0 0 0,0 0 0,-1-1 0,0 1 0,-1-1 0,1 0 0,-1 0 0,-7 9 0,4-8 0,0 1 0,0-1 0,-1 0 0,1-1 0,-1 1 0,-1-2 0,0 1 0,1-1 0,-1-1 0,-1 1 0,1-1 0,-1-1 0,-15 4 0,17-5 0,0-1 0,0 0 0,0-1 0,0 1 0,0-1 0,0-1 0,0 0 0,0 0 0,0 0 0,1-1 0,-1 0 0,0-1 0,1 0 0,-1 0 0,1 0 0,0-1 0,-13-9 0,20 13 0,-1 0 0,1-1 0,-1 1 0,1 0 0,-1 0 0,1-1 0,-1 1 0,1 0 0,-1-1 0,1 1 0,0 0 0,-1-1 0,1 1 0,0 0 0,-1-1 0,1 1 0,0-1 0,-1 1 0,1-1 0,0 1 0,0-1 0,0 1 0,-1-1 0,1 1 0,0-1 0,0 1 0,0-1 0,0 1 0,0-1 0,0 0 0,0 1 0,0-1 0,0 1 0,0-1 0,0 1 0,0-1 0,1 1 0,-1-1 0,0 1 0,1-1 0,23-8 0,36 7 0,-26 8 0,0 2 0,0 1 0,-1 2 0,0 1 0,0 2 0,-2 0 0,37 24 0,-62-32 0,2 0 0,-3-12 0,-5-2 0</inkml:trace>
  <inkml:trace contextRef="#ctx0" brushRef="#br0" timeOffset="522.63">806 3 16400,'-3'-1'0,"0"0"0,0 1 0,-1 0 0,1 0 0,0 0 0,-1 0 0,1 0 0,0 1 0,-4 0 0,-3 3 0,-1 1 0,1 0 0,0 0 0,1 1 0,-1 1 0,1-1 0,0 2 0,1-1 0,0 1 0,-11 13 0,-11 15 0,-26 43 0,53-74 0,-6 8 0,0 1 0,1 1 0,1 0 0,0 0 0,1 0 0,1 1 0,0 0 0,1 0 0,1 0 0,1 0 0,0 1 0,1-1 0,1 23 0,1-24 0,2-1 0,-1 1 0,2-1 0,0 0 0,0-1 0,1 1 0,1-1 0,1 0 0,-1 0 0,2 0 0,0-1 0,0-1 0,1 1 0,1-1 0,16 15 0,-2-6 0,-16-15 0,-2 0 0,1 1 0,0 0 0,-1 0 0,0 1 0,-1-1 0,8 12 0,-12-15 0,-2-8 0,1 0 0</inkml:trace>
  <inkml:trace contextRef="#ctx0" brushRef="#br0" timeOffset="2854.03">656 256 16400,'34'-21'0,"-28"18"0,0 0 0,1 1 0,-1 0 0,0 0 0,1 1 0,0 0 0,-1 0 0,1 0 0,0 1 0,-1 0 0,1 0 0,-1 1 0,1 0 0,0 0 0,-1 0 0,1 1 0,-1 0 0,0 0 0,0 1 0,0 0 0,0 0 0,0 0 0,0 1 0,-1 0 0,1 0 0,-1 0 0,0 0 0,-1 1 0,1 0 0,-1 0 0,0 0 0,0 1 0,0-1 0,-1 1 0,0 0 0,0 0 0,-1 0 0,1 1 0,-1-1 0,-1 0 0,1 1 0,-1 0 0,0-1 0,0 14 0,-2-8 0,0 0 0,-1 0 0,0-1 0,-1 1 0,0-1 0,-1 1 0,0-1 0,-1 0 0,0 0 0,-1-1 0,-13 20 0,15-24 0,1-1 0,-1 0 0,0 0 0,-1 0 0,1-1 0,-1 0 0,0 1 0,0-1 0,0-1 0,-1 1 0,1-1 0,-1 0 0,0 0 0,0-1 0,0 0 0,0 0 0,0 0 0,0-1 0,-1 0 0,1 0 0,0 0 0,-1-1 0,-11-1 0,15 1 0,1 0 0,-1-1 0,1 1 0,-1-1 0,1 0 0,-1 0 0,1 0 0,-1 0 0,1 0 0,0 0 0,0-1 0,0 1 0,-1-1 0,1 0 0,1 1 0,-1-1 0,0 0 0,0 0 0,1 0 0,-1 0 0,1-1 0,0 1 0,-1 0 0,1-1 0,0 1 0,0 0 0,1-1 0,-1 1 0,0-1 0,1-3 0,0 4 0,0 1 0,0-1 0,0 1 0,0-1 0,1 1 0,-1 0 0,1-1 0,-1 1 0,1-1 0,0 1 0,-1 0 0,1-1 0,0 1 0,0 0 0,0 0 0,0 0 0,0 0 0,0 0 0,0 0 0,2-2 0,0 2 0,-1 0 0,1 0 0,-1-1 0,1 2 0,0-1 0,0 0 0,-1 1 0,1-1 0,0 1 0,0 0 0,0 0 0,0 0 0,-1 0 0,6 1 0,4 2 0,0 0 0,0 1 0,-1 0 0,1 1 0,-1 1 0,0-1 0,11 10 0,-13-9 0,0 0 0,0-1 0,0 0 0,1-1 0,0 0 0,0 0 0,0-1 0,0 0 0,1-1 0,12 2 0,1-9 0,-14 0 0</inkml:trace>
  <inkml:trace contextRef="#ctx0" brushRef="#br0" timeOffset="3215.68">1025 485 16400,'0'0'0,"0"0"0,4 0 0,3 0 0,3 0 0,1 0 0,1 0 0,2 0 0,1 0 0,1-2 0,1-1 0,1 1 0,-1-2 0,-1 0 0,-4-1 0,-3 0 0</inkml:trace>
  <inkml:trace contextRef="#ctx0" brushRef="#br0" timeOffset="3611.78">1186 301 16400,'39'-7'0,"-19"5"0,1 0 0,-1 1 0,23 2 0,-37 0 0,1-1 0,-1 1 0,0 0 0,0 1 0,1 0 0,-1 0 0,0 0 0,0 0 0,-1 1 0,1 0 0,-1 1 0,1-1 0,-1 1 0,6 5 0,-10-8 0,-1-1 0,1 1 0,-1-1 0,0 1 0,1-1 0,-1 1 0,0 0 0,1-1 0,-1 1 0,0 0 0,0-1 0,0 1 0,1 0 0,-1-1 0,0 1 0,0 0 0,0-1 0,0 1 0,0 0 0,0 0 0,0-1 0,-1 1 0,1 0 0,0-1 0,0 1 0,0 0 0,-1-1 0,1 1 0,-1 0 0,-18 20 0,-29 7 0,37-25 0,-12 9 0,22-11 0,1 0 0,0 0 0,0 0 0,0 0 0,0-1 0,0 1 0,0 0 0,0 0 0,0 0 0,0 0 0,1 0 0,-1-1 0,0 1 0,0 0 0,1 0 0,-1 0 0,0-1 0,1 1 0,-1 0 0,1-1 0,-1 1 0,1 0 0,0-1 0,-1 1 0,1 0 0,-1-1 0,1 1 0,0-1 0,0 1 0,-1-1 0,1 0 0,1 1 0,17 15 0,-9-9 0,-1 0 0,0 1 0,0 0 0,0 1 0,-1 0 0,-1 0 0,1 0 0,-1 1 0,9 18 0,-15-25 0,-1-1 0,0 1 0,1-1 0,-1 1 0,0 0 0,0-1 0,0 1 0,0-1 0,-1 1 0,1 0 0,-1-1 0,0 1 0,1-1 0,-1 1 0,0-1 0,0 0 0,-1 1 0,1-1 0,0 0 0,-1 0 0,0 0 0,1 0 0,-1 0 0,0 0 0,0 0 0,0-1 0,0 1 0,0-1 0,0 1 0,-1-1 0,1 0 0,0 0 0,-1 0 0,1 0 0,-4 1 0,-4 1 0,0 0 0,0 0 0,0-1 0,0 0 0,0-1 0,0 0 0,-18-1 0,28 0 0,0 0 0,0 0 0,0 0 0,-1 0 0,1 0 0,0 0 0,0 0 0,0 0 0,0-1 0,0 1 0,0 0 0,-1 0 0,1 0 0,0 0 0,0 0 0,0 0 0,0 0 0,0 0 0,0 0 0,0 0 0,0-1 0,0 1 0,0 0 0,0 0 0,0 0 0,-1 0 0,1 0 0,0 0 0,0-1 0,0 1 0,0 0 0,0 0 0,0 0 0,0 0 0,0 0 0,0 0 0,0-1 0,0 1 0,0 0 0,0 0 0,1 0 0,-1 0 0,0 0 0,0 0 0,0-1 0,0 1 0,0 0 0,0 0 0,0 0 0,0 0 0,0 0 0,0 0 0,0 0 0,0 0 0,1 0 0,-1-1 0,0 1 0,0 0 0,0 0 0,0 0 0,0 0 0,0 0 0,1 0 0,-1 0 0,0 0 0,0 0 0,0 0 0,8-7 0,0 3 0</inkml:trace>
  <inkml:trace contextRef="#ctx0" brushRef="#br0" timeOffset="3964.88">1552 530 16400,'0'0'0,"0"0"0,0 2 0,0 4 0,2 4 0,1 1 0,2 2 0,1 0 0,3-1 0,3 1 0,1-3 0,3-1 0,1-1 0,0-1 0,1-2 0,-2-1 0,-2-3 0,-2-2 0</inkml:trace>
  <inkml:trace contextRef="#ctx0" brushRef="#br0" timeOffset="4330.08">1761 530 16400,'-22'21'0,"10"5"0,2 0 0,1 1 0,1 1 0,1-1 0,-4 39 0,-5 19 0,15-84 0,-6 35 0,8-23 0,8-21 0,-4 1 0</inkml:trace>
  <inkml:trace contextRef="#ctx0" brushRef="#br0" timeOffset="4899.84">1726 221 16400,'0'0'0,"28"9"0,-12-3 0,0 0 0,0 2 0,0-1 0,-1 2 0,0 0 0,-1 1 0,0 1 0,-1 0 0,0 0 0,0 1 0,-2 1 0,1 0 0,10 18 0,-14-19 0,-1 1 0,0-1 0,-1 1 0,-1 1 0,0-1 0,-1 1 0,0 0 0,-1 0 0,-1 0 0,0 0 0,-1 0 0,0 1 0,-1-1 0,-1 0 0,0 1 0,-5 17 0,2-16 0,0 0 0,-2 0 0,0 0 0,-1-1 0,0 1 0,-17 22 0,-66 76 0,56-74 0,27-24 0,8-13 0,3-9 0,-2 1 0</inkml:trace>
  <inkml:trace contextRef="#ctx0" brushRef="#br0" timeOffset="5455.28">2324 325 16400,'1'75'0,"0"7"0,-14 126 0,12-204 0</inkml:trace>
  <inkml:trace contextRef="#ctx0" brushRef="#br0" timeOffset="5836.44">2219 472 16400,'0'0'0,"0"0"0,4 0 0,5 0 0,5-2 0,6 0 0,2-1 0,1 1 0,2 1 0,1 0 0,2 0 0,0 1 0,-1 0 0,-1 0 0,-3 0 0,-5 1 0</inkml:trace>
  <inkml:trace contextRef="#ctx0" brushRef="#br0" timeOffset="6230.93">2830 279 16400,'-3'-2'0,"0"1"0,0-1 0,0 0 0,0 1 0,0 0 0,0 0 0,0 0 0,0 0 0,0 1 0,-1-1 0,1 1 0,0-1 0,0 1 0,-1 0 0,1 1 0,0-1 0,0 0 0,-1 1 0,1 0 0,-3 1 0,-64 23 0,54-18 0,-3 1 0,0 1 0,-28 19 0,46-27 0,1-1 0,0 0 0,-1 0 0,1 1 0,0-1 0,-1 0 0,1 0 0,0 1 0,-1-1 0,1 0 0,0 1 0,0-1 0,0 1 0,-1-1 0,1 0 0,0 1 0,0-1 0,0 0 0,0 1 0,0-1 0,0 1 0,0-1 0,0 1 0,0-1 0,0 0 0,0 1 0,0-1 0,0 1 0,0-1 0,0 0 0,0 1 0,0-1 0,0 1 0,1-1 0,-1 0 0,0 1 0,0-1 0,1 1 0,18 14 0,23 4 0,-31-16 0,16 6 0,0 1 0,42 23 0,-63-30 0,-1 0 0,1 1 0,-1 0 0,1 0 0,-1 0 0,0 0 0,-1 1 0,1 0 0,-1 0 0,0 0 0,0 0 0,-1 1 0,1-1 0,-1 1 0,0 0 0,-1 0 0,4 11 0,-6-15 0,0 1 0,1-1 0,-1 0 0,0 1 0,0-1 0,0 0 0,-1 1 0,1-1 0,-1 0 0,1 1 0,-1-1 0,0 0 0,1 0 0,-1 1 0,0-1 0,-1 0 0,1 0 0,0 0 0,-1 0 0,-2 3 0,0-1 0,-1-1 0,1 1 0,-1-1 0,0 0 0,0 0 0,0 0 0,0-1 0,-9 3 0,-3 0 0,0 0 0,-1-2 0,0 0 0,-28 1 0,45-4 0,-27-2 0,28 1 0,-1 1 0,1-1 0,0 0 0,0 1 0,-1-1 0,1 1 0,0-1 0,0 0 0,0 1 0,0-1 0,0 0 0,0 1 0,0-1 0,0 0 0,0 1 0,0-1 0,0 0 0,1 1 0,-1-1 0,0 1 0,0-1 0,1 0 0,-1 1 0,0-1 0,1 1 0,-1-1 0,0 1 0,1-1 0,-1 1 0,1-1 0,-1 1 0,1-1 0,-1 1 0,1 0 0,-1-1 0,1 1 0,0-1 0,7-7 0</inkml:trace>
  <inkml:trace contextRef="#ctx0" brushRef="#br0" timeOffset="6579.35">2979 484 16400,'11'38'0,"-2"-14"0,1-1 0,0 0 0,2-1 0,0 0 0,2-1 0,0 0 0,2-1 0,0-1 0,22 21 0,-37-40 0,-1 1 0,1 0 0,0 0 0,0 0 0,0-1 0,0 1 0,0 0 0,0-1 0,0 1 0,0-1 0,0 1 0,0-1 0,0 1 0,0-1 0,0 0 0,1 0 0,-1 1 0,0-1 0,0 0 0,0 0 0,0 0 0,1 0 0,-1-1 0,2 1 0,4-4 0</inkml:trace>
  <inkml:trace contextRef="#ctx0" brushRef="#br0" timeOffset="6936.06">3277 494 16400,'-20'41'0,"-53"90"0,-40 81 0,103-187 0,9-13 0,11-11 0,-3-5 0</inkml:trace>
  <inkml:trace contextRef="#ctx0" brushRef="#br0" timeOffset="7285.98">3461 426 16400,'34'-1'0,"52"-10"0,-61 6 0,1 2 0,-1 0 0,0 2 0,33 2 0,-57 0 0</inkml:trace>
  <inkml:trace contextRef="#ctx0" brushRef="#br0" timeOffset="7635.08">3472 611 16400,'0'0'0,"4"0"0,3 0 0,5 0 0,1 0 0,4 0 0,1 0 0,5 0 0,2 0 0,0-2 0,0-1 0,0 0 0,-2 1 0,-2 1 0,-2 0 0,-4 0 0</inkml:trace>
  <inkml:trace contextRef="#ctx0" brushRef="#br0" timeOffset="8062.18">3910 383 16400,'28'-14'0,"-19"11"0,0 0 0,0 1 0,1 0 0,-1 0 0,1 1 0,-1 0 0,1 1 0,-1 0 0,1 1 0,-1 0 0,1 0 0,-1 1 0,1 0 0,-1 1 0,0 0 0,0 0 0,0 1 0,15 9 0,-19-10 0,0 1 0,1 0 0,-1 0 0,-1 1 0,1 0 0,-1 0 0,0 0 0,0 0 0,0 0 0,-1 1 0,1 0 0,-1 0 0,-1 0 0,1 0 0,-1 0 0,0 0 0,-1 0 0,1 1 0,-1-1 0,-1 1 0,1-1 0,-1 1 0,0 0 0,0-1 0,-1 1 0,0-1 0,0 1 0,-3 8 0,0-4 0,-1 0 0,0-1 0,0 1 0,-1-1 0,0 0 0,-1-1 0,0 1 0,0-1 0,-1-1 0,0 1 0,-1-2 0,0 1 0,0-1 0,-15 9 0,12-8 0,0-1 0,-1 0 0,0-1 0,0-1 0,0 0 0,-1 0 0,0-2 0,1 0 0,-2 0 0,1-1 0,-22 0 0,34-2 0,0 0 0,1 0 0,-1 0 0,0 0 0,0 0 0,0 0 0,0-1 0,1 1 0,-1-1 0,0 1 0,0-1 0,1 0 0,-1 0 0,0 0 0,1 1 0,-1-2 0,1 1 0,-1 0 0,-1-2 0,3 2 0,-1 0 0,1 0 0,0 0 0,-1 0 0,1 0 0,0 0 0,0-1 0,0 1 0,0 0 0,0 0 0,0 0 0,1 0 0,-1 0 0,0 0 0,1 0 0,-1 0 0,0 0 0,1 0 0,-1 0 0,1 0 0,-1 0 0,1 0 0,1-1 0,2-4 0,1 0 0,0 1 0,1 0 0,0-1 0,-1 2 0,1-1 0,13-7 0,-11 9 0,0 0 0,0 1 0,0-1 0,1 2 0,-1-1 0,0 1 0,1 0 0,-1 1 0,1 0 0,-1 0 0,1 1 0,16 3 0,8 4 0,62 23 0,-59-17 0,-16-8 0,9 6 0,1-2 0,0-2 0,1 0 0,51 4 0,-71-14 0,-9-1 0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06T14:54:15.70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477 16400,'0'6'0,"0"1"0,1-1 0,0 1 0,0-1 0,1 0 0,0 0 0,0 0 0,0 0 0,1 0 0,0 0 0,0 0 0,0-1 0,1 1 0,-1-1 0,1 0 0,1 0 0,-1-1 0,1 1 0,0-1 0,0 0 0,0 0 0,0-1 0,1 1 0,0-1 0,-1-1 0,1 1 0,0-1 0,0 0 0,1 0 0,-1 0 0,0-1 0,1 0 0,5 0 0,-3 0 0,-1 0 0,0-1 0,0 0 0,0 0 0,0 0 0,0-1 0,0-1 0,0 1 0,0-1 0,0-1 0,0 1 0,-1-1 0,1-1 0,-1 0 0,0 1 0,0-2 0,0 1 0,-1-1 0,0 0 0,0-1 0,0 0 0,0 1 0,-1-2 0,0 1 0,0-1 0,4-7 0,-3-2 0,0 0 0,0-1 0,-2 1 0,0-1 0,-1-1 0,0 1 0,-2 0 0,0-1 0,-1 1 0,-2-23 0,-1 20 0,0-1 0,-1 1 0,-1 0 0,-1 0 0,0 1 0,-2-1 0,0 1 0,-14-22 0,21 39 0,0 1 0,0-1 0,0 1 0,0-1 0,0 0 0,1 1 0,-1-1 0,1 0 0,-1 0 0,1 1 0,0-1 0,0 0 0,0 0 0,0 1 0,0-1 0,0 0 0,0 0 0,0 1 0,1-1 0,-1 0 0,1 0 0,-1 1 0,2-3 0,0 1 0,0 0 0,0 0 0,1 0 0,-1 1 0,1-1 0,0 0 0,-1 1 0,1 0 0,0 0 0,7-3 0,7-4 0,1 2 0,0 0 0,28-6 0,-39 11 0,4-1 0,0 1 0,0 0 0,1 0 0,-1 1 0,22 1 0,-23 1 0</inkml:trace>
  <inkml:trace contextRef="#ctx0" brushRef="#br0" timeOffset="451.94">183 328 16400,'0'0'0,"0"0"0,0 0 0,2 0 0,5 0 0,6 0 0,8-2 0,6-1 0,3-1 0,6-3 0,4-1 0,3-2 0,-1-1 0,-2-1 0,-9 2 0</inkml:trace>
  <inkml:trace contextRef="#ctx0" brushRef="#br0" timeOffset="809.2">725 18 16400,'-13'8'0,"1"1"0,0 0 0,0 0 0,1 1 0,0 1 0,1 0 0,0 0 0,1 1 0,0 0 0,1 0 0,0 1 0,1 1 0,1-1 0,0 1 0,1 0 0,0 0 0,1 1 0,0-1 0,-1 20 0,3-19 0,1 0 0,0 0 0,1 0 0,1 0 0,0 0 0,1 0 0,1 0 0,7 24 0,-7-29 0,1-1 0,0 1 0,1-1 0,0 0 0,0 0 0,1-1 0,0 1 0,1-1 0,0 0 0,0-1 0,0 0 0,1 0 0,9 6 0,-15-12 0,0 1 0,0-1 0,0 0 0,1 0 0,-1 0 0,0 0 0,0 0 0,1 0 0,-1-1 0,1 1 0,-1-1 0,0 1 0,1-1 0,-1 0 0,1 0 0,-1 0 0,1-1 0,-1 1 0,3-1 0,8-4 0</inkml:trace>
  <inkml:trace contextRef="#ctx0" brushRef="#br0" timeOffset="810.2">760 283 16400,'27'31'0,"-11"-12"0,0 0 0,1-2 0,2 0 0,-1-1 0,2-1 0,29 17 0,-48-31 0,0-1 0,-1 1 0,1-1 0,0 1 0,-1-1 0,1 1 0,0-1 0,-1 0 0,1 1 0,0-1 0,0 0 0,0 0 0,-1 0 0,1 0 0,0 1 0,0-1 0,0 0 0,-1 0 0,1 0 0,0-1 0,0 1 0,0 0 0,-1 0 0,1 0 0,0-1 0,0 1 0,-1 0 0,1-1 0,1 0 0,1-4 0</inkml:trace>
  <inkml:trace contextRef="#ctx0" brushRef="#br0" timeOffset="1168.05">931 270 16400,'-34'16'0,"18"0"0,1 1 0,0 0 0,1 1 0,1 1 0,1 0 0,0 1 0,-13 31 0,-13 20 0,35-66 0,-18 28 0,13-27 0,5-19 0,5 0 0</inkml:trace>
  <inkml:trace contextRef="#ctx0" brushRef="#br0" timeOffset="1563.97">897 18 16400,'7'2'0,"0"1"0,0-1 0,0 1 0,0 0 0,-1 1 0,1-1 0,-1 1 0,0 1 0,8 7 0,-4-5 0,-2-1 0,1 1 0,-1 0 0,0 1 0,0 0 0,-1 1 0,0-1 0,0 1 0,-1 0 0,0 1 0,-1 0 0,0 0 0,-1 0 0,0 0 0,4 14 0,-5-10 0,-1 1 0,-1-1 0,0 0 0,-1 1 0,0-1 0,-1 1 0,-1-1 0,0 0 0,-1 0 0,-7 22 0,5-20 0,1 0 0,-1 0 0,0 0 0,-1-1 0,-1 0 0,-1 0 0,0-1 0,-12 16 0,16-27 0,0-3 0</inkml:trace>
  <inkml:trace contextRef="#ctx0" brushRef="#br0" timeOffset="1564.97">1230 225 16400,'0'0'0,"6"-2"0,6 0 0,4-1 0,6 1 0,5 1 0,0 0 0,1 0 0,0 1 0,-3 0 0,-4 0 0,-6 0 0</inkml:trace>
  <inkml:trace contextRef="#ctx0" brushRef="#br0" timeOffset="1933.85">1218 375 16400,'0'0'0,"6"0"0,6 0 0,4 0 0,8-2 0,8-1 0,3 0 0,3-1 0,0-2 0,-3 1 0,-6 0 0</inkml:trace>
  <inkml:trace contextRef="#ctx0" brushRef="#br0" timeOffset="2290.1">1781 64 16400,'-8'5'0,"0"1"0,0 0 0,1 0 0,0 0 0,0 1 0,0 0 0,1 1 0,0-1 0,0 1 0,1 0 0,-5 10 0,1-1 0,1 1 0,0 0 0,1 0 0,-6 28 0,10-34 0,1-1 0,0 0 0,1 1 0,1-1 0,0 1 0,0-1 0,1 0 0,0 1 0,1-1 0,5 16 0,-6-22 0,1-1 0,0 1 0,1-1 0,-1 0 0,1 1 0,0-1 0,0 0 0,0-1 0,0 1 0,1 0 0,-1-1 0,1 0 0,0 0 0,0 0 0,0 0 0,0-1 0,1 0 0,-1 0 0,1 0 0,-1 0 0,1 0 0,0-1 0,0 0 0,0 0 0,-1 0 0,8-1 0,-3 1 0,-1-1 0,0-1 0,1 0 0,-1 0 0,0 0 0,0-1 0,0 0 0,0-1 0,0 1 0,-1-2 0,1 1 0,-1-1 0,0 0 0,0-1 0,9-6 0,-7 3 0,0-1 0,0 0 0,-1 0 0,0 0 0,-1-1 0,0 0 0,-1 0 0,0-1 0,0 0 0,4-13 0,-6 13 0,-1 0 0,1-1 0,-2 1 0,0-1 0,0 0 0,-1 0 0,0 0 0,-1 0 0,-1 0 0,-2-15 0,2 19 0,-1 0 0,0 0 0,-1 0 0,0 0 0,0 1 0,-1 0 0,0-1 0,0 1 0,0 0 0,-1 1 0,0-1 0,0 1 0,-1 0 0,0 1 0,-11-10 0,13 12 0,-1 0 0,0 0 0,0 1 0,0 0 0,0 0 0,0 0 0,-1 0 0,1 1 0,-1-1 0,1 1 0,-1 1 0,1-1 0,-1 1 0,0 0 0,1 0 0,-1 1 0,-8 2 0,5-1 0,1 0 0,-1 1 0,1 0 0,0 1 0,0 0 0,1 0 0,-1 1 0,1 0 0,0 0 0,-9 9 0,1 1 0</inkml:trace>
</inkml:ink>
</file>

<file path=word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06T14:50:41.00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06 24 16400,'-3'-2'0,"1"1"0,-1 0 0,0 0 0,0 0 0,0 0 0,0 1 0,0-1 0,0 1 0,0-1 0,-5 1 0,-2 0 0,0 0 0,0 0 0,0 1 0,0 0 0,0 1 0,0 0 0,1 0 0,-1 1 0,0 1 0,1-1 0,0 2 0,0-1 0,0 1 0,1 1 0,-14 10 0,22-16 0,-1 0 0,1 1 0,0-1 0,-1 1 0,1-1 0,0 1 0,-1-1 0,1 1 0,0 0 0,0-1 0,0 1 0,0-1 0,-1 1 0,1-1 0,0 1 0,0 0 0,0-1 0,0 1 0,0-1 0,0 1 0,0 0 0,1-1 0,-1 1 0,0-1 0,0 1 0,0 0 0,1-1 0,-1 1 0,1 0 0,16 18 0,27 9 0,-43-27 0,32 16 0,-20-11 0,0 0 0,0 1 0,0 0 0,-1 1 0,0 1 0,-1 0 0,0 1 0,0-1 0,-1 2 0,13 17 0,-22-26 0,0 0 0,0-1 0,0 1 0,0 0 0,-1 1 0,1-1 0,-1 0 0,1 0 0,-1 0 0,0 0 0,0 0 0,0 0 0,0 1 0,0-1 0,0 0 0,-1 0 0,1 0 0,-1 0 0,1 0 0,-2 3 0,-1 0 0,1-1 0,-1 0 0,0 0 0,0 0 0,0 0 0,0 0 0,-1-1 0,-6 6 0,0-1 0,0-1 0,-1 0 0,0-1 0,-1 0 0,1-1 0,-16 5 0,24-8 0,-1-1 0,0-1 0,1 1 0,-1-1 0,0 1 0,0-1 0,1 0 0,-1 0 0,-6-2 0,8 2 0,0-1 0,1 1 0,-1-1 0,1 1 0,-1-1 0,1 0 0,0 0 0,-1 0 0,1 0 0,0 0 0,-1 0 0,1 0 0,0 0 0,0 0 0,0-1 0,0 1 0,0 0 0,0-1 0,1 1 0,-1-1 0,0 1 0,1-1 0,-1 1 0,0-3 0,-2-9 0</inkml:trace>
  <inkml:trace contextRef="#ctx0" brushRef="#br0" timeOffset="350.81">412 116 16400,'-11'490'0,"11"-482"0,0-10 0</inkml:trace>
  <inkml:trace contextRef="#ctx0" brushRef="#br0" timeOffset="1167.27">321 59 16400,'30'-7'0,"-15"6"0,0 1 0,0 1 0,0 0 0,0 0 0,-1 2 0,1 0 0,-1 0 0,1 2 0,15 6 0,-23-8 0,0-1 0,1 2 0,-1-1 0,-1 1 0,1 0 0,0 1 0,-1-1 0,0 1 0,0 1 0,0-1 0,-1 1 0,0 0 0,0 0 0,0 0 0,-1 1 0,0 0 0,0 0 0,5 13 0,-9-14 0,1 0 0,-1 0 0,0 0 0,0 0 0,-1 0 0,1 0 0,-1 0 0,-1 0 0,1 0 0,-1 0 0,0-1 0,0 1 0,-1-1 0,0 1 0,0-1 0,0 0 0,0 0 0,-1 0 0,0 0 0,0-1 0,-5 5 0,0 0 0,0 0 0,-1-1 0,0 0 0,-1-1 0,0 0 0,0 0 0,0-1 0,-1-1 0,-12 5 0,20-12 0,9-5 0,9-8 0,18-7 0,1 2 0,69-31 0,-75 40 0,-1-1 0,0-2 0,0 0 0,-2-2 0,0-1 0,37-33 0,-60 49 0,0 0 0,1-1 0,-1 1 0,0 0 0,0-1 0,0 1 0,0 0 0,0-1 0,0 1 0,-1-1 0,1 0 0,-1 1 0,1-1 0,-1 0 0,1 1 0,-1-1 0,0-2 0,0 3 0,0 0 0,0 1 0,-1-1 0,1 0 0,0 0 0,-1 1 0,1-1 0,-1 0 0,1 0 0,-1 1 0,1-1 0,-1 0 0,1 1 0,-1-1 0,0 1 0,1-1 0,-1 1 0,0-1 0,0 1 0,1-1 0,-1 1 0,0 0 0,-1-1 0,-3 0 0,1 0 0,-1 0 0,0 1 0,1-1 0,-1 1 0,1 0 0,-1 0 0,0 1 0,1 0 0,-1-1 0,-5 3 0,5-1 0,-1 0 0,0 1 0,1 0 0,-1 0 0,1 0 0,0 0 0,0 1 0,0 0 0,1 0 0,-1 0 0,1 1 0,0 0 0,0-1 0,1 2 0,-1-1 0,1 0 0,0 0 0,1 1 0,-1 0 0,1-1 0,0 1 0,0 0 0,1 0 0,0 0 0,-1 10 0,2-10 0,0-1 0,0 1 0,0 0 0,1-1 0,0 1 0,0-1 0,1 1 0,-1-1 0,1 0 0,0 1 0,0-1 0,1 0 0,0 0 0,0-1 0,0 1 0,0 0 0,1-1 0,-1 0 0,1 0 0,1 0 0,-1 0 0,0-1 0,1 1 0,-1-1 0,1-1 0,0 1 0,0 0 0,7 1 0,-1-1 0,1 0 0,-1-1 0,1 0 0,-1-1 0,1-1 0,0 0 0,-1 0 0,1-1 0,-1-1 0,1 1 0,-1-2 0,1 0 0,-1 0 0,0-1 0,0-1 0,18-9 0,-14 5 0,0 1 0,0-2 0,-1 0 0,0-1 0,-1 0 0,0-1 0,0-1 0,-2 0 0,0-1 0,16-23 0,-26 35 0,0 1 0,0 0 0,0-1 0,0 0 0,-1 1 0,1-1 0,0 1 0,-1-1 0,1 0 0,-1 1 0,0-1 0,1 0 0,-1 0 0,0 1 0,0-1 0,0 0 0,0 0 0,0 1 0,-1-3 0,0 3 0,1 0 0,-1 0 0,0 1 0,1-1 0,-1 0 0,0 1 0,0-1 0,0 1 0,1-1 0,-1 1 0,0-1 0,0 1 0,0 0 0,0-1 0,0 1 0,0 0 0,0 0 0,0 0 0,0 0 0,0-1 0,0 1 0,0 1 0,-2-1 0,-4 1 0,1 0 0,-1 0 0,0 1 0,1 0 0,-1 0 0,1 1 0,0-1 0,-9 6 0,0 3 0,0 0 0,1 1 0,-17 18 0,25-24 0,0 1 0,0 0 0,1 0 0,0 0 0,0 1 0,1-1 0,0 1 0,0 0 0,-2 10 0,6-18 0,-1 1 0,1-1 0,0 1 0,0-1 0,0 1 0,0-1 0,0 1 0,0 0 0,0-1 0,0 1 0,0-1 0,0 1 0,0-1 0,0 1 0,0-1 0,0 1 0,0-1 0,1 1 0,-1-1 0,0 1 0,0-1 0,1 1 0,-1-1 0,0 1 0,1-1 0,-1 0 0,0 1 0,1-1 0,-1 0 0,0 1 0,1-1 0,-1 0 0,2 1 0,20 0 0,22-14 0,-30 5 0,0-1 0,-1 0 0,1-1 0,-2 0 0,1-1 0,19-23 0,-29 38 0,-1-1 0,1 1 0,-1 1 0,0-1 0,0 0 0,0 0 0,1 6 0,0-3 0,2 4 0,0-1 0,0 1 0,2-1 0,9 13 0,-13-20 0,-1 0 0,1 0 0,0 0 0,0 0 0,1-1 0,-1 1 0,0-1 0,1 0 0,0 0 0,-1 0 0,1 0 0,0-1 0,0 1 0,0-1 0,7 1 0,5-1 0</inkml:trace>
  <inkml:trace contextRef="#ctx0" brushRef="#br0" timeOffset="2408.53">1390 1 16400,'0'42'0,"2"3"0,-3 1 0,-1-1 0,-2 0 0,-2 0 0,-18 67 0,36-142 0,1 2 0,2 0 0,0 0 0,2 2 0,1 0 0,1 1 0,2 0 0,0 2 0,1 1 0,1 0 0,41-28 0,-39 37 0,-40 26 0,-2-2 0,-10 7 0,-44 37 0,65-50 0,0 0 0,1 1 0,0 0 0,0 0 0,0 0 0,0 1 0,1-1 0,0 1 0,1 0 0,-1 0 0,1 1 0,-3 13 0,5-19 0,1 1 0,0-1 0,0 0 0,0 0 0,0 1 0,0-1 0,0 0 0,0 0 0,1 1 0,-1-1 0,1 0 0,0 0 0,-1 0 0,1 0 0,0 0 0,0 0 0,1 0 0,-1 0 0,0 0 0,1 0 0,2 2 0,0 0 0,0-1 0,1 0 0,-1-1 0,0 1 0,1-1 0,0 0 0,0 0 0,0 0 0,6 1 0,11 1 0,1-1 0,-1 0 0,32-2 0,-51-1 0,-1 0 0,21 1 0,0-2 0,0 0 0,0-2 0,24-5 0,-43 8 0,0-1 0,0 0 0,-1 0 0,1 0 0,0-1 0,0 1 0,0-1 0,-1 0 0,1 0 0,-1 0 0,0-1 0,0 1 0,1-1 0,-1 0 0,-1 0 0,1 0 0,0 0 0,-1 0 0,0 0 0,1-1 0,-1 1 0,-1-1 0,1 0 0,0 1 0,-1-1 0,0 0 0,0 0 0,0 0 0,0 0 0,-1-8 0,1 10 0,-1 1 0,0-1 0,0 0 0,0 0 0,0 1 0,-1-1 0,1 0 0,0 0 0,-1 1 0,1-1 0,-1 0 0,0 1 0,1-1 0,-1 1 0,0-1 0,0 1 0,0-1 0,0 1 0,0 0 0,0-1 0,-1 1 0,1 0 0,0 0 0,-1 0 0,1 0 0,-1 0 0,1 0 0,-1 0 0,1 0 0,-1 1 0,0-1 0,1 0 0,-1 1 0,0 0 0,1-1 0,-1 1 0,0 0 0,0 0 0,1 0 0,-3 0 0,0 1 0,-1-1 0,1 1 0,0 0 0,0 0 0,0 1 0,0-1 0,0 1 0,1 0 0,-1 0 0,0 0 0,1 0 0,0 1 0,-1-1 0,1 1 0,0 0 0,-3 3 0,3-1 0,-1 0 0,1 0 0,-1 0 0,2 0 0,-1 0 0,0 1 0,1-1 0,0 1 0,1 0 0,-1-1 0,1 1 0,0 0 0,0 0 0,1 0 0,0 0 0,0 0 0,0 0 0,1 0 0,0 0 0,2 7 0,-2-8 0,1-1 0,0 0 0,1 1 0,-1-1 0,1 0 0,0 0 0,0 0 0,0 0 0,0-1 0,0 1 0,1-1 0,0 0 0,0 0 0,0 0 0,0 0 0,0-1 0,0 0 0,1 0 0,-1 0 0,1 0 0,0-1 0,-1 1 0,1-1 0,10 1 0,-7-2 0,0 0 0,0 0 0,0 0 0,0-1 0,0 0 0,-1-1 0,1 0 0,0 0 0,0 0 0,-1-1 0,0 0 0,1-1 0,-1 0 0,0 0 0,-1 0 0,1-1 0,-1 0 0,0 0 0,0 0 0,0-1 0,-1 0 0,0 0 0,0-1 0,-1 0 0,5-8 0,-5 8 0,0 0 0,0 0 0,-1 0 0,0-1 0,-1 0 0,0 1 0,0-1 0,0 0 0,-1 0 0,0 0 0,-1 0 0,0 0 0,0 0 0,-1 0 0,0 0 0,0 0 0,0 0 0,-1 0 0,-1 0 0,1 1 0,-1-1 0,-1 1 0,1 0 0,-1 0 0,-6-8 0,10 14 0,0 1 0,-1-1 0,1 1 0,0-1 0,0 1 0,0-1 0,0 1 0,0-1 0,0 1 0,0-1 0,0 1 0,0-1 0,0 1 0,0-1 0,0 1 0,0-1 0,0 1 0,1-1 0,-1 1 0,0-1 0,0 1 0,1 0 0,-1-1 0,0 1 0,1-1 0,-1 1 0,0 0 0,1-1 0,-1 1 0,0 0 0,1-1 0,-1 1 0,1 0 0,-1-1 0,1 1 0,-1 0 0,0 0 0,1 0 0,-1-1 0,2 1 0,25-11 0,-24 10 0,25-7 0,-1 1 0,1 1 0,1 1 0,-1 1 0,1 2 0,31 1 0,-66 2 0,1 0 0,-1 0 0,1 1 0,-1-1 0,1 1 0,0 0 0,-1 1 0,1-1 0,0 1 0,-7 5 0,11-7 0,-1 0 0,1 0 0,-1 0 0,1 0 0,-1 0 0,1 0 0,0 0 0,-1 0 0,1 1 0,0-1 0,0 0 0,0 1 0,0-1 0,0 1 0,0-1 0,1 1 0,-1-1 0,0 1 0,1 0 0,-1-1 0,1 1 0,0 0 0,-1 0 0,1-1 0,0 1 0,0 0 0,0 0 0,0-1 0,1 1 0,-1 0 0,0 0 0,1-1 0,-1 1 0,1 0 0,0-1 0,-1 1 0,1-1 0,0 1 0,0-1 0,2 3 0,6 5 0,1-1 0,1 0 0,-1-1 0,1 0 0,0 0 0,1-1 0,0-1 0,-1 0 0,24 6 0,-23-7 0,1 0 0,-1 0 0,0 1 0,0 1 0,-1 0 0,1 1 0,-1 0 0,-1 0 0,18 16 0,-27-21 0,1 0 0,-1 0 0,1-1 0,-1 1 0,0 0 0,0 0 0,0 0 0,0 1 0,0-1 0,0 0 0,0 0 0,-1 0 0,1 1 0,-1-1 0,1 0 0,-1 1 0,0-1 0,0 0 0,0 1 0,0-1 0,-1 3 0,0-1 0,-1-1 0,1 1 0,-1-1 0,0 0 0,0 1 0,0-1 0,0 0 0,-1 0 0,1 0 0,-1 0 0,-5 4 0,-5 2 0,0 1 0,0-2 0,-1 0 0,-1-1 0,-14 6 0,2-3 0,-1-1 0,1-2 0,-37 5 0,20-6 0</inkml:trace>
</inkml:ink>
</file>

<file path=word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06T14:50:35.15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03 16400,'28'24'0,"-10"-10"0,236 268 0,-157-169 0,-92-107 0,14 15 0,-13-20 0,-6-14 0,-3 0 0</inkml:trace>
  <inkml:trace contextRef="#ctx0" brushRef="#br0" timeOffset="365.14">344 103 16400,'-1'3'0,"-1"0"0,1-1 0,-1 1 0,0 0 0,0-1 0,0 1 0,0-1 0,0 1 0,-5 2 0,-2 5 0,-38 48 0,2 2 0,3 1 0,-56 111 0,94-166 0,1 0 0,0 0 0,0 1 0,1 0 0,-1 0 0,2-1 0,-1 1 0,1 0 0,0 0 0,0 1 0,1 11 0,0-19 0,0 1 0,0-1 0,0 0 0,0 0 0,0 1 0,0-1 0,0 0 0,0 0 0,0 0 0,1 1 0,-1-1 0,0 0 0,0 0 0,0 1 0,0-1 0,0 0 0,0 0 0,1 0 0,-1 1 0,0-1 0,0 0 0,0 0 0,1 0 0,-1 0 0,0 0 0,0 0 0,0 1 0,1-1 0,-1 0 0,0 0 0,0 0 0,1 0 0,-1 0 0,0 0 0,0 0 0,1 0 0,-1 0 0,0 0 0,0 0 0,1 0 0,-1 0 0,0 0 0,0 0 0,1 0 0,4-3 0</inkml:trace>
  <inkml:trace contextRef="#ctx0" brushRef="#br0" timeOffset="737.08">460 252 16400,'42'-2'0,"68"-12"0,-79 8 0,-1 2 0,1 1 0,1 1 0,39 3 0,-70-1 0,1 0 0,1 0 0,-1 1 0,1-1 0,-1 0 0,1 1 0,-1 0 0,0 0 0,1 0 0,-1 0 0,0 0 0,4 2 0,-3 1 0</inkml:trace>
  <inkml:trace contextRef="#ctx0" brushRef="#br0" timeOffset="738.08">541 401 16400,'87'2'0,"73"-2"0,-135-1 0,-1-2 0,0 0 0,0-2 0,30-9 0,-33 6 0</inkml:trace>
  <inkml:trace contextRef="#ctx0" brushRef="#br0" timeOffset="1093.87">1046 0 16400,'5'41'0,"22"358"0,-23-276 0,1-92 0,-1-28 0,-2-20 0,-2-5 0,0-3 0</inkml:trace>
  <inkml:trace contextRef="#ctx0" brushRef="#br0" timeOffset="1459.26">1265 0 16400,'0'44'0,"-1"61"0,4 1 0,4-1 0,28 134 0,-35-232 0,-6-19 0,1-1 0</inkml:trace>
  <inkml:trace contextRef="#ctx0" brushRef="#br0" timeOffset="1813.13">943 380 16400,'4'-2'0,"0"0"0,0 0 0,0 1 0,1 0 0,-1 0 0,0 0 0,1 0 0,-1 0 0,1 1 0,6 0 0,5-1 0,347-38 0,-359 39 0,-1 0 0,-1-1 0,0 1 0,0 0 0,1-1 0,-1 1 0,0-1 0,0 0 0,1 0 0,-1 0 0,0 0 0,0 0 0,4-3 0,-2-2 0</inkml:trace>
  <inkml:trace contextRef="#ctx0" brushRef="#br0" timeOffset="2177.75">1012 183 16400,'0'0'0,"6"-2"0,7 0 0,9-3 0,7 1 0,7-2 0,9-2 0,0 1 0,3 0 0,1 0 0,0 2 0,1 0 0,-1 1 0,-4 0 0,-4 2 0,-8 1 0</inkml:trace>
</inkml:ink>
</file>

<file path=word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06T14:51:10.52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3280 397 16400,'-23'-2'0,"1"-1"0,-1-1 0,1-1 0,-36-13 0,12 4 0,-144-42 0,-243-63 0,423 117 0,-489-102 0,-7 42 0,363 55 0,0 6 0,-264 34 0,405-33 0,-312 58 0,264-45 0,1 1 0,1 3 0,0 1 0,-54 31 0,92-43 0,0 0 0,0 0 0,0 1 0,1 1 0,0 0 0,0 0 0,1 1 0,0 0 0,1 0 0,0 1 0,0-1 0,1 2 0,0-1 0,1 1 0,-5 15 0,7-16 0,0 0 0,2 0 0,-1 0 0,1 1 0,1-1 0,-1 1 0,2-1 0,0 0 0,0 1 0,1-1 0,0 0 0,0 0 0,1 0 0,1 0 0,0 0 0,0-1 0,10 17 0,-3-10 0,1-1 0,0 0 0,1 0 0,1-1 0,0-1 0,1 0 0,0-1 0,1 0 0,1-1 0,-1-1 0,1-1 0,1-1 0,28 10 0,23 4 0,1-2 0,95 12 0,-72-15 0,360 61 0,-193-58 0,282-16 0,-498-5 0,68-3 0,-1-5 0,0-4 0,0-6 0,-2-4 0,0-5 0,204-83 0,-259 87 0,0-2 0,52-36 0,-90 51 0,0 0 0,-1-1 0,0-1 0,-1 0 0,0-1 0,-1 0 0,-1-2 0,0 1 0,-1-1 0,12-23 0,-20 33 0,-1 0 0,1 0 0,-1-1 0,-1 1 0,1-1 0,-1 1 0,0-1 0,0 1 0,-1-1 0,0 1 0,0-1 0,0 0 0,-1 1 0,0-1 0,-4-12 0,2 11 0,-1-1 0,0 1 0,0 0 0,-1 0 0,-1 0 0,1 1 0,-1 0 0,0 0 0,-1 0 0,-8-7 0,-5-1 0,0 1 0,0 1 0,-1 1 0,-1 1 0,0 0 0,0 2 0,-45-12 0,41 15 0,0 0 0,-1 2 0,0 2 0,1 0 0,-36 2 0,21 5 0</inkml:trace>
</inkml:ink>
</file>

<file path=word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06T14:50:28.97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0 1 16400,'-7'0'0,"5"0"0,11 4 0,3 2 0,0-1 0,1 0 0,0-1 0,0-1 0,0 0 0,0-1 0,15 1 0,92 7 0,87 3 0,234-2 0,113 6 0,-4 0 0,-393-18 0,197 3 0,-322-1 0,-7 0 0,1 0 0,36-5 0,-63 2 0,-2-1 0</inkml:trace>
</inkml:ink>
</file>

<file path=word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06T14:50:56.48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44 16 16400,'0'42'0,"-18"267"0,1-64 0,13-174 0,1-27 0,2 46 0,1-87 0,0-2 0,0-1 0,0 1 0,0 0 0,0 0 0,0 0 0,0 0 0,0 0 0,0 0 0,1 0 0,-1 0 0,0 0 0,1-1 0,-1 1 0,0 0 0,1 0 0,-1 0 0,1 0 0,-1-1 0,1 1 0,0 0 0,-1-1 0,2 2 0,5-1 0</inkml:trace>
  <inkml:trace contextRef="#ctx0" brushRef="#br0" timeOffset="664.44">366 86 16400,'-41'-25'0,"39"24"0,0 0 0,0 0 0,-1 0 0,1 0 0,0 0 0,0 0 0,-1 1 0,1-1 0,0 1 0,-1 0 0,1 0 0,-1 0 0,1 0 0,0 0 0,-1 0 0,1 1 0,-3 0 0,4 0 0,0 0 0,0 1 0,1-1 0,-1 0 0,1 0 0,-1 1 0,1-1 0,-1 0 0,1 1 0,0-1 0,-1 1 0,1-1 0,0 1 0,0-1 0,0 0 0,0 1 0,1-1 0,-1 1 0,0-1 0,0 0 0,1 2 0,10 35 0,-10-34 0,15 33 0,1-1 0,1-1 0,2-1 0,1-1 0,31 36 0,28 47 0,-65-93 0,1 1 0,-2 1 0,14 30 0,-25-50 0,-1 0 0,0 0 0,0 0 0,-1 1 0,1-1 0,-1 0 0,0 1 0,-1-1 0,1 1 0,-1-1 0,0 0 0,-1 1 0,1-1 0,-1 1 0,0-1 0,0 0 0,-4 10 0,1-10 0,1-1 0,0 1 0,-1-1 0,0 0 0,0 0 0,-1-1 0,1 1 0,-1-1 0,1 0 0,-1 0 0,0-1 0,0 1 0,0-1 0,-1 0 0,1 0 0,0-1 0,-1 0 0,1 0 0,-9 1 0,-4 0 0,-1-1 0,1-1 0,0 0 0,-31-6 0,43 5 0,0 1 0,0-2 0,1 1 0,-1-1 0,0 0 0,1 0 0,0 0 0,-1-1 0,1 0 0,0 0 0,-6-5 0,9 6 0,1 0 0,-1 0 0,1 0 0,-1 0 0,1-1 0,0 1 0,-1-1 0,1 1 0,0-1 0,1 0 0,-1 1 0,0-1 0,1 0 0,0 1 0,-1-1 0,1 0 0,0 1 0,1-1 0,-1 0 0,0 0 0,1 1 0,-1-1 0,1 0 0,0 1 0,2-6 0,4-10 0,1 0 0,1 1 0,1 0 0,0 0 0,19-22 0,73-76 0,-29 35 0,-69 75 0,15-16 0,-2-1 0,0-1 0,-1-1 0,19-38 0,-32 56 0,-1 0 0,0 0 0,0 0 0,0-1 0,-1 1 0,0 0 0,0-1 0,-1 1 0,1-1 0,-1 1 0,-2-9 0,1 11 0,0-1 0,0 1 0,-1 0 0,0 0 0,0-1 0,0 1 0,0 0 0,-1 1 0,0-1 0,1 0 0,-1 1 0,-1-1 0,1 1 0,0 0 0,-1 0 0,0 1 0,-6-5 0,-3 0 0,0 1 0,0 0 0,-1 1 0,0 0 0,0 2 0,0-1 0,0 2 0,-1-1 0,1 2 0,0 0 0,-1 1 0,1 1 0,-17 2 0,22-2 0,0 0 0,1 0 0,-1 1 0,0 0 0,1 1 0,0 0 0,-1 0 0,1 1 0,1 0 0,-1 1 0,1-1 0,-1 1 0,1 1 0,1-1 0,-1 1 0,1 1 0,0-1 0,0 1 0,1 0 0,0 0 0,0 1 0,-6 13 0,9-18 0,1 1 0,0 0 0,0 0 0,0 0 0,1 0 0,-1 0 0,1 0 0,0 0 0,0 0 0,1 0 0,-1 0 0,1 0 0,-1 0 0,1 0 0,1 0 0,-1-1 0,0 1 0,1 0 0,0-1 0,0 1 0,0-1 0,0 1 0,1-1 0,-1 0 0,1 0 0,0 0 0,0 0 0,0-1 0,0 1 0,0-1 0,0 0 0,6 3 0,18 8 0</inkml:trace>
  <inkml:trace contextRef="#ctx0" brushRef="#br0" timeOffset="1145.57">908 97 16400,'-3'0'0,"1"-1"0,-1 0 0,0 1 0,0-1 0,0 1 0,0 0 0,0 0 0,0 1 0,0-1 0,0 0 0,1 1 0,-1 0 0,0-1 0,0 1 0,1 0 0,-6 3 0,1-1 0,0 1 0,0 0 0,1 0 0,-1 1 0,-5 5 0,0 3 0,1 0 0,0 1 0,1 0 0,1 1 0,1 0 0,0 0 0,0 1 0,2 0 0,-10 33 0,8-15 0,1 0 0,1 1 0,-1 67 0,7-80 0,1 0 0,1 0 0,1-1 0,1 1 0,1 0 0,1-1 0,16 38 0,-18-50 0,1 0 0,0 0 0,1-1 0,0 0 0,0 0 0,0 0 0,1-1 0,12 11 0,-13-14 0,-1 0 0,1-1 0,0 1 0,0-1 0,0-1 0,0 1 0,0-1 0,1 0 0,-1 0 0,1-1 0,-1 0 0,1 0 0,0-1 0,7 0 0,-7 0 0,0-1 0,1-1 0,-1 1 0,0-1 0,0 0 0,0-1 0,0 0 0,-1 0 0,1 0 0,-1-1 0,0 0 0,0 0 0,0-1 0,0 0 0,-1 0 0,0 0 0,0 0 0,0-1 0,-1 0 0,1 0 0,-1 0 0,-1-1 0,1 1 0,1-8 0,6-10 0,-2 0 0,-1 0 0,-1-1 0,-1 0 0,4-41 0,-7 34 0,-1 0 0,-1-1 0,-2 1 0,-1 0 0,-1 0 0,-15-62 0,14 83 0,0 0 0,0 0 0,-1 0 0,0 1 0,-1 0 0,0 0 0,0 0 0,-1 1 0,-15-16 0,15 19 0,1 1 0,-1 0 0,0 0 0,0 1 0,0 0 0,0 0 0,-1 1 0,0 0 0,0 0 0,0 1 0,0 0 0,0 0 0,0 1 0,0 0 0,-12 0 0,14 1 0,-1 1 0,1-1 0,-1 1 0,1 0 0,0 0 0,-1 1 0,1 0 0,0 0 0,0 1 0,0-1 0,0 1 0,1 0 0,-1 1 0,-6 5 0,5-2 0,-1 0 0,1 0 0,1 1 0,-1 0 0,1 0 0,1 1 0,-1-1 0,-5 15 0,4-5 0,0-1 0,2 1 0,0 1 0,1-1 0,0 1 0,2-1 0,0 1 0,1 0 0,3 26 0,-1-35 0,0 0 0,1-1 0,1 1 0,0-1 0,0 1 0,7 12 0,7 8 0</inkml:trace>
  <inkml:trace contextRef="#ctx0" brushRef="#br0" timeOffset="1652.87">1275 178 16400,'-6'1'0,"1"-1"0,0 1 0,-1 0 0,1 1 0,0 0 0,0-1 0,0 2 0,0-1 0,0 0 0,0 1 0,0 0 0,1 0 0,0 1 0,0-1 0,0 1 0,0 0 0,0 0 0,0 0 0,1 0 0,-5 9 0,-2 3 0,1 0 0,1 1 0,0 0 0,-8 32 0,6-15 0,2 1 0,1 0 0,2 1 0,1-1 0,2 1 0,1 0 0,2 0 0,2-1 0,9 49 0,-9-75 0,-1 0 0,1 0 0,0 0 0,1-1 0,0 1 0,1-1 0,-1 0 0,2 0 0,-1 0 0,1-1 0,0 0 0,0 0 0,15 12 0,-15-16 0,-1 1 0,1-1 0,-1-1 0,1 1 0,0-1 0,0 0 0,0 0 0,0 0 0,1-1 0,-1 0 0,0 0 0,1-1 0,-1 0 0,0 0 0,1 0 0,-1-1 0,0 0 0,1 0 0,-1 0 0,0-1 0,7-3 0,1-1 0,-1 0 0,0-1 0,0-1 0,-1 0 0,0 0 0,0-2 0,-1 1 0,0-1 0,-1-1 0,0 0 0,0 0 0,-1-1 0,-1 0 0,0-1 0,-1 0 0,0 0 0,-1 0 0,-1-1 0,0 0 0,0 0 0,2-16 0,-2 1 0,0 1 0,-2-1 0,-1 0 0,-1 0 0,-2 0 0,-1 0 0,-1 0 0,-1 0 0,-16-52 0,18 71 0,-1 0 0,-1 0 0,0 1 0,0-1 0,-1 1 0,0 0 0,-1 1 0,0-1 0,0 1 0,-1 0 0,0 0 0,0 1 0,-1 0 0,0 1 0,0-1 0,-1 1 0,0 1 0,0 0 0,0 0 0,0 1 0,-1 0 0,1 0 0,-1 1 0,0 1 0,0-1 0,-1 2 0,1-1 0,0 2 0,-1-1 0,1 1 0,0 1 0,-1 0 0,1 0 0,-19 6 0,18-4 0,0 1 0,1 0 0,-1 1 0,1 1 0,0-1 0,0 1 0,0 1 0,1 0 0,0 1 0,1-1 0,0 1 0,0 1 0,0 0 0,1 0 0,0 1 0,1-1 0,0 1 0,1 1 0,0-1 0,1 1 0,0 0 0,0 0 0,1 0 0,1 0 0,-1 1 0,2-1 0,-1 19 0,4 8 0</inkml:trace>
  <inkml:trace contextRef="#ctx0" brushRef="#br0" timeOffset="2079.66">1171 534 16400,'8'0'0,"12"-2"0,3 0 0</inkml:trace>
  <inkml:trace contextRef="#ctx0" brushRef="#br0" timeOffset="2449.73">1758 212 16400,'-10'1'0,"0"0"0,0 0 0,0 0 0,0 2 0,1-1 0,-1 1 0,1 0 0,0 1 0,0 0 0,0 1 0,0 0 0,1 0 0,-1 1 0,1 0 0,1 0 0,-1 1 0,1 0 0,0 0 0,1 1 0,0 0 0,0 0 0,-6 11 0,1 1 0,2 0 0,0 0 0,0 0 0,2 1 0,1 1 0,1-1 0,0 1 0,-2 44 0,6-36 0,1 0 0,2 0 0,0-1 0,3 1 0,0 0 0,2-1 0,16 45 0,-18-62 0,1 0 0,0 0 0,0-1 0,2 1 0,-1-1 0,1-1 0,1 0 0,15 16 0,-17-21 0,0 0 0,0 0 0,0 0 0,0-1 0,1 0 0,0 0 0,0-1 0,0 0 0,0 0 0,1-1 0,-1 0 0,1-1 0,-1 0 0,13 0 0,-11-1 0,1 0 0,-1-1 0,0 0 0,1-1 0,-1 0 0,0-1 0,0 0 0,-1-1 0,1 0 0,-1 0 0,1-1 0,15-11 0,-13 7 0,0-1 0,-1-1 0,0 0 0,-1 0 0,0-1 0,-1 0 0,0-1 0,7-14 0,-3 1 0,-1-1 0,-1 0 0,-1-1 0,-2 0 0,-1 0 0,-1-1 0,-1 0 0,2-47 0,-7 58 0,0 0 0,-2 0 0,0 0 0,-1 0 0,0 0 0,-2 0 0,0 1 0,-1 0 0,0 0 0,-2 0 0,0 1 0,-12-18 0,12 23 0,-1-1 0,0 2 0,0-1 0,-1 1 0,-1 1 0,1 0 0,-2 1 0,1 0 0,-1 0 0,0 1 0,-1 1 0,1 0 0,-1 0 0,-1 2 0,1 0 0,-19-4 0,24 7 0,0 0 0,0 0 0,0 1 0,0 0 0,1 0 0,-1 1 0,0 0 0,0 0 0,0 1 0,1 0 0,-1 0 0,1 1 0,-1 0 0,1 0 0,0 1 0,0 0 0,1 0 0,-9 7 0,11-8 0,1 1 0,0 0 0,-1-1 0,1 1 0,0 0 0,1 0 0,-1 1 0,1-1 0,0 0 0,0 1 0,0 0 0,0-1 0,1 1 0,0 0 0,0 0 0,0 0 0,1 0 0,-1 0 0,1 0 0,1 0 0,-1 0 0,0-1 0,1 1 0,0 0 0,1 0 0,-1 0 0,1-1 0,-1 1 0,6 8 0,7 12 0</inkml:trace>
  <inkml:trace contextRef="#ctx0" brushRef="#br0" timeOffset="2848.2">2424 315 16400,'9'28'0,"2"24"0,-3 0 0,-2 1 0,-2 0 0,-2 0 0,-3 0 0,-12 79 0,13-125 0,-12 48 0,12-53 0,0-1 0,-1 0 0,1 0 0,0 0 0,-1 1 0,1-1 0,-1 0 0,1 0 0,-1 0 0,0 0 0,1 0 0,-1 0 0,0 0 0,0 0 0,0 0 0,0 0 0,1-1 0,-1 1 0,0 0 0,0-1 0,-1 1 0,1 0 0,0-1 0,0 1 0,0-1 0,0 0 0,0 1 0,-1-1 0,1 0 0,0 0 0,0 0 0,-1 1 0,1-2 0,0 1 0,0 0 0,0 0 0,-3-1 0,-6-3 0</inkml:trace>
  <inkml:trace contextRef="#ctx0" brushRef="#br0" timeOffset="2849.2">2241 544 16400,'0'0'0,"4"0"0,7 0 0,9-1 0,10-2 0,8-1 0,11-1 0,0 1 0,0 3 0,-1 2 0,-2 0 0,-2 1 0,-8-1 0</inkml:trace>
  <inkml:trace contextRef="#ctx0" brushRef="#br0" timeOffset="7496.88">3170 270 16400,'35'-25'0,"-31"23"0,0 0 0,0 0 0,0 0 0,0 1 0,0-1 0,1 1 0,-1 0 0,1 0 0,-1 1 0,1-1 0,-1 1 0,1 0 0,-1 0 0,1 0 0,5 2 0,-7-1 0,0 0 0,0 1 0,0-1 0,0 1 0,0 0 0,0 0 0,-1 0 0,1 0 0,-1 0 0,1 0 0,-1 1 0,0-1 0,0 1 0,0 0 0,0-1 0,-1 1 0,1 0 0,-1 0 0,1 0 0,-1 1 0,1 5 0,3 9 0,-2 0 0,0 0 0,-1 1 0,-1-1 0,-1 1 0,0 0 0,-1-1 0,-2 1 0,-4 21 0,0-11 0,-1 1 0,-1-2 0,-1 1 0,-28 51 0,30-67 0,1-1 0,-2 0 0,0 0 0,0-1 0,-1-1 0,0 1 0,-1-2 0,-16 12 0,23-18 0,0 0 0,0 0 0,0-1 0,-1 0 0,1 1 0,-1-2 0,1 1 0,-1 0 0,0-1 0,0 0 0,0 0 0,0-1 0,0 1 0,0-1 0,0 0 0,0 0 0,1-1 0,-1 1 0,0-1 0,0 0 0,0-1 0,0 1 0,1-1 0,-1 0 0,1 0 0,-1 0 0,-7-6 0,10 7 0,0-1 0,0 1 0,0-1 0,0 0 0,0 0 0,0 0 0,0 0 0,1 0 0,-1-1 0,1 1 0,-1 0 0,1-1 0,0 1 0,0-1 0,0 1 0,0-1 0,1 0 0,-1 1 0,1-1 0,-1 0 0,1-3 0,0 2 0,1 0 0,0 0 0,0 0 0,0 0 0,0 0 0,1 0 0,0 0 0,-1 0 0,1 1 0,1-1 0,-1 1 0,6-7 0,-4 5 0,0 0 0,1 0 0,0 1 0,0-1 0,0 1 0,1 0 0,-1 1 0,1-1 0,0 1 0,0 1 0,0-1 0,0 1 0,1 0 0,-1 0 0,1 0 0,-1 1 0,12-1 0,-13 3 0,0 0 0,0 0 0,0 0 0,0 0 0,-1 1 0,1 0 0,0 0 0,0 0 0,-1 0 0,0 1 0,1 0 0,-1 0 0,0 0 0,0 0 0,-1 1 0,6 6 0,2 4 0,-1 0 0,-1 1 0,12 25 0,-16-27 0,2-1 0,0 1 0,0-1 0,1-1 0,17 20 0,-11-21 0,-2-5 0</inkml:trace>
  <inkml:trace contextRef="#ctx0" brushRef="#br0" timeOffset="8021.53">3619 224 16400,'-28'23'0,"18"-2"0,1-1 0,1 1 0,0 0 0,2 1 0,0 0 0,2 0 0,-3 31 0,1-17 0,4-21 0,-6 33 0,-5 97 0,13-133 0,0 1 0,0-1 0,2 0 0,-1 1 0,2-1 0,0 0 0,0 0 0,1 0 0,0-1 0,1 1 0,1-1 0,0 0 0,9 13 0,-13-21 0,-1 0 0,1 0 0,0-1 0,0 1 0,1-1 0,-1 1 0,0-1 0,1 0 0,0 0 0,-1 0 0,1-1 0,0 1 0,0 0 0,0-1 0,0 0 0,0 0 0,0 0 0,0 0 0,0 0 0,0-1 0,1 1 0,-1-1 0,0 0 0,1 0 0,-1 0 0,0 0 0,0-1 0,0 1 0,1-1 0,-1 0 0,0 0 0,0 0 0,0 0 0,0-1 0,0 1 0,0-1 0,-1 0 0,1 0 0,0 0 0,-1 0 0,1 0 0,-1 0 0,2-3 0,7-8 0,0 1 0,-2-1 0,1-1 0,-2 0 0,0 0 0,0-1 0,7-21 0,-2-2 0,-1-2 0,-1 1 0,8-79 0,-16 93 0,-2 1 0,-1-1 0,-1 1 0,-1 0 0,-1-1 0,-1 1 0,-13-45 0,15 64 0,0-1 0,0 1 0,-1 0 0,1 0 0,-1 0 0,0 0 0,0 0 0,-1 0 0,1 1 0,-1 0 0,0-1 0,0 1 0,-1 1 0,1-1 0,-1 1 0,0 0 0,0 0 0,0 0 0,-7-2 0,5 3 0,1 0 0,-1 1 0,0 1 0,1-1 0,-1 1 0,0 0 0,0 0 0,1 1 0,-1 0 0,0 0 0,1 1 0,-1 0 0,1 0 0,-1 0 0,1 1 0,-7 4 0,2-1 0,0 0 0,1 0 0,-1 1 0,2 1 0,-1 0 0,1 0 0,0 1 0,0 0 0,1 0 0,1 1 0,0 0 0,0 0 0,0 1 0,2 0 0,-9 20 0,8-9 0</inkml:trace>
  <inkml:trace contextRef="#ctx0" brushRef="#br0" timeOffset="8400.99">3999 395 16400,'3'5'0,"1"0"0,-1 0 0,-1 1 0,1-1 0,-1 1 0,0 0 0,2 8 0,9 23 0,28 28 0,75 91 0,-69-97 0,-39-48 0,61 71 0,-63-75 0,1-1 0,0 1 0,0-2 0,1 1 0,-1-1 0,1 0 0,0 0 0,1-1 0,9 3 0,-16-6 0,-1-1 0,1 1 0,0-1 0,0 0 0,0 1 0,0-1 0,0 0 0,0 0 0,0 0 0,0-1 0,-1 1 0,1 0 0,0-1 0,0 1 0,0-1 0,2-1 0,9-6 0</inkml:trace>
  <inkml:trace contextRef="#ctx0" brushRef="#br0" timeOffset="8794.73">4320 442 16400,'-6'0'0,"-4"0"0,-4 4 0,-4 3 0,0 6 0,-4 8 0,-1 7 0,-1 8 0,0 5 0,-1 3 0,-1 2 0,-2 2 0,0 2 0,-2-1 0,1 0 0,1-5 0,6-10 0</inkml:trace>
</inkml:ink>
</file>

<file path=word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06T14:50:49.00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491 132 16400,'-5'-6'0,"-1"1"0,0 0 0,0 0 0,0 1 0,0 0 0,-1 0 0,0 0 0,0 1 0,0 0 0,0 0 0,0 1 0,-1 0 0,-14-2 0,10 3 0,1 0 0,0 2 0,-1-1 0,1 1 0,-1 1 0,1 0 0,0 1 0,-18 6 0,8 0 0,0 1 0,0 0 0,1 2 0,0 0 0,1 1 0,1 2 0,0-1 0,-26 30 0,37-37 0,1 0 0,0 1 0,1 0 0,0 0 0,0 0 0,0 0 0,1 1 0,1-1 0,-1 1 0,1 0 0,1 0 0,0 1 0,0-1 0,1 0 0,0 1 0,0-1 0,1 1 0,0-1 0,1 1 0,0-1 0,1 0 0,0 1 0,0-1 0,1 0 0,0 0 0,1-1 0,0 1 0,0 0 0,1-1 0,0 0 0,0 0 0,1-1 0,8 9 0,2 2 0,2 0 0,1-2 0,0 0 0,0-1 0,2-1 0,0 0 0,0-2 0,31 13 0,-34-17 0,1-1 0,0-1 0,1-1 0,-1 0 0,1-1 0,0-1 0,0-1 0,1-1 0,-1-1 0,33-4 0,-51 4 0,0-1 0,0 1 0,0-1 0,0 0 0,0 0 0,0 0 0,-1 0 0,1 0 0,0 0 0,-1 0 0,1 0 0,0-1 0,-1 1 0,0-1 0,1 1 0,-1-1 0,0 0 0,0 1 0,0-1 0,0 0 0,0 0 0,0 0 0,0 0 0,-1 0 0,1 0 0,-1 0 0,1 0 0,-1 0 0,0 0 0,0 0 0,0 0 0,0 0 0,0-2 0,0-11 0</inkml:trace>
  <inkml:trace contextRef="#ctx0" brushRef="#br0" timeOffset="428.62">1020 5 16400,'-36'-4'0,"28"6"0,-1 0 0,1 1 0,0 0 0,0 0 0,0 1 0,0 0 0,1 0 0,-1 1 0,1-1 0,0 2 0,1-1 0,-1 1 0,1 0 0,-11 14 0,-1 3 0,1 1 0,1 1 0,-14 29 0,16-27 0,1 1 0,1 0 0,2 0 0,1 1 0,1 1 0,2-1 0,0 1 0,-1 43 0,7-58 0,0 0 0,1 0 0,1 0 0,0 0 0,1-1 0,1 1 0,0-1 0,1 1 0,0-1 0,1-1 0,1 1 0,0-1 0,1 0 0,1-1 0,-1 0 0,2 0 0,0-1 0,21 19 0,-19-20 0,0 0 0,1-1 0,0-1 0,24 13 0,-32-19 0,0 0 0,0 0 0,0 0 0,-1-1 0,2 0 0,-1 0 0,0 0 0,0-1 0,0 1 0,0-1 0,0 0 0,1-1 0,-1 1 0,0-1 0,0 0 0,0 0 0,0-1 0,5-2 0,7-5 0</inkml:trace>
  <inkml:trace contextRef="#ctx0" brushRef="#br0" timeOffset="775.89">1009 348 16400,'0'0'0,"0"0"0,0 0 0,2 4 0,5 3 0,3 4 0,3 7 0,2 1 0,4 3 0,3 2 0,2 3 0,0 4 0,0-1 0,0 1 0,-2-2 0,-3-6 0,-5-5 0,-4-6 0</inkml:trace>
  <inkml:trace contextRef="#ctx0" brushRef="#br0" timeOffset="1144.49">1238 337 16400,'0'0'0,"-13"23"0,-18 19 0,2 0 0,1 2 0,-21 49 0,-26 42 0,75-135 0,0 0 0,-1 1 0,1-1 0,0 0 0,0 1 0,0-1 0,0 0 0,0 1 0,-1-1 0,1 0 0,0 1 0,0-1 0,-1 0 0,1 0 0,0 1 0,0-1 0,-1 0 0,1 0 0,0 0 0,-1 1 0,1-1 0,0 0 0,-1 0 0,1 0 0,0 0 0,-1 0 0,1 0 0,-1 0 0,1 1 0,0-1 0,-1 0 0,0-1 0,0-4 0</inkml:trace>
  <inkml:trace contextRef="#ctx0" brushRef="#br0" timeOffset="1544.72">1192 27 16400,'2'0'0,"0"-1"0,-1 1 0,1 0 0,0-1 0,-1 1 0,1 0 0,0 0 0,-1 0 0,1 0 0,0 0 0,0 1 0,-1-1 0,1 1 0,-1-1 0,1 1 0,0-1 0,-1 1 0,3 1 0,30 20 0,-23-14 0,12 7 0,-2 0 0,0 2 0,-1 0 0,0 2 0,-2 0 0,0 1 0,26 39 0,-35-46 0,-2 1 0,0 0 0,0 0 0,-1 1 0,-1 0 0,-1 0 0,0 0 0,-1 1 0,0-1 0,-2 1 0,1-1 0,-2 1 0,0 0 0,-4 23 0,0-11 0,-2 1 0,0-2 0,-2 1 0,-1-1 0,-2 0 0,0-1 0,-2 0 0,-1-1 0,0 0 0,-22 25 0,36-49 0,-12 10 0,12-11 0,-1 1 0,1-1 0,0 0 0,0 0 0,-1 0 0,1 1 0,0-1 0,0 0 0,-1 0 0,1 0 0,0 0 0,-1 0 0,1 1 0,0-1 0,-1 0 0,1 0 0,0 0 0,-1 0 0,1 0 0,0 0 0,0 0 0,-1 0 0,1 0 0,0 0 0,-1-1 0,1 1 0,0 0 0,-1 0 0,1 0 0,0 0 0,-1 0 0,1 0 0,0-1 0,0 1 0,-1 0 0,1 0 0,0-1 0,0 1 0,0 0 0,-1 0 0,1-1 0,0 1 0,-3-8 0</inkml:trace>
  <inkml:trace contextRef="#ctx0" brushRef="#br0" timeOffset="1545.72">1675 383 16400,'46'-9'0,"201"5"0,-142 6 0,-99-2 0</inkml:trace>
  <inkml:trace contextRef="#ctx0" brushRef="#br0" timeOffset="1903.77">1698 568 16400,'0'0'0,"0"0"0,8 0 0,4 2 0,7 1 0,5-1 0,7 0 0,7 0 0,0-1 0,1-1 0,0-2 0,1 0 0,-1-1 0,-3-1 0,-3 0 0,-7 0 0</inkml:trace>
</inkml:ink>
</file>

<file path=word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06T14:50:44.39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57 15 16400,'-3'-2'0,"0"0"0,0 0 0,-1 1 0,1-1 0,0 1 0,-1 0 0,1 0 0,-1 0 0,1 1 0,-1-1 0,1 1 0,-1-1 0,-4 2 0,-47 2 0,51-2 0,1-1 0,0 1 0,-1-1 0,1 1 0,0 0 0,0 0 0,-1 1 0,1-1 0,0 1 0,0-1 0,0 1 0,1 0 0,-1 0 0,0 0 0,1 1 0,-1-1 0,1 1 0,-3 3 0,3-3 0,1 0 0,0 0 0,0 0 0,0 0 0,0 1 0,1-1 0,-1 0 0,1 0 0,0 0 0,0 0 0,0 1 0,0-1 0,1 0 0,-1 0 0,1 0 0,1 4 0,4 8 0,0 0 0,1-1 0,0 1 0,1-1 0,1-1 0,14 18 0,33 36 0,43 58 0,-91-113 0,0 1 0,-1 1 0,0-1 0,-1 1 0,-1 0 0,0 0 0,0 1 0,2 16 0,-7-25 0,1 1 0,-1-1 0,0 0 0,0 0 0,0 0 0,-1 0 0,0 0 0,-1 0 0,1 0 0,-1 0 0,0 0 0,0 0 0,-1-1 0,0 1 0,0-1 0,-5 7 0,3-6 0,-1 1 0,1-1 0,-2 0 0,1-1 0,-1 1 0,0-2 0,0 1 0,0-1 0,-1 1 0,1-2 0,-9 4 0,6-4 0,0 1 0,0-1 0,-1-1 0,1 0 0,0-1 0,-1 1 0,1-2 0,-1 0 0,1 0 0,-1-1 0,0 0 0,1-1 0,0 0 0,0-1 0,-1 0 0,1 0 0,1-1 0,-1 0 0,-14-9 0,22 11 0,-1 0 0,1 0 0,0 0 0,-1 0 0,1 0 0,0 0 0,1-1 0,-1 1 0,0 0 0,1-1 0,-1 0 0,1 1 0,0-1 0,0 0 0,0 0 0,0 0 0,0 1 0,1-1 0,-1-6 0,1 4 0,0 0 0,1 0 0,0 0 0,0 0 0,0 0 0,1 0 0,0 0 0,0 0 0,0 0 0,4-6 0,7-8 0,0 1 0,1 0 0,1 1 0,17-15 0,-31 31 0,114-98 0,8-8 0,-108 92 0,0-1 0,-1-1 0,-1 0 0,-1 0 0,15-28 0,-26 43 0,1-1 0,-1 1 0,0-1 0,0 1 0,0-1 0,0 0 0,0 0 0,0 1 0,-1-1 0,1 0 0,-1 0 0,0 0 0,0 0 0,0 0 0,0 1 0,-1-1 0,1 0 0,-1 0 0,1 0 0,-1 1 0,0-1 0,0 0 0,0 1 0,-1-1 0,1 0 0,-1 1 0,-1-3 0,-1 2 0,0-1 0,0 1 0,-1 0 0,1 0 0,-1 1 0,0-1 0,1 1 0,-1 0 0,0 0 0,0 1 0,0-1 0,-1 1 0,1 0 0,-6 0 0,-5 0 0,0 0 0,0 1 0,-1 0 0,1 2 0,0 0 0,0 0 0,1 2 0,-1 0 0,1 1 0,-1 0 0,2 1 0,-1 1 0,0 0 0,1 1 0,1 1 0,0 0 0,-21 18 0,32-24 0,-1-1 0,1 1 0,0 0 0,0 0 0,0 0 0,0 0 0,1 0 0,-1 0 0,-1 7 0,2-9 0,1 0 0,0 0 0,0 0 0,0 1 0,0-1 0,0 0 0,0 0 0,0 1 0,0-1 0,0 0 0,1 0 0,-1 0 0,0 1 0,1-1 0,-1 0 0,1 0 0,-1 0 0,1 0 0,0 0 0,-1 0 0,1 0 0,0 0 0,0 0 0,0 0 0,0 0 0,0-1 0,0 1 0,0 0 0,0-1 0,1 2 0,14 5 0</inkml:trace>
  <inkml:trace contextRef="#ctx0" brushRef="#br0" timeOffset="461.49">753 72 16400,'-47'15'0,"34"-8"0,0 2 0,0-1 0,1 2 0,0 0 0,0 0 0,1 1 0,0 0 0,1 1 0,1 1 0,0-1 0,0 1 0,2 1 0,-1-1 0,-7 23 0,3-6 0,1 1 0,2 0 0,1 1 0,1-1 0,-4 64 0,10-79 0,1 1 0,0 0 0,2 0 0,0 0 0,0-1 0,2 1 0,0-1 0,10 26 0,-11-36 0,-1-1 0,1 1 0,0-1 0,1 0 0,-1 0 0,1 0 0,0-1 0,0 1 0,1-1 0,-1 0 0,1 0 0,0 0 0,0-1 0,0 0 0,0 0 0,1 0 0,-1 0 0,1-1 0,0 0 0,0 0 0,0-1 0,0 1 0,0-1 0,0-1 0,0 1 0,10-1 0,-5-1 0,1 0 0,-1 0 0,0-1 0,0 0 0,0-1 0,0-1 0,0 0 0,-1 0 0,1-1 0,-1 0 0,0 0 0,15-13 0,-13 8 0,0 0 0,-1-2 0,0 1 0,-1-1 0,0-1 0,-1 0 0,-1 0 0,11-22 0,-9 14 0,-1 0 0,-1-1 0,-1-1 0,-2 1 0,0-1 0,-1 0 0,-1 0 0,-1-1 0,-1 1 0,-1 0 0,-1-1 0,-6-31 0,5 47 0,-1 0 0,1 0 0,-2 0 0,1 0 0,-1 1 0,0 0 0,-1 0 0,1 0 0,-1 0 0,-1 1 0,1-1 0,-1 1 0,0 1 0,-1-1 0,1 1 0,-1 0 0,0 1 0,-14-8 0,14 9 0,0 0 0,0 0 0,0 1 0,-1 0 0,1 0 0,-1 0 0,1 1 0,-1 0 0,1 1 0,-1 0 0,0 0 0,1 0 0,-1 1 0,1 0 0,-1 1 0,1 0 0,-1 0 0,1 0 0,0 1 0,-13 7 0,16-7 0,1-1 0,-1 1 0,1 0 0,0 0 0,0 0 0,0 0 0,1 1 0,-1-1 0,1 1 0,0 0 0,0 0 0,0 0 0,0 0 0,1 0 0,-1 0 0,1 0 0,0 0 0,0 0 0,1 1 0,-1-1 0,1 0 0,0 1 0,0-1 0,1 0 0,-1 1 0,1-1 0,0 0 0,0 0 0,0 0 0,1 1 0,-1-1 0,1-1 0,0 1 0,4 5 0,7 9 0</inkml:trace>
  <inkml:trace contextRef="#ctx0" brushRef="#br0" timeOffset="828.36">1095 268 16400,'1'6'0,"0"0"0,0 1 0,0-1 0,1 0 0,-1 0 0,2-1 0,-1 1 0,1 0 0,-1-1 0,5 7 0,41 52 0,-38-52 0,46 60 0,183 213 0,-231-278 0,-1 2 0,0-1 0,1-1 0,0 1 0,0-1 0,1 0 0,0-1 0,0 0 0,0-1 0,13 6 0,-7-8 0</inkml:trace>
  <inkml:trace contextRef="#ctx0" brushRef="#br0" timeOffset="1196.95">1601 393 16400,'-4'2'0,"-5"5"0,-7 4 0,-8 5 0,-7 6 0,-7 4 0,-5 6 0,-1 4 0,-3 3 0,-5 4 0,-6 4 0,-4 3 0,-2 0 0,3 1 0,1-2 0,4-2 0,3-2 0,10-9 0</inkml:trace>
</inkml:ink>
</file>

<file path=word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06T14:50:32.28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73 125 16400,'0'35'0,"-4"87"0,1 55 0,7-109 0,-3-1 0,-9 90 0,2-142 0,-1-21 0,-4-27 0,9 29 0,-6-23 0</inkml:trace>
  <inkml:trace contextRef="#ctx0" brushRef="#br0" timeOffset="511.1">1 56 16400,'0'-2'0,"1"1"0,0-1 0,-1 1 0,1-1 0,0 1 0,0-1 0,0 1 0,0 0 0,1-1 0,-1 1 0,0 0 0,0 0 0,1 0 0,-1 0 0,1 0 0,-1 0 0,2-1 0,28-14 0,-19 12 0,1 1 0,0 0 0,-1 1 0,1 0 0,0 1 0,0 0 0,0 1 0,0 1 0,0 0 0,0 1 0,0 0 0,14 5 0,-16-4 0,0 0 0,1 1 0,-2 0 0,1 1 0,0 0 0,-1 1 0,0 0 0,-1 1 0,1 0 0,-1 0 0,0 1 0,-1 0 0,13 16 0,-19-21 0,1 1 0,-1 0 0,0-1 0,-1 1 0,1 0 0,-1 0 0,1 0 0,-1 0 0,0 0 0,-1 0 0,1 0 0,-1 1 0,0-1 0,0 0 0,0 0 0,0 0 0,-2 8 0,0-5 0,-1 0 0,0 0 0,0 0 0,0 0 0,-1 0 0,0-1 0,0 1 0,-1-1 0,-6 6 0,-7 6 0,-1 0 0,-1-1 0,-1-1 0,-35 21 0,27-21 0,-8 5 0,27-14 0,10-3 0,14-1 0,0 1 0,0 0 0,0 1 0,-1 1 0,0 0 0,0 0 0,0 2 0,-1-1 0,0 2 0,-1-1 0,0 2 0,0-1 0,-1 2 0,0-1 0,-1 1 0,0 1 0,0 0 0,-2 0 0,1 0 0,-2 1 0,1 0 0,-2 1 0,0-1 0,-1 1 0,0 0 0,-1 0 0,0 0 0,-1 1 0,-1-1 0,0 0 0,-1 1 0,-1-1 0,-4 27 0,-2-23 0,6-21 0</inkml:trace>
  <inkml:trace contextRef="#ctx0" brushRef="#br0" timeOffset="1035.99">817 125 16400,'-14'-1'0,"11"1"0,0 0 0,0 0 0,1 0 0,-1 0 0,0 0 0,0 1 0,0-1 0,0 1 0,0 0 0,1-1 0,-4 3 0,-11 6 0,1 0 0,1 1 0,0 1 0,0 0 0,1 1 0,1 1 0,0 0 0,1 1 0,-16 22 0,8-8 0,2 1 0,1 0 0,2 1 0,-16 42 0,25-53 0,0 1 0,2-1 0,0 1 0,1 0 0,1 0 0,1 0 0,0 0 0,2 0 0,4 26 0,-4-37 0,0 0 0,1 0 0,0 0 0,1 0 0,0 0 0,0-1 0,1 1 0,0-1 0,1 0 0,0 0 0,0-1 0,0 1 0,1-1 0,0 0 0,1-1 0,-1 1 0,1-1 0,1-1 0,-1 1 0,1-1 0,0-1 0,12 7 0,-16-10 0,0 1 0,0-1 0,0 0 0,0 0 0,0 0 0,0-1 0,0 1 0,0-1 0,0 0 0,0 0 0,0-1 0,0 1 0,0-1 0,0 0 0,0 0 0,0 0 0,0 0 0,0-1 0,0 0 0,-1 0 0,6-3 0,7-8 0</inkml:trace>
  <inkml:trace contextRef="#ctx0" brushRef="#br0" timeOffset="1404.18">700 457 16400,'15'24'0,"12"20"0,3-2 0,1-1 0,2-1 0,72 66 0,-83-93 0,-14-13 0</inkml:trace>
  <inkml:trace contextRef="#ctx0" brushRef="#br0" timeOffset="1405.18">919 446 16400,'-11'7'0,"-1"0"0,1 1 0,1 0 0,-1 1 0,1 0 0,1 0 0,0 1 0,-15 21 0,-54 96 0,77-124 0,-82 155 0,91-177 0,2-3 0</inkml:trace>
  <inkml:trace contextRef="#ctx0" brushRef="#br0" timeOffset="1765.54">1000 159 16400,'32'31'0,"-14"-11"0,-1 1 0,-1 1 0,-1 0 0,-1 1 0,-1 1 0,-1 0 0,-1 1 0,8 27 0,-14-35 0,-1 1 0,0 0 0,-2 0 0,0 0 0,-1 1 0,-1-1 0,-1 0 0,0 0 0,-1 0 0,-1 0 0,-1 0 0,-11 31 0,14-44 0,-4 12 0,-1 0 0,-1 0 0,0-1 0,-1 0 0,-1 0 0,-1-1 0,0 0 0,-17 19 0,27-33 0,0-1 0,-1 1 0,1-1 0,0 0 0,-1 1 0,1-1 0,0 0 0,-1 1 0,1-1 0,0 0 0,-1 0 0,1 0 0,-1 1 0,1-1 0,-1 0 0,1 0 0,-1 0 0,1 0 0,0 0 0,-1 0 0,1 1 0,-1-1 0,1 0 0,-1 0 0,1-1 0,-1 1 0,1 0 0,-1 0 0,1 0 0,0 0 0,-1 0 0,1 0 0,-1-1 0,1 1 0,-1 0 0,1 0 0,0-1 0,-1 1 0,1 0 0,0 0 0,-1-1 0,1 1 0,0-1 0,-1 1 0,1 0 0,0-1 0,0 1 0,-1-1 0,1 1 0,0 0 0,0-1 0,0 1 0,0-1 0,-1 0 0,-2-9 0</inkml:trace>
  <inkml:trace contextRef="#ctx0" brushRef="#br0" timeOffset="2131.32">1312 561 16400,'3'-2'0,"1"1"0,0-1 0,-1 1 0,1 0 0,0 1 0,-1-1 0,7 0 0,-9 1 0,57-4 0,75 4 0,-49 1 0,-83 1 0,-3 1 0</inkml:trace>
  <inkml:trace contextRef="#ctx0" brushRef="#br0" timeOffset="2132.32">1347 722 16400,'4'2'0,"0"0"0,0 0 0,1 0 0,-1-1 0,1 0 0,0 0 0,-1 0 0,1 0 0,8-1 0,0 1 0,46 5 0,106-4 0,-162-2 0</inkml:trace>
</inkml:ink>
</file>

<file path=word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06T14:40:40.09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82 667 16400,'0'-1'0,"0"0"0,0-1 0,0 1 0,-1 0 0,1 0 0,0 0 0,-1 0 0,1 0 0,0 0 0,-1 0 0,0 0 0,1 0 0,-1 0 0,1 0 0,-1 0 0,0 0 0,0 1 0,0-1 0,1 0 0,-1 0 0,0 1 0,0-1 0,0 1 0,0-1 0,0 0 0,0 1 0,0 0 0,0-1 0,0 1 0,-1 0 0,1 0 0,0-1 0,0 1 0,0 0 0,0 0 0,0 0 0,0 0 0,-1 1 0,1-1 0,-2 0 0,1 1 0,-1-1 0,0 1 0,0-1 0,0 1 0,0 0 0,0 0 0,1 0 0,-1 0 0,0 1 0,1-1 0,-1 1 0,1 0 0,0-1 0,-1 1 0,-2 4 0,5-6 0,-1 0 0,1 1 0,0-1 0,0 0 0,0 0 0,-1 1 0,1-1 0,0 1 0,0-1 0,0 0 0,0 1 0,0-1 0,0 0 0,0 1 0,0-1 0,0 0 0,0 1 0,0-1 0,0 1 0,0-1 0,0 0 0,0 1 0,0-1 0,0 0 0,0 1 0,1-1 0,-1 0 0,0 1 0,0-1 0,0 0 0,0 1 0,1-1 0,-1 0 0,0 0 0,0 1 0,1-1 0,-1 0 0,19 8 0,18-3 0,-34-5 0,0-1 0,-1 1 0,1 0 0,-1-1 0,1 0 0,-1 1 0,1-1 0,-1 0 0,1 0 0,-1-1 0,1 1 0,-1 0 0,0-1 0,0 1 0,0-1 0,0 0 0,3-3 0,-5 4 0,0 1 0,0-1 0,0 1 0,0-1 0,-1 1 0,1-1 0,0 1 0,0-1 0,-1 1 0,1-1 0,0 1 0,-1-1 0,1 1 0,0 0 0,-1-1 0,1 1 0,0 0 0,-1-1 0,1 1 0,-1 0 0,1 0 0,-1-1 0,1 1 0,-1 0 0,1 0 0,-1 0 0,1-1 0,-1 1 0,1 0 0,-1 0 0,1 0 0,-1 0 0,1 0 0,-1 0 0,0 1 0,-22-4 0,22 3 0,-1 0 0,1 0 0,-1 0 0,1 0 0,-1 0 0,1 1 0,-1-1 0,1 1 0,-1-1 0,1 1 0,0 0 0,-1-1 0,1 1 0,0 0 0,-1 0 0,1 0 0,0 0 0,0 0 0,0 0 0,0 0 0,0 0 0,0 1 0,0-1 0,0 0 0,0 0 0,1 1 0,-1-1 0,0 1 0,0 1 0,1-2 0,1 1 0,-1-1 0,0 0 0,1 0 0,-1 0 0,1 0 0,-1 0 0,1 0 0,-1 0 0,1 0 0,0 0 0,-1 0 0,1 0 0,0-1 0,0 1 0,0 0 0,0 0 0,0-1 0,0 1 0,0 0 0,0-1 0,0 1 0,0-1 0,0 0 0,0 1 0,0-1 0,0 0 0,0 1 0,0-1 0,0 0 0,1 0 0,-1 0 0,0 0 0,0 0 0,0 0 0,0-1 0,0 1 0,0 0 0,2-1 0,2 0 0,0-1 0,0 1 0,0-1 0,0 0 0,-1 0 0,1-1 0,-1 1 0,1-1 0,-1 0 0,0 0 0,5-5 0,-8 7 0,0 0 0,0 1 0,0-1 0,0 0 0,0 0 0,0 0 0,0 0 0,0 0 0,-1 0 0,1 0 0,0 0 0,-1 0 0,1 0 0,0 0 0,-1 0 0,1-1 0,-1 1 0,0 0 0,1 0 0,-1-1 0,0 1 0,0 0 0,0-1 0,0 1 0,0 0 0,0 0 0,0-1 0,0 1 0,-1 0 0,1 0 0,0-1 0,-1 1 0,1 0 0,-1 0 0,0 0 0,1-1 0,-1 1 0,0 0 0,1 0 0,-1 0 0,0 0 0,0 0 0,0 1 0,0-1 0,0 0 0,0 0 0,0 0 0,-2 0 0,-1-1 0,-1 1 0,1-1 0,-1 1 0,0 0 0,1 0 0,-1 1 0,0-1 0,0 1 0,1 0 0,-1 1 0,0-1 0,-6 2 0,9-2 0,1 0 0,-1 0 0,1 1 0,-1-1 0,1 0 0,-1 1 0,1-1 0,-1 1 0,1-1 0,-1 1 0,1 0 0,0 0 0,-1-1 0,1 1 0,0 0 0,0 0 0,-1 0 0,1 1 0,0-1 0,0 0 0,0 0 0,0 1 0,1-1 0,-1 0 0,0 1 0,0-1 0,1 1 0,-1-1 0,1 1 0,0-1 0,-1 1 0,1-1 0,0 1 0,0-1 0,0 1 0,0-1 0,0 1 0,0 0 0,0-1 0,1 3 0,0-2 0,0 0 0,1-1 0,-1 1 0,1 0 0,-1-1 0,1 1 0,-1-1 0,1 1 0,0-1 0,0 0 0,-1 0 0,1 0 0,0 0 0,0 0 0,0 0 0,0-1 0,1 1 0,-1 0 0,0-1 0,0 0 0,0 0 0,0 1 0,1-1 0,-1 0 0,0-1 0,0 1 0,0 0 0,0-1 0,0 1 0,1-1 0,1-1 0,-1 2 0,0 0 0,0-1 0,0 0 0,0 0 0,0 0 0,0 0 0,0 0 0,0-1 0,-1 1 0,1-1 0,0 1 0,-1-1 0,1 0 0,-1 0 0,0-1 0,0 1 0,0 0 0,0-1 0,0 1 0,0-1 0,-1 1 0,2-5 0,-3 6 0,0-1 0,0 1 0,0-1 0,0 1 0,-1-1 0,1 1 0,0 0 0,-1-1 0,1 1 0,-1 0 0,0-1 0,0 1 0,1 0 0,-1 0 0,0-1 0,0 1 0,0 0 0,0 0 0,0 0 0,0 0 0,0 0 0,-1 1 0,1-1 0,0 0 0,0 0 0,-1 1 0,1-1 0,-1 1 0,1-1 0,0 1 0,-1 0 0,1-1 0,-1 1 0,1 0 0,-1 0 0,1 0 0,-3 0 0,-2 0 0,0-1 0,1 1 0,-1 1 0,0-1 0,0 1 0,1 0 0,-1 0 0,-8 3 0,12-3 0,0 0 0,0 0 0,1 0 0,-1 0 0,0 0 0,1 0 0,-1 1 0,1-1 0,0 0 0,-1 1 0,1-1 0,-2 4 0,1 1 0</inkml:trace>
  <inkml:trace contextRef="#ctx0" brushRef="#br0" timeOffset="1047.47">369 668 16400,'294'11'0,"95"-11"0,17-11 0,-319 9 0,66 2 0,51 2 0,-110 0 0,122-5 0,-208 3 0,2-1 0,0 0 0,0 1 0,0 0 0,14 3 0,-22-2 0,-11-2 0,4 1 0,-5 0 0</inkml:trace>
  <inkml:trace contextRef="#ctx0" brushRef="#br0" timeOffset="1852.95">805 1 16400,'-9'3'0,"0"0"0,0 0 0,0 1 0,0 1 0,1 0 0,0 0 0,0 0 0,0 1 0,-8 9 0,13-13 0,-13 12 0,1 0 0,1 1 0,1 1 0,0 0 0,1 1 0,-16 28 0,12-14 0,1 1 0,2 0 0,-10 35 0,20-55 0,0-1 0,1 1 0,1 0 0,0-1 0,0 1 0,1 0 0,1 0 0,0 0 0,5 21 0,-4-26 0,0 0 0,0 0 0,1 0 0,0 0 0,0 0 0,0-1 0,1 1 0,0-1 0,0 0 0,1 0 0,0-1 0,0 1 0,0-1 0,1 0 0,0 0 0,11 7 0,-16-12 0,0 1 0,-1-1 0,1 1 0,-1-1 0,1 0 0,-1 1 0,1-1 0,0 0 0,-1 0 0,1 0 0,0 1 0,-1-1 0,1 0 0,0 0 0,-1 0 0,1 0 0,0 0 0,0 0 0,-1 0 0,1-1 0,0 1 0,-1 0 0,1 0 0,-1 0 0,1-1 0,0 1 0,-1 0 0,1-1 0,-1 1 0,1 0 0,0-1 0,-1 1 0,1-1 0,-1 1 0,1-1 0,-1 1 0,0-1 0,1 1 0,-1-1 0,0 0 0,1 1 0,-1-1 0,0 1 0,0-1 0,1 0 0,-1 1 0,0-1 0,0-1 0,1-4 0</inkml:trace>
  <inkml:trace contextRef="#ctx0" brushRef="#br0" timeOffset="2219.85">703 219 16400,'5'104'0,"18"103"0,-17-161 0,-6-46 0,0 0 0,-1 0 0,1 1 0,0-1 0,0 0 0,0 0 0,0 0 0,0 1 0,0-1 0,0 0 0,0 0 0,0 1 0,0-1 0,0 0 0,1 0 0,-1 0 0,0 1 0,0-1 0,0 0 0,0 0 0,0 0 0,0 1 0,0-1 0,1 0 0,-1 0 0,0 0 0,0 0 0,0 1 0,0-1 0,1 0 0,-1 0 0,0 0 0,0 0 0,0 0 0,1 0 0,-1 1 0,0-1 0,0 0 0,0 0 0,1 0 0,-1 0 0,0 0 0,0 0 0,1 0 0,-1 0 0,7-9 0,-2-1 0</inkml:trace>
  <inkml:trace contextRef="#ctx0" brushRef="#br0" timeOffset="2567.42">795 426 16400,'0'0'0</inkml:trace>
  <inkml:trace contextRef="#ctx0" brushRef="#br0" timeOffset="2568.42">979 242 16400,'8'116'0,"-4"-87"0,-1-1 0,-2 1 0,-1-1 0,-6 54 0,6-81 0,0 0 0,0 0 0,0-1 0,0 1 0,0 0 0,-1-1 0,1 1 0,0 0 0,0 0 0,0-1 0,-1 1 0,1 0 0,0-1 0,-1 1 0,1 0 0,0-1 0,-1 1 0,1 0 0,-1-1 0,1 1 0,-1-1 0,1 1 0,-1-1 0,0 1 0,1-1 0,-1 0 0,0 1 0,1-1 0,-1 0 0,0 1 0,1-1 0,-1 0 0,0 0 0,0 0 0,1 0 0,-1 0 0,0 1 0,0-1 0,1 0 0,-1-1 0,0 1 0,1 0 0,-1 0 0,0 0 0,0 0 0,1-1 0,-1 1 0,0 0 0,1 0 0,-1-1 0,0 1 0,0-1 0,-6-4 0</inkml:trace>
  <inkml:trace contextRef="#ctx0" brushRef="#br0" timeOffset="2962.78">863 448 16400,'0'0'0,"2"0"0,4 0 0,4 0 0,5 0 0,5-2 0,4-1 0,2 1 0,1-2 0,2 0 0,-1-1 0,-3 0 0,-2-1 0,-2-2 0,-6 1 0</inkml:trace>
  <inkml:trace contextRef="#ctx0" brushRef="#br0" timeOffset="3489.97">1255 288 16400,'0'0'0,"0"0"0,-11 29 0,9-26 0,0-1 0,1 0 0,-1 1 0,1-1 0,-1 1 0,1-1 0,0 1 0,0 0 0,1 0 0,-1-1 0,0 1 0,1 0 0,0 0 0,-1 0 0,1 0 0,0 0 0,1-1 0,-1 1 0,0 0 0,1 0 0,0 0 0,0-1 0,-1 1 0,3 2 0,-1-2 0,0 0 0,1 0 0,0 0 0,-1-1 0,1 1 0,0-1 0,0 0 0,0 0 0,1 0 0,-1 0 0,0-1 0,1 1 0,-1-1 0,1 0 0,0 0 0,-1 0 0,1-1 0,6 1 0,-6 0 0,1-1 0,0 0 0,-1 0 0,1 0 0,0-1 0,-1 1 0,1-1 0,0 0 0,-1-1 0,0 1 0,1-1 0,-1 0 0,0 0 0,0 0 0,0 0 0,0-1 0,0 0 0,0 0 0,-1 0 0,1 0 0,-1 0 0,0-1 0,3-3 0,2-6 0</inkml:trace>
  <inkml:trace contextRef="#ctx0" brushRef="#br0" timeOffset="3490.97">1427 219 16400,'-1'1'0,"0"-1"0,0 1 0,0-1 0,0 1 0,0 0 0,0-1 0,0 1 0,0 0 0,0 0 0,0 0 0,0 0 0,1 0 0,-1 0 0,0 0 0,1 0 0,-1 0 0,0 0 0,1 0 0,0 0 0,-1 0 0,1 0 0,-1 2 0,-7 29 0,7-30 0,-4 34 0,0 1 0,3-1 0,1 1 0,2-1 0,1 1 0,8 39 0,-10-74 0,0 0 0,0 0 0,0 0 0,0 0 0,1 0 0,-1 0 0,1 0 0,-1-1 0,1 1 0,-1 0 0,1 0 0,0 0 0,0-1 0,0 1 0,0 0 0,0-1 0,0 1 0,1-1 0,-1 0 0,0 1 0,1-1 0,-1 0 0,1 0 0,-1 1 0,3-1 0,1 0 0</inkml:trace>
  <inkml:trace contextRef="#ctx0" brushRef="#br0" timeOffset="3491.97">1611 392 16400,'-5'3'0,"1"0"0,0 1 0,0 0 0,0 0 0,1 0 0,-1 0 0,1 0 0,0 1 0,0 0 0,0-1 0,1 1 0,0 0 0,0 0 0,0 0 0,1 1 0,-2 8 0,1-6 0,0 1 0,1 0 0,0-1 0,0 1 0,1 0 0,0 0 0,1 0 0,0-1 0,3 15 0,-4-22 0,0 0 0,1 1 0,-1-1 0,1 0 0,-1 1 0,1-1 0,0 0 0,0 0 0,-1 1 0,1-1 0,0 0 0,0 0 0,0 0 0,0 0 0,0 0 0,1 0 0,-1-1 0,0 1 0,0 0 0,0 0 0,1-1 0,-1 1 0,0-1 0,1 1 0,-1-1 0,1 0 0,-1 0 0,0 1 0,2-1 0,1 0 0,-1-1 0,0 0 0,0 1 0,0-1 0,1 0 0,-1 0 0,0-1 0,0 1 0,0 0 0,-1-1 0,5-3 0,8-6 0</inkml:trace>
  <inkml:trace contextRef="#ctx0" brushRef="#br0" timeOffset="3845.28">1587 231 16400,'0'0'0,"-4"0"0,-1 0 0,0 0 0,1 0 0,1 0 0,3-2 0,2-1 0</inkml:trace>
  <inkml:trace contextRef="#ctx0" brushRef="#br0" timeOffset="4240.61">1598 35 16400,'5'0'0,"0"1"0,-1 0 0,1 0 0,-1 0 0,0 0 0,1 1 0,-1 0 0,0 0 0,8 5 0,-9-5 0,14 7 0,1 1 0,-2 0 0,0 1 0,0 1 0,-1 1 0,-1 0 0,0 1 0,0 1 0,-2 0 0,22 32 0,-29-37 0,1 0 0,-1 1 0,-1 0 0,0 0 0,-1 0 0,0 0 0,0 1 0,-1-1 0,-1 1 0,0-1 0,0 1 0,-1 0 0,-1-1 0,0 1 0,-1-1 0,0 1 0,0-1 0,-1 0 0,-8 18 0,2-9 0,0 0 0,-2-1 0,0 0 0,-1-1 0,-1-1 0,-1 0 0,-1 0 0,0-1 0,0-1 0,-27 19 0,30-28 0,2-1 0</inkml:trace>
  <inkml:trace contextRef="#ctx0" brushRef="#br0" timeOffset="4655.6">669 702 16400,'-34'16'0,"23"-6"0,0 1 0,0 0 0,1 0 0,1 1 0,0 1 0,0 0 0,1 0 0,1 0 0,0 1 0,1 0 0,-5 17 0,6-15 0,0 0 0,1 1 0,1-1 0,1 1 0,0 0 0,1 0 0,0 0 0,2 0 0,4 32 0,-3-42 0,0 0 0,1 0 0,-1 0 0,1-1 0,1 1 0,-1-1 0,1 1 0,8 8 0,-10-12 0,0 0 0,0-1 0,1 1 0,-1-1 0,1 0 0,-1 0 0,1 0 0,0 0 0,0-1 0,0 1 0,0-1 0,0 1 0,0-1 0,0 0 0,0 0 0,1-1 0,-1 1 0,0 0 0,1-1 0,6 0 0,0-2 0</inkml:trace>
  <inkml:trace contextRef="#ctx0" brushRef="#br0" timeOffset="5004.33">714 850 16400,'2'55'0,"8"5"0,-2-18 0,-1 0 0,0 76 0,-7-117 0,0-1 0,0 0 0,0 0 0,0 0 0,0 0 0,0 1 0,0-1 0,0 0 0,0 0 0,0 0 0,0 0 0,0 0 0,0 1 0,0-1 0,0 0 0,0 0 0,0 0 0,0 0 0,0 1 0,0-1 0,0 0 0,0 0 0,0 0 0,0 0 0,0 1 0,0-1 0,0 0 0,0 0 0,0 0 0,1 0 0,-1 0 0,0 0 0,0 1 0,0-1 0,0 0 0,0 0 0,0 0 0,1 0 0,-1 0 0,0 0 0,0 0 0,0 0 0,0 0 0,1 0 0,-1 0 0,0 0 0,0 0 0,0 0 0,0 0 0,1 0 0,-1 0 0,0 0 0,0 0 0,0 0 0,0 0 0,1 0 0,-1 0 0,0 0 0,0 0 0,8-7 0,-1-1 0</inkml:trace>
  <inkml:trace contextRef="#ctx0" brushRef="#br0" timeOffset="5369.17">1013 896 16400,'6'36'0,"-3"-7"0,-2 0 0,-1 0 0,-1-1 0,-1 1 0,-2 0 0,-10 39 0,10-65 0,2-3 0</inkml:trace>
  <inkml:trace contextRef="#ctx0" brushRef="#br0" timeOffset="5733.37">921 1057 16400,'0'0'0,"0"0"0,4 0 0,3 0 0,5 2 0,3 1 0,2-1 0,2 0 0,1-2 0,2-2 0,2 0 0,2 0 0,-1-1 0,1-3 0,-4 1 0,-2-2 0,-5 1 0</inkml:trace>
  <inkml:trace contextRef="#ctx0" brushRef="#br0" timeOffset="5734.37">1255 931 16400,'-6'8'0,"0"0"0,1 1 0,0 0 0,1 0 0,0 0 0,0 0 0,1 0 0,0 1 0,-2 16 0,5-24 0,0 0 0,1 0 0,-1 0 0,1 0 0,0 0 0,0 0 0,0 0 0,0 0 0,0 0 0,0 0 0,0 0 0,1-1 0,-1 1 0,1 0 0,-1-1 0,1 1 0,-1-1 0,1 0 0,0 1 0,0-1 0,0 0 0,0 0 0,0 0 0,0 0 0,0-1 0,0 1 0,0 0 0,3 0 0,0 0 0,1 0 0,-1 0 0,1 0 0,-1 0 0,1-1 0,-1 0 0,0 0 0,1 0 0,-1-1 0,8-1 0,-6-1 0,1 0 0,0-1 0,-1 0 0,0-1 0,0 1 0,8-8 0,-3 2 0</inkml:trace>
  <inkml:trace contextRef="#ctx0" brushRef="#br0" timeOffset="6107.13">1437 873 16400,'-5'3'0,"1"1"0,-1-1 0,0 1 0,1 0 0,0 0 0,0 1 0,0-1 0,1 1 0,-1 0 0,1 0 0,0 0 0,0 0 0,1 1 0,0-1 0,0 1 0,0-1 0,1 1 0,-1 0 0,0 7 0,-1 15 0,0 1 0,3 47 0,1-51 0,-2-18 0,6 55 0,-5-61 0,0 0 0,0 0 0,0 0 0,0 0 0,0 0 0,1 0 0,-1 0 0,0 0 0,1 0 0,-1 0 0,0 0 0,1 0 0,-1 0 0,1 0 0,-1-1 0,1 1 0,0 0 0,-1 0 0,1 0 0,0-1 0,-1 1 0,1-1 0,0 1 0,0 0 0,0-1 0,0 1 0,0-1 0,-1 0 0,1 1 0,0-1 0,0 0 0,0 1 0,0-1 0,0 0 0,0 0 0,0 0 0,0 0 0,0 0 0,0 0 0,0 0 0,0 0 0,0 0 0,0-1 0,0 1 0,0 0 0,0-1 0,0 1 0,0 0 0,0-1 0,1 0 0,5-4 0</inkml:trace>
  <inkml:trace contextRef="#ctx0" brushRef="#br0" timeOffset="6522.01">1564 1057 16400,'-4'5'0,"1"0"0,0 0 0,0 0 0,1 1 0,-1-1 0,1 1 0,0-1 0,1 1 0,0 0 0,-1 0 0,2 0 0,-1 10 0,0-7 0,1 0 0,0-1 0,0 1 0,1 0 0,0 0 0,1-1 0,0 1 0,4 10 0,-6-17 0,1-1 0,0 1 0,0-1 0,0 0 0,0 1 0,0-1 0,0 0 0,0 1 0,0-1 0,0 0 0,0 0 0,1 0 0,-1 0 0,1 0 0,-1-1 0,1 1 0,-1 0 0,1 0 0,-1-1 0,1 1 0,-1-1 0,1 0 0,0 1 0,-1-1 0,1 0 0,0 0 0,-1 0 0,1 0 0,0 0 0,-1-1 0,1 1 0,-1 0 0,1-1 0,0 1 0,-1-1 0,1 1 0,-1-1 0,1 0 0,-1 0 0,1 0 0,-1 0 0,2-1 0,7-6 0</inkml:trace>
  <inkml:trace contextRef="#ctx0" brushRef="#br0" timeOffset="6523.01">1587 942 16400,'0'0'0,"0"0"0,0 0 0,0-2 0,0 0 0</inkml:trace>
  <inkml:trace contextRef="#ctx0" brushRef="#br0" timeOffset="6892.16">1633 770 16400,'2'0'0,"1"1"0,0 0 0,0 0 0,0 0 0,-1 0 0,1 0 0,-1 1 0,1-1 0,3 4 0,-2-3 0,16 9 0,-1 0 0,0 1 0,-1 0 0,0 2 0,-1 0 0,-1 1 0,0 1 0,23 31 0,-33-39 0,-1 0 0,-1 0 0,1 0 0,-1 1 0,-1 0 0,0-1 0,0 1 0,0 0 0,-1 1 0,-1-1 0,0 0 0,0 1 0,0-1 0,-1 0 0,-1 1 0,0-1 0,0 0 0,-1 1 0,0-1 0,0 0 0,-1 0 0,0 0 0,-6 10 0,-2 2 0,-1 1 0,-1-2 0,-1 0 0,-1 0 0,-1-2 0,0 0 0,-20 17 0,30-30 0</inkml:trace>
</inkml:ink>
</file>

<file path=word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06T14:39:29.91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326 16400,'0'0'0,"0"0"0,0 0 0,16 24 0,23 39 0,-33-52 0,0 1 0,1-1 0,0 0 0,1-1 0,12 14 0,-19-23 0,-1-1 0,1 1 0,-1-1 0,1 1 0,0-1 0,-1 1 0,1-1 0,-1 1 0,1-1 0,0 0 0,-1 1 0,1-1 0,0 0 0,0 0 0,-1 0 0,1 1 0,0-1 0,0 0 0,-1 0 0,1 0 0,0 0 0,0 0 0,-1 0 0,1-1 0,0 1 0,-1 0 0,1 0 0,0 0 0,0-1 0,-1 1 0,1 0 0,0-1 0,-1 1 0,1 0 0,-1-1 0,1 1 0,0-1 0,-1 1 0,1-1 0,-1 1 0,1-1 0,-1 0 0,0 1 0,1-1 0,-1 0 0,0 1 0,1-1 0,-1 0 0,0 1 0,0-1 0,1 0 0,-1 0 0,0 1 0,0-1 0,0-1 0,11-54 0,-9 43 0,2-22 0,-1-1 0,-2 1 0,-2-1 0,-1 1 0,-1 0 0,-14-57 0,16 90 0,1-1 0,0 1 0,-1 0 0,1-1 0,0 1 0,0-1 0,0 1 0,1-1 0,-1 1 0,1 0 0,-1-1 0,1 1 0,0 0 0,-1-1 0,1 1 0,0 0 0,1 0 0,-1 0 0,0 0 0,1 0 0,-1 0 0,1 0 0,-1 0 0,1 1 0,0-1 0,0 1 0,0-1 0,0 1 0,0 0 0,0-1 0,0 1 0,1 0 0,-1 0 0,0 1 0,0-1 0,4 0 0,10-3 0,1 1 0,-1 1 0,1 1 0,23 0 0,-15 1 0,199-24 0,-215 21 0,-32 9 0,16-2 0</inkml:trace>
  <inkml:trace contextRef="#ctx0" brushRef="#br0" timeOffset="359.52">230 280 16400,'-7'13'0,"21"-9"0,1-3 0,1 1 0,0-2 0,0 0 0,0-1 0,23-4 0,-8 2 0,-30 3 0,0 0 0,1 0 0,-1 0 0,0-1 0,0 1 0,1 0 0,-1 0 0,0-1 0,1 1 0,-1-1 0,0 1 0,0-1 0,0 0 0,0 1 0,0-1 0,0 0 0,0 0 0,0 0 0,0 1 0,0-1 0,0 0 0,0 0 0,1-3 0,0-2 0</inkml:trace>
  <inkml:trace contextRef="#ctx0" brushRef="#br0" timeOffset="720.14">529 167 16400,'-2'4'0,"1"0"0,-1 0 0,1 0 0,0 1 0,0-1 0,0 0 0,0 6 0,-6 38 0,4-28 0,0 0 0,1-1 0,0 1 0,2 0 0,0 0 0,2-1 0,0 1 0,7 27 0,-7-42 0</inkml:trace>
  <inkml:trace contextRef="#ctx0" brushRef="#br0" timeOffset="1284.2">703 419 16400,'26'37'0,"6"19"0,-25-41 0,1-1 0,0-1 0,15 19 0,-23-31 0,1-1 0,-1 0 0,0 1 0,0-1 0,1 0 0,-1 0 0,0 1 0,1-1 0,-1 0 0,0 0 0,1 0 0,-1 1 0,0-1 0,1 0 0,-1 0 0,0 0 0,1 0 0,-1 0 0,0 0 0,1 0 0,-1 0 0,1 0 0,-1 0 0,0 0 0,1 0 0,-1 0 0,0 0 0,1 0 0,-1 0 0,1 0 0,-1 0 0,0 0 0,1-1 0,-1 1 0,1 0 0,10-15 0,4-24 0,-15 37 0,20-64 0,16-111 0,-34 155 0,-1-1 0,-2 0 0,-2-23 0,0-14 0,3 57 0,0 1 0,1-1 0,0 1 0,0 0 0,-1-1 0,1 1 0,1 0 0,-1-1 0,0 1 0,0 0 0,1 0 0,0 0 0,-1 0 0,1 0 0,0 1 0,0-1 0,0 0 0,0 1 0,0-1 0,0 1 0,0 0 0,0 0 0,1 0 0,-1 0 0,1 0 0,-1 0 0,5 0 0,8-3 0,-1 0 0,1 2 0,19-2 0,337-21 0,-330 16 0,-44 12 0</inkml:trace>
  <inkml:trace contextRef="#ctx0" brushRef="#br0" timeOffset="1896.35">1013 212 16400,'31'-7'0,"-18"5"0,0 0 0,-1 1 0,1 1 0,0 0 0,0 0 0,0 2 0,-1-1 0,21 7 0,-29-7 0,0 0 0,-1 1 0,1 0 0,-1 0 0,1 0 0,-1 0 0,0 0 0,0 0 0,0 1 0,0 0 0,0 0 0,0-1 0,-1 2 0,0-1 0,1 0 0,-1 0 0,0 1 0,0-1 0,-1 1 0,1 0 0,-1-1 0,0 1 0,0 0 0,0 0 0,0 0 0,-1 0 0,0 0 0,0-1 0,0 1 0,0 0 0,-1 8 0,-2-1 0,1-1 0,-1 1 0,0 0 0,-1-1 0,-1 0 0,0 0 0,0 0 0,0 0 0,-2-1 0,1 0 0,-1 0 0,-8 8 0,9-10 0,0-1 0,-1 0 0,1 0 0,-1 0 0,0-1 0,-1 0 0,1 0 0,-1-1 0,0 0 0,0-1 0,0 1 0,-1-1 0,1-1 0,-1 0 0,-14 2 0,23-4 0,0 0 0,0 0 0,0 0 0,-1 0 0,1 0 0,0 0 0,0 0 0,0 0 0,0 0 0,-1 0 0,1 0 0,0 0 0,0 0 0,0 0 0,-1 0 0,1 0 0,0 0 0,0 0 0,0 0 0,0 0 0,-1 0 0,1 0 0,0 0 0,0 0 0,0-1 0,0 1 0,-1 0 0,1 0 0,0 0 0,0 0 0,0 0 0,0 0 0,0-1 0,0 1 0,0 0 0,0 0 0,-1 0 0,1 0 0,0-1 0,0 1 0,0 0 0,0 0 0,0 0 0,0-1 0,0 1 0,0 0 0,0 0 0,0-1 0,7-9 0,13-7 0,-15 14 0,1 0 0,0 0 0,0 1 0,1 0 0,-1 0 0,0 1 0,1 0 0,-1 0 0,1 0 0,-1 1 0,1 0 0,-1 0 0,1 1 0,-1-1 0,1 2 0,-1-1 0,1 1 0,-1 0 0,0 0 0,0 0 0,0 1 0,0 0 0,0 0 0,-1 1 0,1-1 0,-1 1 0,0 1 0,0-1 0,-1 1 0,1-1 0,5 9 0,5 8 0,-12-20 0</inkml:trace>
  <inkml:trace contextRef="#ctx0" brushRef="#br0" timeOffset="2407.8">1529 223 16400,'-4'-2'0,"0"1"0,0-1 0,-1 1 0,1 0 0,0 0 0,-10-1 0,9 2 0,-1 0 0,1 0 0,-1 1 0,1 0 0,-1 0 0,1 0 0,0 1 0,0 0 0,-1 0 0,1 0 0,1 0 0,-9 6 0,-56 43 0,58-41 0,10-10 0,1 0 0,-1 0 0,1 0 0,0 1 0,-1-1 0,1 0 0,-1 0 0,1 1 0,0-1 0,-1 1 0,1-1 0,0 0 0,-1 1 0,1-1 0,0 1 0,0-1 0,-1 0 0,1 1 0,0-1 0,0 1 0,0-1 0,0 1 0,0-1 0,0 1 0,-1-1 0,1 1 0,0-1 0,0 1 0,0-1 0,1 1 0,-1-1 0,0 1 0,0-1 0,0 1 0,0-1 0,0 0 0,1 1 0,18 9 0,28-4 0,-31-5 0,-1 0 0,0 1 0,1 0 0,-1 2 0,28 9 0,-37-11 0,0 0 0,0 1 0,0 0 0,-1 0 0,1 1 0,-1 0 0,0-1 0,0 2 0,0-1 0,-1 0 0,1 1 0,-1 0 0,0 0 0,-1 1 0,1-1 0,-1 1 0,3 5 0,-5-8 0,0-1 0,-1 0 0,1 1 0,-1-1 0,1 1 0,-1-1 0,0 1 0,0-1 0,0 1 0,0-1 0,0 1 0,0-1 0,-1 1 0,1-1 0,-1 0 0,0 1 0,0-1 0,0 0 0,0 1 0,0-1 0,-1 2 0,-2 1 0,1-1 0,-1 0 0,0 0 0,0-1 0,0 1 0,0-1 0,-1 0 0,1 0 0,-8 3 0,-1 0 0,-1 0 0,1-1 0,-1-1 0,0 0 0,-1-1 0,-21 2 0,19-4 0,2-1 0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06T14:54:10.19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24 16400,'14'31'0,"6"7"0,2-1 0,2-1 0,34 40 0,-38-50 0,-15-20 0,15 15 0,-20-21 0,1 0 0,-1 1 0,1-1 0,-1 0 0,1 0 0,0 0 0,-1 0 0,1 0 0,-1 0 0,1-1 0,-1 1 0,1 0 0,0 0 0,-1 0 0,1 0 0,-1-1 0,1 1 0,-1 0 0,1-1 0,-1 1 0,1 0 0,-1-1 0,0 1 0,1 0 0,-1-1 0,1 1 0,-1-1 0,0 1 0,1-1 0,-1 1 0,0-1 0,0 1 0,1-1 0,-1 1 0,0-1 0,0 1 0,0-1 0,0 0 0,0 1 0,0-1 0,0 1 0,0-1 0,0 1 0,0-1 0,0 0 0,4-14 0</inkml:trace>
  <inkml:trace contextRef="#ctx0" brushRef="#br0" timeOffset="519.37">242 0 16400,'-3'46'0,"-2"0"0,-17 72 0,6-38 0,-15 56 0,17-83 0,-11 77 0,25-130 0,0 0 0,0 1 0,0-1 0,-1 0 0,1 0 0,0 1 0,0-1 0,0 0 0,0 0 0,-1 1 0,1-1 0,0 0 0,0 1 0,0-1 0,0 0 0,0 0 0,0 1 0,0-1 0,0 0 0,0 1 0,0-1 0,0 0 0,0 1 0,0-1 0,0 0 0,0 1 0,0-1 0,0 0 0,0 0 0,1 1 0,-1-1 0,0 0 0,0 1 0,0-1 0,0 0 0,1 0 0,-1 1 0,0-1 0,0 0 0,1 0 0,-1 0 0,0 1 0,0-1 0,1 0 0,-1 0 0,0 0 0,1 0 0,-1 0 0,0 0 0,0 1 0,1-1 0,-1 0 0,0 0 0,1 0 0,-1 0 0,0 0 0,1 0 0,-1 0 0,6-5 0</inkml:trace>
  <inkml:trace contextRef="#ctx0" brushRef="#br0" timeOffset="893.68">369 185 16400,'28'0'0,"9"-2"0,70-13 0,-68 8 0,56-3 0,-94 10 0,0 0 0,0-1 0,1 1 0,-1 0 0,0 0 0,0 0 0,1 0 0,-1 0 0,0 0 0,0 1 0,0-1 0,1 0 0,-1 1 0,0-1 0,0 1 0,0-1 0,0 1 0,0-1 0,0 1 0,0 0 0,2 1 0,-2 3 0</inkml:trace>
  <inkml:trace contextRef="#ctx0" brushRef="#br0" timeOffset="894.68">438 311 16400,'37'9'0,"201"-18"0,-225 9 0</inkml:trace>
  <inkml:trace contextRef="#ctx0" brushRef="#br0" timeOffset="1292.42">955 58 16400,'0'0'0,"-15"18"0,2 2 0,1-1 0,0 2 0,2 0 0,1 0 0,0 0 0,2 1 0,0 1 0,2-1 0,0 1 0,2 0 0,-1 25 0,3-45 0,1 1 0,0-1 0,0 1 0,1 0 0,-1-1 0,1 1 0,0-1 0,0 1 0,0-1 0,0 1 0,0-1 0,1 0 0,-1 0 0,1 0 0,0 0 0,0 0 0,0 0 0,1 0 0,-1 0 0,1-1 0,-1 1 0,1-1 0,0 0 0,0 0 0,0 0 0,0 0 0,0 0 0,1-1 0,-1 0 0,0 1 0,1-1 0,-1 0 0,1-1 0,-1 1 0,1 0 0,-1-1 0,1 0 0,0 0 0,-1 0 0,7-1 0,2-1 0,1 0 0,-1-1 0,0 0 0,1-1 0,-2-1 0,1 0 0,0 0 0,-1-1 0,0 0 0,15-12 0,-16 10 0,-1 0 0,0 0 0,-1-1 0,1 0 0,-2-1 0,1 0 0,-1 0 0,-1-1 0,0 1 0,7-19 0,-10 22 0,-1 0 0,0 0 0,-1-1 0,1 1 0,-2-1 0,1 1 0,-1-1 0,0 1 0,0-1 0,-1 1 0,0-1 0,-1 1 0,0-1 0,0 1 0,0 0 0,-1 0 0,0 0 0,-4-8 0,0 4 0,1 1 0,-2 0 0,-14-17 0,20 24 0,-1 1 0,1-1 0,-1 1 0,0-1 0,0 1 0,0 0 0,0 0 0,0 0 0,0 0 0,0 1 0,-1-1 0,1 1 0,-1 0 0,1 0 0,-1 0 0,1 1 0,-7-1 0,-6 10 0,14-10 0</inkml:trace>
</inkml:ink>
</file>

<file path=word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06T14:40:15.34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73 16400,'5'-2'0,"0"1"0,1 0 0,-1 0 0,0 1 0,0 0 0,1 0 0,-1 0 0,0 0 0,7 2 0,31-1 0,176-23 0,-216 22 0,-3 0 0</inkml:trace>
  <inkml:trace contextRef="#ctx0" brushRef="#br0" timeOffset="366.35">12 334 16400,'45'4'0,"-36"-3"0,1 1 0,-1-2 0,1 1 0,16-2 0,13-5 0,63-18 0,-99 23 0</inkml:trace>
  <inkml:trace contextRef="#ctx0" brushRef="#br0" timeOffset="725.59">610 300 16400,'5'-1'0,"0"0"0,0 0 0,0 1 0,0 0 0,0 0 0,0 0 0,8 1 0,6 1 0,23 0 0,-31-1 0,0 1 0,1-2 0,-1 0 0,0 0 0,1-1 0,-1 0 0,0-1 0,0 0 0,17-6 0,-21 3 0</inkml:trace>
  <inkml:trace contextRef="#ctx0" brushRef="#br0" timeOffset="1266.29">942 0 16400,'0'0'0,"32"9"0,-9-3 0,1-1 0,0-1 0,0-1 0,0-2 0,1 0 0,42-5 0,14 2 0,-93 39 0,11-31 0,-19 73 0,3 1 0,4 1 0,3 1 0,1 94 0,9-175 0,0 0 0,0 0 0,0-1 0,0 1 0,0 0 0,0 0 0,0 0 0,0-1 0,0 1 0,0 0 0,1 0 0,-1 0 0,0-1 0,0 1 0,1 0 0,-1 0 0,1-1 0,-1 1 0,0 0 0,1-1 0,0 1 0,-1-1 0,1 1 0,-1 0 0,2 0 0,-1-1 0,0-1 0,0 1 0,0 0 0,0 0 0,0-1 0,0 1 0,0-1 0,0 1 0,0-1 0,0 1 0,0-1 0,0 1 0,0-1 0,0 0 0,-1 1 0,1-1 0,1-2 0,8-7 0</inkml:trace>
  <inkml:trace contextRef="#ctx0" brushRef="#br0" timeOffset="1625.46">1804 79 16400,'0'0'0,"-4"-2"0,-3 0 0,-2-3 0,-3 1 0,0 0 0,0 1 0,0 1 0,1 1 0</inkml:trace>
  <inkml:trace contextRef="#ctx0" brushRef="#br0" timeOffset="2008.56">1609 92 16400,'-2'1'0,"0"-1"0,1 1 0,-1-1 0,1 1 0,-1 0 0,1 0 0,-1 0 0,1 0 0,-1 0 0,1 0 0,0 0 0,0 0 0,-1 1 0,1-1 0,0 0 0,0 1 0,0-1 0,0 1 0,1-1 0,-1 1 0,0-1 0,1 1 0,-1-1 0,1 1 0,-1 0 0,1 0 0,0-1 0,-1 1 0,1 0 0,0-1 0,0 1 0,1 0 0,-1 0 0,0-1 0,0 1 0,1 0 0,-1-1 0,1 1 0,0 0 0,-1-1 0,1 1 0,0-1 0,0 1 0,0-1 0,0 0 0,0 1 0,0-1 0,0 0 0,1 0 0,1 2 0,6 5 0,-1 0 0,2-1 0,-1 1 0,1-2 0,19 10 0,-4-4 0,-1 1 0,-1 0 0,0 2 0,-1 1 0,39 35 0,-56-47 0,-1 1 0,1-1 0,-1 1 0,0 0 0,-1 0 0,1 1 0,-1-1 0,0 1 0,-1-1 0,1 1 0,-1 0 0,0 0 0,0 0 0,-1 0 0,0 1 0,0-1 0,0 0 0,-1 0 0,0 1 0,0-1 0,-1 0 0,0 0 0,0 1 0,0-1 0,-1 0 0,0 0 0,0 0 0,0 0 0,-1-1 0,0 1 0,-5 7 0,4-6 0,-1 1 0,-1-1 0,1-1 0,-1 1 0,-1-1 0,1 0 0,-1-1 0,0 1 0,0-1 0,0-1 0,-1 1 0,0-1 0,0-1 0,0 1 0,-10 2 0,7-3 0,-1-1 0,1-1 0,-1 0 0,1 0 0,-1-1 0,1-1 0,0 1 0,-1-2 0,1 0 0,-22-6 0,-10-6 0,25 8 0</inkml:trace>
</inkml:ink>
</file>

<file path=word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06T14:40:05.61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05 16400,'91'12'0,"34"-19"0,-83 4 0,47 0 0,-90 8 0,0-1 0,0 1 0,-1-1 0,1 0 0,-1 1 0,0-1 0,-3 4 0,-6 13 0,1 0 0,1 1 0,1 0 0,-10 42 0,-10 100 0,15-79 0,12-82 0,-4 32 0,7-27 0,5-20 0,-2 2 0</inkml:trace>
  <inkml:trace contextRef="#ctx0" brushRef="#br0" timeOffset="1019.58">700 119 16400,'0'0'0,"-35"-11"0,28 11 0,-1 1 0,1-1 0,0 1 0,0 1 0,0-1 0,0 1 0,0 1 0,0-1 0,0 1 0,1 0 0,-13 8 0,2 0 0,0 1 0,0 0 0,-15 15 0,23-17 0,0 0 0,0 0 0,-10 17 0,19-26 0,0 0 0,0 0 0,0 0 0,0-1 0,0 1 0,0 0 0,1 0 0,-1 0 0,0-1 0,1 1 0,-1 0 0,0 0 0,1-1 0,-1 1 0,1 0 0,-1-1 0,1 1 0,-1-1 0,1 1 0,0-1 0,-1 1 0,1-1 0,0 1 0,-1-1 0,1 1 0,0-1 0,0 0 0,-1 0 0,1 1 0,2-1 0,24 11 0,47 10 0,-40-12 0,0 1 0,41 17 0,-66-23 0,0 1 0,-1 0 0,1 0 0,-1 0 0,0 1 0,0 1 0,-1-1 0,0 1 0,0 0 0,-1 1 0,1 0 0,7 13 0,-11-14 0,0-1 0,-1 1 0,0-1 0,0 1 0,-1 0 0,1 0 0,-1 0 0,-1 0 0,0 0 0,0 0 0,0 0 0,0 0 0,-1 0 0,-1 0 0,1 0 0,-1-1 0,0 1 0,0 0 0,-1-1 0,0 0 0,0 1 0,-1-1 0,-6 8 0,3-3 0,-1-1 0,0 0 0,-1 0 0,0-1 0,-1 0 0,0 0 0,0-1 0,-1 0 0,1-1 0,-2-1 0,-19 10 0,23-14 0,0 1 0,0-1 0,-1-1 0,1 1 0,-1-1 0,1-1 0,-1 0 0,-10-1 0,-9 1 0,21 0 0,7 0 0,0-1 0,0 1 0,0 0 0,1-1 0,-1 1 0,0-1 0,0 1 0,0-1 0,0 1 0,0-1 0,0 1 0,0-1 0,0 1 0,0-1 0,0 1 0,0-1 0,-1 1 0,1 0 0,0-1 0,0 1 0,0-1 0,0 1 0,-1-1 0,1 1 0,0 0 0,-1-1 0,1 1 0,0 0 0,-1-1 0,1 1 0,-5-7 0</inkml:trace>
  <inkml:trace contextRef="#ctx0" brushRef="#br0" timeOffset="2846.76">1114 439 16400,'-3'3'0,"1"-1"0,0 0 0,-1 1 0,1 0 0,0 0 0,0-1 0,1 1 0,-1 0 0,1 0 0,-1 1 0,1-1 0,0 0 0,0 0 0,0 1 0,1-1 0,-1 0 0,1 1 0,0-1 0,0 7 0,-10 38 0,-5-17 0,9-21 0,0 1 0,2 0 0,-1 0 0,1 1 0,-3 15 0,6-22 0,1 0 0,0 0 0,0-1 0,0 1 0,0 0 0,1 0 0,0-1 0,0 1 0,0-1 0,1 1 0,0-1 0,-1 1 0,2-1 0,-1 0 0,0 0 0,1 0 0,5 6 0,-3-3 0,0 0 0,1-1 0,0 0 0,0 0 0,1-1 0,0 1 0,0-2 0,0 1 0,0-1 0,10 5 0,-14-8 0,0 0 0,-1-1 0,1 1 0,0-1 0,0 1 0,0-1 0,0 0 0,0 0 0,-1 0 0,1 0 0,0-1 0,0 1 0,0-1 0,0 1 0,-1-1 0,1 0 0,0 0 0,0-1 0,-1 1 0,1 0 0,-1-1 0,0 0 0,1 1 0,-1-1 0,0 0 0,0 0 0,0 0 0,0-1 0,0 1 0,-1 0 0,1-1 0,1-2 0,7-13 0</inkml:trace>
  <inkml:trace contextRef="#ctx0" brushRef="#br0" timeOffset="3285.56">1137 186 16400,'0'0'0,"-4"2"0,1 0 0,0 1 0,6-1 0,1 1 0,3 0 0,1 2 0,0 0 0,1-1 0,-2-1 0</inkml:trace>
  <inkml:trace contextRef="#ctx0" brushRef="#br0" timeOffset="3662.89">1414 1 16400,'6'0'0,"0"-1"0,1 1 0,-1 1 0,0-1 0,0 1 0,1 0 0,-1 0 0,0 1 0,0-1 0,0 1 0,0 1 0,-1-1 0,1 1 0,-1 0 0,1 1 0,-1-1 0,0 1 0,0 0 0,-1 0 0,1 0 0,-1 1 0,0 0 0,0 0 0,0 0 0,-1 0 0,5 8 0,-6-8 0,0 0 0,0 1 0,-1-1 0,0 0 0,0 1 0,0-1 0,0 0 0,-1 1 0,0-1 0,0 1 0,0-1 0,-1 1 0,0-1 0,0 1 0,0-1 0,-1 0 0,1 0 0,-1 0 0,-1 0 0,1 0 0,-1 0 0,1 0 0,-2-1 0,1 1 0,0-1 0,-1 0 0,0 0 0,0 0 0,-5 4 0,5-4 0,0-1 0,-1 0 0,1 1 0,-1-1 0,0-1 0,0 1 0,0-1 0,0 0 0,0 0 0,0 0 0,0-1 0,-1 1 0,1-1 0,-1-1 0,1 1 0,-1-1 0,1 0 0,-1 0 0,1 0 0,-1-1 0,1 0 0,0 0 0,-1-1 0,1 1 0,0-1 0,0 0 0,0-1 0,0 1 0,-5-4 0,9 5 0,0 0 0,-1 0 0,1 0 0,0 0 0,-1 0 0,1 0 0,0 0 0,0-1 0,0 1 0,0 0 0,0-1 0,0 1 0,0-1 0,1 1 0,-1-1 0,0 1 0,1-1 0,-1 0 0,1 1 0,0-1 0,0 0 0,-1 1 0,1-1 0,0-1 0,1 0 0,0 0 0,0 1 0,0-1 0,0 1 0,0-1 0,0 1 0,1 0 0,-1 0 0,1-1 0,0 1 0,0 0 0,-1 0 0,5-2 0,1-2 0,1 0 0,-1 1 0,1 0 0,1 0 0,-1 1 0,1 0 0,14-4 0,-13 6 0,0 1 0,0 0 0,0 0 0,-1 1 0,1 0 0,0 1 0,0 0 0,11 3 0,76 26 0,-53-15 0,-23-8 0</inkml:trace>
  <inkml:trace contextRef="#ctx0" brushRef="#br0" timeOffset="4071.57">1816 220 16400,'0'0'0</inkml:trace>
  <inkml:trace contextRef="#ctx0" brushRef="#br0" timeOffset="4072.57">1839 208 16400,'0'0'0,"0"0"0</inkml:trace>
</inkml:ink>
</file>

<file path=word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06T14:40:00.930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9 1 16400,'5'41'0,"-3"-16"0,-1 0 0,-1 0 0,-1-1 0,-7 46 0,2-17 0,-4 18 0,5-47 0,2 0 0,1 1 0,0-1 0,3 28 0,-1-51 0,0-1 0,0 1 0,0-1 0,-1 0 0,1 1 0,0-1 0,0 1 0,0-1 0,0 0 0,0 1 0,0-1 0,0 1 0,0-1 0,0 0 0,0 1 0,0-1 0,1 1 0,-1-1 0,0 0 0,0 1 0,0-1 0,0 0 0,1 1 0,-1-1 0,0 0 0,0 1 0,1-1 0,-1 0 0,0 1 0,1-1 0,-1 0 0,0 0 0,1 1 0,-1-1 0,0 0 0,1 0 0,-1 0 0,0 1 0,1-1 0,-1 0 0,1 0 0,-1 0 0,0 0 0,1 0 0,-1 0 0,1 0 0,-1 0 0,0 0 0,1 0 0,-1 0 0,1 0 0,-1 0 0,0 0 0,1-1 0,-1 1 0,1 0 0,5-6 0</inkml:trace>
  <inkml:trace contextRef="#ctx0" brushRef="#br0" timeOffset="535.73">363 23 16400,'-40'3'0,"25"4"0,1 1 0,0 1 0,1 0 0,-1 1 0,2 0 0,0 1 0,-14 16 0,-7 4 0,33-30 0,0-1 0,-1 0 0,1 0 0,0 0 0,0 0 0,0 1 0,-1-1 0,1 0 0,0 0 0,0 0 0,0 1 0,0-1 0,-1 0 0,1 0 0,0 1 0,0-1 0,0 0 0,0 0 0,0 1 0,0-1 0,0 0 0,0 0 0,0 1 0,0-1 0,0 0 0,0 1 0,0-1 0,0 0 0,0 0 0,0 1 0,0-1 0,0 0 0,0 0 0,0 1 0,1-1 0,-1 0 0,0 0 0,0 1 0,0-1 0,0 0 0,1 0 0,-1 1 0,15 6 0,19 0 0,-13-6 0,0 1 0,0 2 0,0 0 0,0 1 0,-1 1 0,27 12 0,-40-15 0,1 1 0,-1 0 0,0 1 0,0-1 0,0 1 0,0 0 0,-1 1 0,0 0 0,0 0 0,0 0 0,-1 1 0,0-1 0,0 1 0,-1 1 0,0-1 0,0 0 0,-1 1 0,0 0 0,3 8 0,-6-11 0,1 0 0,-1 0 0,0-1 0,0 1 0,-1 0 0,1 0 0,-1-1 0,0 1 0,0 0 0,-1-1 0,1 1 0,-1-1 0,0 0 0,-1 1 0,1-1 0,0 0 0,-1 0 0,0 0 0,0-1 0,0 1 0,-1-1 0,1 0 0,-1 0 0,0 0 0,0 0 0,0 0 0,-6 2 0,1 1 0,-1-1 0,0 0 0,0-1 0,0 0 0,0 0 0,0-1 0,-1-1 0,0 0 0,1 0 0,-1-1 0,-15 0 0,25-1 0,0 0 0,-1 0 0,1 0 0,0 0 0,0 0 0,0-1 0,-1 1 0,1 0 0,0-1 0,0 1 0,0-1 0,0 1 0,0-1 0,0 1 0,0-1 0,0 0 0,0 1 0,0-1 0,0 0 0,0 0 0,1 0 0,-1 0 0,0 0 0,0 0 0,1 0 0,-1-1 0,0-5 0</inkml:trace>
  <inkml:trace contextRef="#ctx0" brushRef="#br0" timeOffset="914.17">720 243 16400,'-1'0'0,"0"0"0,0-1 0,0 1 0,-1 0 0,1 0 0,0 0 0,0 0 0,0 0 0,0 0 0,0 1 0,0-1 0,0 0 0,0 0 0,-1 1 0,1-1 0,0 1 0,0-1 0,0 1 0,0-1 0,1 1 0,-1 0 0,0-1 0,0 1 0,0 0 0,0 0 0,1-1 0,-1 1 0,0 0 0,1 0 0,-1 0 0,1 0 0,-1 0 0,0 2 0,-13 35 0,13-23 0,1-1 0,0 1 0,1 0 0,1-1 0,0 1 0,7 22 0,-8-33 0,0 1 0,0-1 0,1 0 0,-1 1 0,1-1 0,0 0 0,0 0 0,1 0 0,-1-1 0,1 1 0,0 0 0,0-1 0,0 0 0,0 0 0,0 0 0,1 0 0,-1 0 0,1-1 0,0 1 0,0-1 0,0 0 0,0 0 0,0-1 0,1 1 0,4 0 0,-5-2 0,-1 0 0,0 0 0,1 0 0,-1-1 0,0 0 0,0 0 0,1 0 0,-1 0 0,0 0 0,0 0 0,0-1 0,0 0 0,0 1 0,0-1 0,-1 0 0,5-4 0,8-9 0</inkml:trace>
  <inkml:trace contextRef="#ctx0" brushRef="#br0" timeOffset="1277.94">857 12 16400,'0'0'0</inkml:trace>
  <inkml:trace contextRef="#ctx0" brushRef="#br0" timeOffset="1278.94">834 1 16400,'0'0'0,"0"0"0,-2 2 0,-1 0 0</inkml:trace>
</inkml:ink>
</file>

<file path=word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06T14:39:53.37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334 16400,'0'0'0,"0"0"0,3 3 0,0-1 0,0 1 0,0-1 0,0 1 0,0 0 0,-1 0 0,1 0 0,-1 1 0,0-1 0,0 1 0,0-1 0,1 5 0,2 0 0,8 14 0,-8-12 0,0 0 0,1 0 0,1 0 0,0-1 0,0 0 0,0-1 0,1 1 0,1-2 0,10 9 0,-18-15 0,0 0 0,0-1 0,0 0 0,0 1 0,-1-1 0,1 1 0,0-1 0,0 0 0,0 0 0,0 0 0,0 1 0,0-1 0,0 0 0,0 0 0,0 0 0,0-1 0,0 1 0,0 0 0,0 0 0,0 0 0,0-1 0,0 1 0,0-1 0,0 1 0,0-1 0,0 1 0,0-1 0,-1 1 0,1-1 0,0 0 0,0 1 0,-1-1 0,1 0 0,0 0 0,-1 1 0,1-1 0,-1 0 0,1 0 0,-1 0 0,1 0 0,-1 0 0,0 0 0,1 0 0,-1 0 0,0 0 0,0 0 0,0 0 0,0-1 0,5-57 0,-5 50 0,2-62 0,-3-136 0,0 190 0,0 10 0,0 0 0,1 0 0,0 0 0,0 0 0,1 0 0,2-11 0,-2 16 0,0 0 0,0-1 0,0 1 0,0 0 0,1 0 0,-1 0 0,1 0 0,-1 0 0,1 1 0,0-1 0,0 0 0,0 1 0,0-1 0,0 1 0,0 0 0,0-1 0,0 1 0,0 0 0,1 0 0,-1 1 0,0-1 0,5 0 0,34-7 0,1 2 0,0 2 0,0 2 0,70 5 0,12-1 0,283-2 0,-376-6 0,-26 4 0,0 1 0,0 0 0,0 0 0,0 0 0,0 1 0,9 0 0,-16 0 0</inkml:trace>
  <inkml:trace contextRef="#ctx0" brushRef="#br0" timeOffset="562.22">299 172 16400,'5'0'0,"-1"-1"0,1 1 0,-1-1 0,1 0 0,-1 0 0,1 0 0,7-4 0,7 0 0,-14 3 0,0 1 0,1 1 0,-1-1 0,0 1 0,0 0 0,1 0 0,-1 0 0,0 1 0,1 0 0,-1 0 0,0 0 0,0 1 0,0-1 0,0 1 0,0 0 0,0 1 0,-1-1 0,1 1 0,-1 0 0,1 0 0,4 5 0,-6-4 0,0 0 0,-1-1 0,1 1 0,-1 0 0,0 0 0,0 1 0,0-1 0,0 0 0,-1 1 0,0-1 0,0 1 0,0-1 0,0 1 0,-1-1 0,1 1 0,-1 0 0,-1-1 0,1 1 0,-1-1 0,1 1 0,-1 0 0,0-1 0,-1 0 0,-2 8 0,-2 0 0,1-1 0,-1 0 0,-1-1 0,0 1 0,0-1 0,-1 0 0,-14 13 0,19-19 0,0-1 0,0 0 0,-1 0 0,1 0 0,-1-1 0,0 1 0,0-1 0,0 1 0,0-1 0,0-1 0,0 1 0,0-1 0,-1 1 0,1-1 0,-1 0 0,1-1 0,-1 1 0,1-1 0,-1 0 0,1 0 0,-1 0 0,1-1 0,-9-1 0,12 2 0,0-1 0,0 1 0,0 0 0,0-1 0,0 1 0,0 0 0,0-1 0,1 1 0,-1-1 0,0 0 0,0 1 0,0-1 0,0 0 0,1 1 0,-1-1 0,0 0 0,1 0 0,-1 0 0,1 0 0,-1 0 0,1 0 0,-1 0 0,1 1 0,-1-1 0,1 0 0,0-1 0,-1 0 0,2 0 0,-1 1 0,0-1 0,1 0 0,0 1 0,-1-1 0,1 0 0,0 1 0,0-1 0,-1 1 0,1-1 0,0 1 0,1 0 0,-1-1 0,2-1 0,1-1 0,1 0 0,-1 1 0,0 0 0,1-1 0,0 2 0,0-1 0,-1 1 0,2-1 0,-1 1 0,5-1 0,-5 2 0,0 1 0,0 0 0,0 0 0,-1 0 0,1 1 0,0 0 0,0 0 0,-1 0 0,1 0 0,0 1 0,-1-1 0,9 6 0,-2 0 0,0 1 0,0 0 0,11 12 0,-12-11 0,1 0 0,-1-1 0,16 10 0,-20-15 0</inkml:trace>
  <inkml:trace contextRef="#ctx0" brushRef="#br0" timeOffset="1034.9">632 229 16400,'0'0'0,"23"-7"0,-12 6 0,0 0 0,-1 1 0,1 0 0,-1 1 0,1 0 0,-1 1 0,1 0 0,-1 1 0,0 0 0,0 0 0,0 1 0,0 0 0,12 8 0,-19-10 0,0 0 0,1 0 0,-1 0 0,0 0 0,0 1 0,-1 0 0,1-1 0,0 1 0,-1 0 0,1 1 0,-1-1 0,0 0 0,0 0 0,-1 1 0,1 0 0,-1-1 0,1 1 0,-1 0 0,0-1 0,0 1 0,-1 0 0,1 0 0,-1 0 0,0 0 0,0-1 0,0 1 0,-1 0 0,1 0 0,-1 0 0,0 0 0,0-1 0,0 1 0,-1 0 0,1-1 0,-1 1 0,0-1 0,0 1 0,-4 5 0,1-3 0,0 1 0,-1-1 0,0 1 0,0-1 0,0-1 0,-1 1 0,1-1 0,-1-1 0,-1 1 0,1-1 0,-1 0 0,1-1 0,-1 0 0,0 0 0,0 0 0,0-1 0,-1-1 0,1 1 0,-1-1 0,1-1 0,0 0 0,-1 0 0,1 0 0,-13-3 0,20 3 0,1 0 0,-1 0 0,0 0 0,1 0 0,-1-1 0,0 1 0,0 0 0,1 0 0,-1-1 0,1 1 0,-1 0 0,0-1 0,1 1 0,-1-1 0,1 1 0,-1-1 0,1 1 0,-1-1 0,1 1 0,-1-1 0,1 0 0,0 1 0,-1-1 0,1 1 0,0-1 0,-1 0 0,1 1 0,0-1 0,0 0 0,0 1 0,0-1 0,-1-1 0,2 0 0,0 1 0,-1-1 0,1 0 0,0 1 0,0-1 0,0 1 0,0 0 0,0-1 0,0 1 0,0 0 0,0 0 0,0-1 0,2 0 0,3-2 0,-1 0 0,0 1 0,1-1 0,0 1 0,-1 0 0,12-4 0,-12 7 0,0-1 0,0 0 0,0 1 0,0 0 0,0 0 0,0 1 0,0-1 0,-1 1 0,1 0 0,0 1 0,0-1 0,-1 1 0,1 0 0,-1 0 0,1 0 0,-1 0 0,0 1 0,0 0 0,5 3 0,1 5 0,0-1 0,0 2 0,-1-1 0,0 1 0,7 15 0,-12-21 0</inkml:trace>
  <inkml:trace contextRef="#ctx0" brushRef="#br0" timeOffset="1538.32">1171 218 16400,'-44'-4'0,"39"3"0,0 1 0,1 0 0,-1 1 0,0-1 0,1 1 0,-1 0 0,0 0 0,1 0 0,-1 1 0,1-1 0,0 1 0,0 0 0,-1 1 0,1-1 0,1 1 0,-1 0 0,0 0 0,1 0 0,-6 6 0,-20 14 0,29-23 0,0 0 0,0 0 0,0 0 0,0 0 0,0 0 0,0 1 0,0-1 0,0 0 0,0 0 0,0 0 0,-1 0 0,1 1 0,0-1 0,0 0 0,0 0 0,0 0 0,0 0 0,0 1 0,0-1 0,0 0 0,0 0 0,0 0 0,1 0 0,-1 1 0,0-1 0,0 0 0,0 0 0,0 0 0,0 0 0,0 0 0,0 1 0,0-1 0,0 0 0,0 0 0,1 0 0,-1 0 0,0 0 0,0 0 0,0 0 0,0 1 0,0-1 0,0 0 0,1 0 0,-1 0 0,0 0 0,0 0 0,0 0 0,0 0 0,1 0 0,-1 0 0,0 0 0,18 8 0,31 7 0,-36-11 0,-3-1 0,-1 0 0,1 1 0,-1 1 0,0-1 0,0 2 0,-1-1 0,1 1 0,-1 0 0,-1 1 0,10 9 0,-15-14 0,0 1 0,0 0 0,0-1 0,0 1 0,0 0 0,0 0 0,-1 0 0,0 0 0,1 1 0,-1-1 0,0 0 0,0 0 0,-1 1 0,1-1 0,-1 0 0,0 1 0,0-1 0,0 1 0,0-1 0,0 0 0,-1 1 0,0-1 0,1 0 0,-1 1 0,0-1 0,-1 0 0,1 0 0,-1 0 0,1 0 0,-1 0 0,0 0 0,0 0 0,0-1 0,-4 4 0,1 0 0,-1-1 0,0 0 0,-1 0 0,1 0 0,-1-1 0,0 0 0,0 0 0,0-1 0,0 0 0,-16 4 0,10-3 0,0-1 0,-1-1 0,1-1 0,-1 1 0,-20-2 0,17-2 0</inkml:trace>
</inkml:ink>
</file>

<file path=word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06T14:39:51.94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330 16400,'6'6'0,"0"-1"0,0 1 0,-1 0 0,1 1 0,-1-1 0,-1 1 0,1 0 0,-1 0 0,-1 0 0,1 1 0,3 13 0,5 6 0,15 20 0,-25-45 0,0 1 0,0 0 0,0-1 0,0 0 0,1 1 0,-1-1 0,1 0 0,0 0 0,-1 0 0,1 0 0,0-1 0,0 1 0,5 1 0,-7-3 0,0-1 0,1 1 0,-2 0 0,1 0 0,0-1 0,0 1 0,0-1 0,0 1 0,0-1 0,0 1 0,0-1 0,0 0 0,-1 0 0,1 1 0,0-1 0,-1 0 0,1 0 0,0 1 0,-1-1 0,1 0 0,-1 0 0,1 0 0,-1 0 0,0 0 0,1 0 0,-1 0 0,0 0 0,0 0 0,1 0 0,-1-2 0,7-36 0,-7 38 0,4-55 0,-4-96 0,1-33 0,-1 182 0,1 1 0,0-1 0,0 0 0,1 0 0,-1 1 0,1-1 0,-1 1 0,1-1 0,0 1 0,0 0 0,-1-1 0,2 1 0,-1 0 0,0 0 0,0 0 0,1 1 0,-1-1 0,1 1 0,-1-1 0,1 1 0,0 0 0,0 0 0,0 0 0,-1 0 0,1 0 0,4 0 0,13-3 0,-1 1 0,35-1 0,-44 3 0,117-5 0,164 12 0,-284-6 0,10 2 0,-17-2 0,0 0 0,0 0 0,1 0 0,-1 0 0,0 0 0,0 0 0,0 1 0,0-1 0,1 0 0,-1 0 0,0 0 0,0 0 0,0 1 0,0-1 0,0 0 0,0 0 0,0 0 0,0 0 0,1 1 0,-1-1 0,0 0 0,0 0 0,0 0 0,0 1 0,0-1 0,0 0 0,0 0 0,0 1 0,0-1 0,0 0 0,0 0 0,0 0 0,-1 1 0,1-1 0,0 0 0,0 0 0,0 0 0,0 1 0,0-1 0,0 0 0,0 0 0,-1 0 0,1 0 0,0 0 0,0 1 0,0-1 0,0 0 0,0 0 0,-1 0 0,1 0 0,0 0 0,0 0 0,0 0 0,-1 1 0,1-1 0,0 0 0,0 0 0,0 0 0,-1 0 0,1 0 0,0 0 0,0 0 0,0 0 0,-1 0 0,1 0 0,0 0 0,-1 0 0,-6 4 0</inkml:trace>
  <inkml:trace contextRef="#ctx0" brushRef="#br0" timeOffset="364.92">299 259 16400,'60'1'0,"65"-2"0,-108-3 0,-12 1 0</inkml:trace>
  <inkml:trace contextRef="#ctx0" brushRef="#br0" timeOffset="754.52">599 89 16400,'0'39'0,"-3"17"0,-13 79 0,2-31 0,13-101 0,1 0 0,-1 0 0,1 0 0,0-1 0,-1 1 0,2 0 0,-1 0 0,0 0 0,0 0 0,1 0 0,0-1 0,-1 1 0,1 0 0,0 0 0,1-1 0,-1 1 0,0-1 0,1 1 0,-1-1 0,1 1 0,0-1 0,0 0 0,0 0 0,2 2 0,1-1 0</inkml:trace>
</inkml:ink>
</file>

<file path=word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06T14:39:43.56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89 23 16400,'-1'-2'0,"0"1"0,0 0 0,1 0 0,-1 0 0,0 0 0,0 1 0,0-1 0,0 0 0,0 0 0,0 0 0,0 1 0,0-1 0,0 1 0,0-1 0,0 0 0,0 1 0,-1 0 0,1-1 0,-2 1 0,-24-7 0,18 6 0,0 1 0,0 0 0,0 1 0,0 0 0,0 0 0,0 1 0,0 1 0,0-1 0,1 1 0,-1 0 0,1 1 0,0 0 0,0 1 0,-13 9 0,12-8 0,1 0 0,-1 1 0,2 0 0,-1 1 0,1 0 0,0 0 0,1 0 0,-1 1 0,2 0 0,-1 0 0,1 1 0,-4 13 0,6-13 0</inkml:trace>
  <inkml:trace contextRef="#ctx0" brushRef="#br0" timeOffset="363.84">12 207 16400,'6'1'0,"0"0"0,-1 0 0,1-1 0,0 0 0,-1 0 0,1 0 0,0-1 0,-1 0 0,1 0 0,5-2 0,6-1 0,-6 3 0,1 1 0,-1-1 0,0 2 0,0 0 0,0 0 0,0 1 0,0 0 0,20 8 0,-25-9 0,-1 2 0,1-1 0,-1 0 0,0 1 0,1 0 0,-1 0 0,-1 1 0,1-1 0,0 1 0,-1 0 0,0 1 0,0-1 0,0 1 0,-1-1 0,1 1 0,-1 0 0,0 0 0,3 7 0,-6-8 0,1-1 0,-1 1 0,0 0 0,0 0 0,0 0 0,0-1 0,0 1 0,-1 0 0,0 0 0,0-1 0,0 1 0,0-1 0,-1 1 0,1-1 0,-1 1 0,0-1 0,0 0 0,0 0 0,0 0 0,0 0 0,-1 0 0,0 0 0,1-1 0,-1 1 0,0-1 0,-6 4 0,-4 3 0,0 0 0,0-1 0,-1 0 0,0-1 0,-17 5 0,23-9 0,0 1 0,0-1 0,-1 0 0,0-1 0,1 1 0,-1-2 0,0 1 0,-11-1 0,20-1 0,-1-1 0,1 1 0,0-1 0,0 1 0,0-1 0,0 1 0,0-1 0,0 1 0,0-1 0,0 1 0,0-1 0,0 1 0,1-1 0,-1 1 0,0-1 0,0 1 0,0-1 0,1 1 0,-1 0 0,0-1 0,0 1 0,1-1 0,-1 1 0,0 0 0,1-1 0,-1 1 0,1-1 0,6-6 0</inkml:trace>
  <inkml:trace contextRef="#ctx0" brushRef="#br0" timeOffset="364.84">231 322 16400,'0'0'0,"0"0"0</inkml:trace>
  <inkml:trace contextRef="#ctx0" brushRef="#br0" timeOffset="727.24">517 243 16400,'0'0'0,"-32"17"0,28-14 0,0 0 0,0 1 0,1-1 0,-1 1 0,1 0 0,0 0 0,0 0 0,0 1 0,0-1 0,1 1 0,0-1 0,0 1 0,0 0 0,1 0 0,-1 0 0,1 0 0,0 0 0,1 0 0,-1 0 0,1 0 0,0 0 0,0 0 0,1 1 0,-1-1 0,1 0 0,0 0 0,3 5 0,-3-3 0,1 0 0,1 0 0,-1-1 0,1 1 0,0-1 0,1 0 0,-1 0 0,1 0 0,0-1 0,1 1 0,-1-1 0,1 0 0,0 0 0,1 0 0,-1-1 0,1 0 0,0 0 0,0 0 0,11 4 0,-16-7 0,1-1 0,-1 0 0,0 0 0,0 0 0,1 0 0,-1 0 0,0 0 0,0 0 0,1 0 0,-1 0 0,0 0 0,0-1 0,1 1 0,-1 0 0,0-1 0,0 1 0,0-1 0,0 0 0,0 1 0,0-1 0,0 0 0,0 0 0,0 1 0,0-1 0,0 0 0,0 0 0,0 0 0,-1 0 0,1 0 0,0 0 0,-1 0 0,1-1 0,-1 1 0,1 0 0,-1 0 0,0 0 0,1-1 0,-1 0 0,5-12 0</inkml:trace>
  <inkml:trace contextRef="#ctx0" brushRef="#br0" timeOffset="1249.77">541 12 16400,'0'0'0,"0"0"0,0 0 0,0 0 0,0 0 0,0 0 0,0 0 0,0 2 0,0 0 0,0 3 0,2-1 0,0 0 0</inkml:trace>
  <inkml:trace contextRef="#ctx0" brushRef="#br0" timeOffset="1641.33">1047 266 16400,'-6'0'0,"0"0"0,1 1 0,-1-1 0,0 1 0,1 1 0,-1-1 0,1 1 0,-9 4 0,13-6 0,0 1 0,-1-1 0,1 1 0,0 0 0,0 0 0,0-1 0,0 1 0,0 0 0,0 0 0,0 0 0,0 0 0,0 0 0,0 0 0,1 0 0,-1 0 0,0 1 0,1-1 0,-1 0 0,1 0 0,-1 1 0,1-1 0,0 0 0,-1 1 0,1-1 0,0 0 0,0 1 0,0-1 0,0 0 0,0 1 0,0-1 0,0 0 0,1 1 0,-1-1 0,0 0 0,1 0 0,-1 1 0,1-1 0,-1 0 0,2 2 0,0-1 0,0-1 0,0 1 0,0-1 0,0 0 0,0 0 0,0 0 0,0 0 0,0 0 0,0 0 0,1 0 0,-1-1 0,0 1 0,0-1 0,1 1 0,-1-1 0,0 0 0,1 0 0,-1 0 0,0-1 0,1 1 0,-1 0 0,4-2 0,6-2 0,-2 1 0</inkml:trace>
  <inkml:trace contextRef="#ctx0" brushRef="#br0" timeOffset="1642.33">1081 289 16400,'-49'-22'0,"48"22"0,-1 0 0,1-1 0,-1 1 0,0 0 0,1 1 0,-1-1 0,1 0 0,-1 0 0,1 1 0,-1-1 0,1 1 0,-1-1 0,1 1 0,0-1 0,-1 1 0,1 0 0,0 0 0,-1 0 0,1 0 0,0 0 0,0 0 0,0 0 0,0 0 0,0 0 0,0 1 0,0-1 0,0 0 0,1 1 0,-1-1 0,0 0 0,0 3 0,1-3 0,0 0 0,0 0 0,0 0 0,1 0 0,-1 0 0,0 0 0,1 0 0,-1 0 0,0 0 0,1 0 0,-1 0 0,1 0 0,0 0 0,-1 0 0,1 0 0,0 0 0,-1 0 0,1-1 0,0 1 0,0 0 0,0-1 0,0 1 0,-1 0 0,1-1 0,0 1 0,0-1 0,0 0 0,0 1 0,0-1 0,1 0 0,-1 1 0,0-1 0,0 0 0,0 0 0,0 0 0,0 0 0,0 0 0,0 0 0,0 0 0,0 0 0,0-1 0,0 1 0,2-1 0,23-6 0,-24 3 0,-18 0 0,11 4 0,0 0 0</inkml:trace>
</inkml:ink>
</file>

<file path=word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06T14:38:26.58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359 16400,'956'-24'0,"106"1"0,67-10 0,-1101 28 0,8 0 0,-33 5 0,-20 5 0,8-3 0</inkml:trace>
  <inkml:trace contextRef="#ctx0" brushRef="#br0" timeOffset="644.35">3358 405 16400,'14'-25'0,"8"-20"0,-15 28 0,1 0 0,1 1 0,0 0 0,1 1 0,0 0 0,21-22 0,-31 37 0,1-1 0,-1 1 0,1-1 0,-1 1 0,1 0 0,-1-1 0,1 1 0,-1 0 0,1-1 0,-1 1 0,1 0 0,0 0 0,-1-1 0,1 1 0,-1 0 0,1 0 0,0 0 0,-1 0 0,1 0 0,0 0 0,-1 0 0,1 0 0,-1 0 0,1 0 0,0 0 0,-1 0 0,1 1 0,-1-1 0,1 0 0,0 0 0,-1 1 0,1-1 0,-1 0 0,1 1 0,-1-1 0,1 0 0,-1 1 0,1-1 0,-1 1 0,0-1 0,1 1 0,-1-1 0,1 1 0,-1-1 0,0 1 0,0-1 0,1 1 0,-1 0 0,0-1 0,0 1 0,0-1 0,1 1 0,-1 0 0,0-1 0,0 1 0,0-1 0,0 1 0,-1 1 0,6 45 0,-4-41 0,-1 2 0,9 66 0,-9-71 0,1 0 0,0 0 0,-1 0 0,1 0 0,0 0 0,1 0 0,-1 0 0,0-1 0,1 1 0,0 0 0,-1-1 0,1 1 0,0-1 0,0 0 0,1 0 0,-1 0 0,0 0 0,1 0 0,-1 0 0,6 2 0,-6-4 0,0 0 0,-1 0 0,1 0 0,0 0 0,0 0 0,0 0 0,0 0 0,0-1 0,0 1 0,0-1 0,0 0 0,0 0 0,-1 1 0,1-1 0,0 0 0,0 0 0,-1-1 0,1 1 0,-1 0 0,1-1 0,-1 1 0,0 0 0,1-1 0,-1 0 0,0 1 0,0-1 0,1-3 0,26-49 0,-24 42 0,0 4 0,-1 0 0,0 0 0,0 0 0,-1-1 0,1 0 0,-2 1 0,0-1 0,0 0 0,0 0 0,-1-10 0,0 19 0,26 85 0,-23-76 0,0 0 0,1 0 0,1 0 0,0-1 0,0 0 0,0 0 0,8 9 0,6-6 0,-12-11 0</inkml:trace>
  <inkml:trace contextRef="#ctx0" brushRef="#br0" timeOffset="999.54">3862 291 16400,'0'3'0,"0"7"0,0 4 0,0 4 0,0 0 0,2 1 0,3-5 0,0-3 0</inkml:trace>
  <inkml:trace contextRef="#ctx0" brushRef="#br0" timeOffset="1000.54">3874 3 16400,'0'0'0,"0"0"0,-4-2 0,-1 1 0,-2 2 0,0-1 0</inkml:trace>
</inkml:ink>
</file>

<file path=word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06T14:37:09.50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353 424 16400,'-23'-18'0,"8"5"0,10 10 0,0 1 0,-1 0 0,1 0 0,-1 0 0,1 1 0,-1 0 0,1 0 0,-1 0 0,0 0 0,1 1 0,-1 0 0,0 0 0,1 1 0,-9 1 0,4 1 0,1-1 0,-1 2 0,0-1 0,1 2 0,0-1 0,0 1 0,-14 10 0,10-5 0,1 1 0,0-1 0,0 2 0,1 0 0,0 0 0,1 1 0,1 0 0,0 1 0,1 0 0,-7 15 0,13-22 0,-1-1 0,1 1 0,1 0 0,-1-1 0,1 1 0,0 0 0,1 0 0,-1 0 0,1 0 0,1 0 0,-1 0 0,1 0 0,1 0 0,-1-1 0,1 1 0,0 0 0,1-1 0,4 11 0,-4-13 0,0 0 0,0 0 0,0 0 0,1 0 0,-1 0 0,1-1 0,0 0 0,0 1 0,0-1 0,1-1 0,-1 1 0,1-1 0,-1 0 0,1 0 0,0 0 0,0 0 0,-1-1 0,1 0 0,0 0 0,1 0 0,-1-1 0,0 0 0,0 0 0,0 0 0,0 0 0,5-2 0,1 0 0,-1-1 0,1 0 0,-1-1 0,0 0 0,0-1 0,0 0 0,-1 0 0,0-1 0,0 0 0,0 0 0,-1-1 0,0-1 0,0 1 0,-1-1 0,0-1 0,7-9 0,-9 10 0,1 1 0,-2-1 0,1 0 0,-1 0 0,0 0 0,0-1 0,-1 1 0,-1-1 0,1 0 0,-1 0 0,-1 0 0,0 0 0,0 0 0,0 0 0,-1 0 0,-1 0 0,0 0 0,0-1 0,-4-12 0,5 21 0,0-1 0,0 1 0,-1 0 0,1 0 0,-1-1 0,1 1 0,-1 0 0,1 0 0,-1 0 0,0 0 0,1 0 0,-1 0 0,0 0 0,0 0 0,0 0 0,0 0 0,0 1 0,0-1 0,0 0 0,0 0 0,0 1 0,0-1 0,0 1 0,0-1 0,-1 1 0,1 0 0,-2-1 0,2 1 0,-1 1 0,1-1 0,0 1 0,0-1 0,0 1 0,0 0 0,0 0 0,1-1 0,-1 1 0,0 0 0,0 0 0,0 0 0,1 0 0,-1 0 0,0 0 0,1 0 0,-1 0 0,1 0 0,-1 0 0,1 0 0,0 1 0,-1-1 0,1 0 0,0 0 0,0 0 0,0 1 0,0-1 0,0 2 0,-1 13 0,1 1 0,1-1 0,1 1 0,1-1 0,0 0 0,0 0 0,2 0 0,0 0 0,1 0 0,1-1 0,0 0 0,1-1 0,11 17 0,-17-29 0,-1 1 0,1-1 0,-1 0 0,1 0 0,0 0 0,0 0 0,0 0 0,0 0 0,0-1 0,0 1 0,1-1 0,-1 1 0,1-1 0,-1 0 0,1 0 0,-1 0 0,1 0 0,0-1 0,-1 1 0,1-1 0,0 1 0,-1-1 0,1 0 0,0 0 0,0 0 0,-1-1 0,1 1 0,0 0 0,-1-1 0,1 0 0,0 0 0,-1 0 0,1 0 0,-1 0 0,0 0 0,5-3 0,3-6 0</inkml:trace>
  <inkml:trace contextRef="#ctx0" brushRef="#br0" timeOffset="462.01">423 66 16400,'23'-25'0,"-16"20"0,1 0 0,-1 1 0,1 0 0,0 0 0,0 0 0,0 1 0,1 0 0,-1 1 0,1 0 0,-1 0 0,1 1 0,0 0 0,-1 0 0,1 1 0,0 0 0,14 3 0,-18-2 0,-1 0 0,1 0 0,-1 0 0,0 1 0,0-1 0,0 1 0,0 0 0,0 0 0,0 1 0,0-1 0,-1 1 0,1 0 0,-1 0 0,0 0 0,1 0 0,-2 1 0,1-1 0,0 1 0,-1 0 0,1 0 0,-1 0 0,0 0 0,-1 0 0,1 0 0,-1 0 0,0 1 0,0-1 0,0 1 0,0-1 0,-1 1 0,0-1 0,1 1 0,-2-1 0,0 5 0,0 3 0,-1 0 0,0-1 0,-1 0 0,-1 0 0,1 0 0,-2 0 0,0 0 0,0-1 0,-1 0 0,0 0 0,0 0 0,-9 9 0,9-12 0,1-1 0,-1 0 0,0 0 0,0 0 0,-1-1 0,1 0 0,-1 0 0,-1-1 0,1 0 0,0 0 0,-1 0 0,0-1 0,0-1 0,0 1 0,0-1 0,0 0 0,-13 0 0,19-1 0,1-1 0,0 0 0,0 0 0,0 0 0,0 1 0,-1-1 0,1 0 0,0-1 0,0 1 0,0 0 0,0 0 0,-1 0 0,1-1 0,0 1 0,0-1 0,0 1 0,0-1 0,0 1 0,0-1 0,0 1 0,0-1 0,0 0 0,0 0 0,0 0 0,1 1 0,-1-1 0,0 0 0,0 0 0,1 0 0,-1 0 0,1 0 0,-1 0 0,1 0 0,-1 0 0,0-2 0,2 2 0,-1-1 0,1 0 0,-1 1 0,1-1 0,0 1 0,0-1 0,0 1 0,-1 0 0,1-1 0,0 1 0,1 0 0,-1 0 0,0-1 0,0 1 0,0 0 0,1 0 0,-1 0 0,1 0 0,-1 1 0,0-1 0,1 0 0,0 1 0,-1-1 0,1 1 0,2-1 0,12-3 0,0 0 0,1 1 0,-1 1 0,1 0 0,29 2 0,88 13 0,-69-5 0,-34-5 0</inkml:trace>
  <inkml:trace contextRef="#ctx0" brushRef="#br0" timeOffset="814.52">1250 216 16400,'10'35'0,"-2"1"0,-1 0 0,-2 0 0,1 40 0,-8 148 0,2-215 0,-1 0 0,1 0 0,-2 0 0,-3 15 0,5-23 0,-1 0 0,1 0 0,0-1 0,-1 1 0,1 0 0,0 0 0,-1-1 0,1 1 0,-1 0 0,1-1 0,-1 1 0,1-1 0,-1 1 0,0-1 0,1 1 0,-1-1 0,0 1 0,1-1 0,-1 1 0,0-1 0,1 0 0,-1 1 0,0-1 0,-1 0 0,1 0 0,-1 0 0,0-1 0,1 1 0,-1-1 0,1 1 0,-1-1 0,1 0 0,-1 1 0,1-1 0,-1 0 0,1 0 0,0 0 0,-1 0 0,1 0 0,0-1 0,-2-1 0,-9-11 0</inkml:trace>
  <inkml:trace contextRef="#ctx0" brushRef="#br0" timeOffset="1166.96">1101 551 16400,'0'0'0,"0"0"0,2 2 0,5 1 0,5-1 0,6 2 0,4-2 0,8-1 0,7-1 0,4-2 0,4-3 0,4-3 0,1-1 0,-2-2 0,-1-1 0,-3 1 0,-9 0 0</inkml:trace>
  <inkml:trace contextRef="#ctx0" brushRef="#br0" timeOffset="1554.62">1780 285 16400,'-3'37'0,"5"94"0,0 8 0,-3-123 0,0 1 0,-1-1 0,-2 1 0,1-1 0,-13 31 0,17-46 0,-1-1 0,0 0 0,0 1 0,0-1 0,0 1 0,0-1 0,0 0 0,-1 1 0,1-1 0,0 1 0,0-1 0,0 0 0,0 1 0,0-1 0,0 0 0,-1 1 0,1-1 0,0 0 0,0 1 0,-1-1 0,1 0 0,0 0 0,0 1 0,-1-1 0,1 0 0,0 0 0,-1 1 0,1-1 0,0 0 0,-1 0 0,1 0 0,0 0 0,-1 1 0,1-1 0,-1 0 0,1 0 0,0 0 0,-1 0 0,1 0 0,0 0 0,-1 0 0,1 0 0,-1 0 0,1 0 0,0 0 0,-1 0 0,1-1 0,-1 1 0,-8-23 0,3-36 0,7 50 0,1-1 0,0 1 0,0 0 0,1 0 0,0 0 0,1 0 0,0 0 0,0 1 0,1-1 0,0 1 0,0 0 0,1 1 0,0-1 0,0 1 0,1 0 0,0 1 0,0-1 0,14-7 0,-15 10 0,0 0 0,0 0 0,0 1 0,1 0 0,-1 1 0,1-1 0,0 1 0,-1 0 0,1 1 0,0 0 0,0 0 0,0 0 0,0 1 0,1 0 0,-1 0 0,0 1 0,0 0 0,0 0 0,0 1 0,-1 0 0,1 0 0,0 0 0,-1 1 0,1 0 0,10 8 0,-13-9 0,-1 0 0,0 0 0,0 1 0,0-1 0,0 1 0,0 0 0,-1 0 0,1 0 0,-1 0 0,0 1 0,0-1 0,0 1 0,0-1 0,0 1 0,-1 0 0,0-1 0,0 1 0,0 0 0,1 4 0,-2-2 0,-1-1 0,1 1 0,0-1 0,-1 1 0,0-1 0,-1 0 0,1 1 0,-1-1 0,0 0 0,0 0 0,-1 0 0,-3 6 0,-1 0 0,-1-1 0,0 0 0,0 0 0,-1-1 0,0 0 0,0-1 0,-1 0 0,0 0 0,-1-1 0,1-1 0,-16 8 0,15-10 0,0 0 0,0-1 0,-1 0 0,1-1 0,-1 0 0,0-1 0,-16 0 0,25-1 0,-1 0 0,1 0 0,-1 0 0,1-1 0,0 1 0,-1-1 0,1 0 0,-1 0 0,1 0 0,0-1 0,0 1 0,0-1 0,0 1 0,0-1 0,0 0 0,0 0 0,1-1 0,-1 1 0,1-1 0,-1 1 0,1-1 0,0 0 0,0 1 0,0-1 0,1 0 0,-1 0 0,0-1 0,-1-5 0,-1-8 0</inkml:trace>
  <inkml:trace contextRef="#ctx0" brushRef="#br0" timeOffset="1939.3">2101 113 16400,'23'-38'0,"-19"34"0,0 0 0,-1 0 0,1 0 0,1 1 0,-1 0 0,0 0 0,1 0 0,0 0 0,-1 0 0,1 1 0,0 0 0,0 0 0,0 1 0,1-1 0,-1 1 0,0 0 0,1 1 0,-1-1 0,0 1 0,1 0 0,-1 0 0,1 1 0,-1-1 0,0 1 0,1 0 0,-1 1 0,0 0 0,0-1 0,0 1 0,0 1 0,0-1 0,-1 1 0,1 0 0,5 5 0,-4-5 0,0 1 0,0 1 0,-1-1 0,0 1 0,0 0 0,0 0 0,0 1 0,-1-1 0,0 1 0,0 0 0,0 0 0,-1 0 0,0 1 0,0-1 0,-1 1 0,0 0 0,0-1 0,0 1 0,-1 0 0,0 0 0,0 0 0,-1 1 0,0-1 0,0 0 0,-1 0 0,-1 9 0,-1-8 0,-1 0 0,0-1 0,0 1 0,0-1 0,-1 0 0,0 0 0,0 0 0,0-1 0,-1 0 0,0 0 0,-1 0 0,1-1 0,-13 9 0,15-12 0,0 1 0,0-1 0,0 0 0,0 0 0,0 0 0,0 0 0,-1-1 0,1 0 0,0 0 0,-1 0 0,1 0 0,-1-1 0,1 0 0,-1 1 0,1-2 0,-1 1 0,1 0 0,-1-1 0,1 0 0,-1 0 0,1-1 0,0 1 0,-1-1 0,1 0 0,0 0 0,0 0 0,-3-3 0,6 5 0,-1-1 0,1 0 0,0 1 0,1-1 0,-1 0 0,0 0 0,0 0 0,0 0 0,0 0 0,1 0 0,-1 0 0,0 0 0,1 0 0,-1 0 0,1 0 0,-1 0 0,1 0 0,-1 0 0,1-1 0,0 1 0,0 0 0,0 0 0,0 0 0,-1-1 0,2 1 0,-1 0 0,0-2 0,1 1 0,0 1 0,0-1 0,0 0 0,0 0 0,1 1 0,-1-1 0,1 1 0,-1-1 0,1 1 0,-1 0 0,1-1 0,0 1 0,-1 0 0,4-1 0,5-3 0,0 1 0,1 0 0,-1 1 0,22-5 0,9 3 0,-1 2 0,1 2 0,-1 2 0,1 1 0,-1 2 0,1 2 0,54 15 0,-84-18 0</inkml:trace>
  <inkml:trace contextRef="#ctx0" brushRef="#br0" timeOffset="2338">2663 459 16400,'4'2'0,"0"1"0,0-1 0,0 0 0,0-1 0,0 1 0,0-1 0,0 0 0,0 0 0,1 0 0,5 0 0,-9 0 0,30 2 0,0-2 0,0 0 0,1-2 0,-1-2 0,35-6 0,-39 5 0,-29 5 0</inkml:trace>
  <inkml:trace contextRef="#ctx0" brushRef="#br0" timeOffset="2695.47">2641 597 16400,'87'21'0,"-34"-17"0,0-3 0,0-2 0,0-3 0,0-2 0,74-17 0,-99 17 0</inkml:trace>
  <inkml:trace contextRef="#ctx0" brushRef="#br0" timeOffset="3049.77">3515 378 16400,'-8'1'0,"1"0"0,-1 0 0,1 1 0,0 0 0,0 1 0,0 0 0,0 0 0,0 0 0,-12 8 0,2 1 0,0 0 0,-20 19 0,31-26 0,1 0 0,-1 1 0,2-1 0,-1 1 0,1 0 0,-1 0 0,2 1 0,-1-1 0,1 1 0,0 0 0,0 0 0,1 0 0,0 0 0,0 0 0,0 1 0,1-1 0,0 1 0,1-1 0,0 0 0,0 1 0,0-1 0,1 1 0,0-1 0,1 0 0,0 1 0,0-1 0,0 0 0,1 0 0,0 0 0,0-1 0,1 1 0,0-1 0,0 0 0,0 1 0,1-2 0,0 1 0,0-1 0,1 0 0,11 9 0,-6-7 0,0 0 0,1-1 0,0 0 0,0-1 0,0-1 0,1 1 0,0-2 0,0 0 0,0-1 0,0 0 0,0-1 0,0 0 0,0-1 0,0-1 0,1 0 0,-1 0 0,0-2 0,0 1 0,-1-2 0,1 0 0,0 0 0,-1-1 0,0-1 0,-1 0 0,1 0 0,-1-1 0,17-14 0,-5-2 0</inkml:trace>
  <inkml:trace contextRef="#ctx0" brushRef="#br0" timeOffset="3421.86">3709 170 16400,'17'-23'0,"-7"14"0,0 1 0,0 0 0,1 1 0,0 0 0,0 1 0,1 0 0,0 1 0,0 0 0,0 1 0,1 0 0,-1 1 0,21-3 0,-25 5 0,-1 0 0,1 1 0,0 0 0,0 0 0,0 1 0,0 0 0,-1 0 0,1 1 0,0 0 0,7 3 0,-11-3 0,0 0 0,0 0 0,-1 1 0,1-1 0,0 1 0,-1 0 0,1 0 0,-1 0 0,0 0 0,0 0 0,0 1 0,-1 0 0,1-1 0,-1 1 0,0 0 0,0 0 0,0 0 0,1 6 0,-1-2 0,-1 0 0,0 0 0,-1-1 0,0 1 0,0 0 0,-1 0 0,1 0 0,-2-1 0,1 1 0,-1 0 0,0-1 0,-1 1 0,0-1 0,0 0 0,-1 0 0,1 0 0,-1 0 0,-1-1 0,0 0 0,1 0 0,-2 0 0,1 0 0,-13 9 0,12-8 0,-1-1 0,-1 0 0,1-1 0,-1 1 0,0-1 0,-1-1 0,1 0 0,-1 0 0,1 0 0,-1-1 0,0-1 0,-1 1 0,1-2 0,0 1 0,0-1 0,-1 0 0,1-1 0,-1 0 0,-14-3 0,23 3 0,0 0 0,0 0 0,1 0 0,-1 0 0,0 0 0,0 0 0,0-1 0,1 1 0,-1 0 0,0-1 0,0 1 0,1 0 0,-1-1 0,0 1 0,1-1 0,-1 1 0,0-1 0,1 0 0,-1 1 0,1-1 0,-1 1 0,1-1 0,-1 0 0,1 0 0,-1 1 0,1-1 0,0 0 0,0 0 0,-1-1 0,1 1 0,1-1 0,-1 1 0,1 0 0,-1-1 0,1 1 0,0 0 0,0 0 0,-1 0 0,1 0 0,0 0 0,0-1 0,0 1 0,0 1 0,0-1 0,2-1 0,46-26 0,-18 21 0,0 1 0,0 1 0,1 1 0,-1 2 0,1 2 0,47 4 0,41-1 0,-116-3 0</inkml:trace>
</inkml:ink>
</file>

<file path=word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06T14:37:42.08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4105 815 16400,'14'5'0,"1"0"0,-1-1 0,1-1 0,0 0 0,0-1 0,1 0 0,-1-1 0,0-1 0,18-2 0,-11 1 0,-1 1 0,1 1 0,33 6 0,-47-5 0</inkml:trace>
  <inkml:trace contextRef="#ctx0" brushRef="#br0" timeOffset="353.29">4151 976 16400,'0'0'0,"4"2"0,3 1 0,4 1 0,3 1 0,0-1 0,2 1 0,4-3 0,3-1 0,1-1 0,0 0 0,-1-1 0,-1 1 0,-3-1 0,-2 3 0,0 0 0,-3 0 0</inkml:trace>
  <inkml:trace contextRef="#ctx0" brushRef="#br0" timeOffset="740.45">4817 792 16400,'16'38'0,"1"1"0,2-1 0,2-1 0,1-1 0,1 0 0,3-2 0,0-1 0,53 50 0,-38-53 0,-40-29 0,0 0 0,0 0 0,0 0 0,0 0 0,0-1 0,0 1 0,0 0 0,0-1 0,0 1 0,0-1 0,1 1 0,-1-1 0,0 0 0,0 1 0,1-1 0,-1 0 0,0 0 0,1 0 0,-1 0 0,0 0 0,0 0 0,1 0 0,-1-1 0,0 1 0,0 0 0,1-1 0,-1 1 0,0-1 0,0 1 0,0-1 0,0 0 0,1 1 0,-1-1 0,1-1 0,1-6 0</inkml:trace>
  <inkml:trace contextRef="#ctx0" brushRef="#br0" timeOffset="1125.22">5105 757 16400,'-7'3'0,"-1"0"0,1 0 0,0 0 0,0 1 0,0 0 0,0 1 0,1 0 0,0 0 0,0 0 0,0 0 0,-8 11 0,-8 11 0,-25 42 0,13-20 0,21-30 0,0-2 0,-1 1 0,-1-2 0,-1 0 0,0-1 0,-24 18 0,39-33 0,1 1 0,-1-1 0,1 1 0,-1-1 0,1 0 0,-1 1 0,1-1 0,-1 0 0,1 0 0,-1 1 0,1-1 0,-1 0 0,1 0 0,-1 0 0,1 0 0,-1 0 0,0 0 0,1 0 0,-1 0 0,1 0 0,-1 0 0,1 0 0,-1 0 0,0 0 0,1 0 0,-1 0 0,1-1 0,-1 1 0,1 0 0,-1 0 0,1-1 0,-1 1 0,0-1 0,-3-19 0,6 6 0</inkml:trace>
  <inkml:trace contextRef="#ctx0" brushRef="#br0" timeOffset="1513.47">5151 343 16400,'18'-26'0,"-15"23"0,-1 0 0,1 1 0,0 0 0,0-1 0,0 1 0,0 0 0,0 1 0,1-1 0,-1 0 0,0 1 0,1 0 0,-1 0 0,1 0 0,-1 0 0,1 0 0,0 1 0,-1 0 0,1 0 0,0 0 0,4 0 0,-3 2 0,1-1 0,-1 1 0,1 0 0,-1 0 0,0 0 0,0 1 0,0 0 0,0 0 0,0 0 0,-1 1 0,9 7 0,-5-2 0,0 0 0,0 0 0,-1 0 0,0 1 0,-1 0 0,0 1 0,0-1 0,-1 1 0,-1 0 0,0 1 0,5 22 0,-8-25 0,-1 1 0,0-1 0,-1 1 0,0-1 0,0 1 0,-1-1 0,0 0 0,-1 1 0,0-1 0,0 0 0,-1-1 0,-1 1 0,1-1 0,-1 1 0,0-1 0,-1-1 0,-11 13 0,12-15 0,1-1 0,0 0 0,-1 0 0,0 0 0,0-1 0,0 1 0,0-1 0,-1-1 0,1 1 0,-1-1 0,1 0 0,-1 0 0,0 0 0,0-1 0,0 0 0,0 0 0,0-1 0,0 1 0,0-1 0,0-1 0,0 1 0,0-1 0,0 0 0,0-1 0,0 1 0,0-1 0,0 0 0,-9-5 0,13 6 0,0 0 0,0 0 0,0 0 0,1 0 0,-1 0 0,0 0 0,1 0 0,-1 0 0,1-1 0,-1 1 0,1-1 0,-1 1 0,1-1 0,0 0 0,0 1 0,0-1 0,0 0 0,0 0 0,0 0 0,1 0 0,-1-2 0,1 3 0,0-1 0,0 0 0,0 0 0,1 0 0,-1 0 0,1 0 0,-1 0 0,1 1 0,0-1 0,0 0 0,0 1 0,0-1 0,0 0 0,0 1 0,0-1 0,1 1 0,2-3 0,4-3 0,1 0 0,0 1 0,0 0 0,1 0 0,-1 1 0,14-5 0,-1 3 0,0 0 0,1 1 0,0 1 0,0 1 0,1 2 0,-1 0 0,39 2 0,-18 4 0,-1 1 0,1 2 0,47 15 0,-78-19 0</inkml:trace>
  <inkml:trace contextRef="#ctx0" brushRef="#br0" timeOffset="6057.82">370 322 16400,'-8'4'0,"0"0"0,1 1 0,-1 0 0,1 0 0,0 1 0,0-1 0,0 1 0,1 1 0,0-1 0,0 1 0,1 1 0,-7 10 0,10-13 0,-1 1 0,1-1 0,1 1 0,-1 0 0,1 0 0,0-1 0,0 1 0,1 0 0,0 0 0,0 0 0,0 0 0,1 0 0,-1-1 0,2 1 0,-1 0 0,0 0 0,1-1 0,0 1 0,5 9 0,11 16 0,2 0 0,1-1 0,1-1 0,37 38 0,39 51 0,-88-104 0,-1 1 0,0 0 0,0 1 0,-2 0 0,0 1 0,6 23 0,-11-33 0,-1 0 0,0 0 0,0 0 0,-1 0 0,0 0 0,0 0 0,-1 0 0,0 0 0,0 1 0,-1-2 0,1 1 0,-2 0 0,1 0 0,-1 0 0,0-1 0,0 0 0,-1 1 0,1-1 0,-1-1 0,-1 1 0,1 0 0,-1-1 0,0 0 0,-1 0 0,1-1 0,-1 1 0,0-1 0,-12 6 0,10-5 0,0-1 0,0 0 0,-1 0 0,1-1 0,-1-1 0,0 1 0,0-1 0,0-1 0,0 1 0,0-2 0,0 1 0,-1-1 0,1 0 0,0-1 0,0 0 0,0-1 0,0 0 0,0 0 0,0-1 0,1 0 0,-1-1 0,-10-5 0,15 6 0,0 0 0,0-1 0,0 1 0,1-1 0,-1 0 0,1 0 0,0 0 0,0 0 0,1 0 0,-1 0 0,1-1 0,0 0 0,0 1 0,0-1 0,1 0 0,-1 0 0,1 0 0,0 0 0,1 0 0,-1 0 0,1 0 0,0 0 0,1 0 0,-1 0 0,1 0 0,0 0 0,2-7 0,3-12 0,1 1 0,1-1 0,2 1 0,14-25 0,3-1 0,46-59 0,11-19 0,-73 108 0,-1-1 0,-1 0 0,0 0 0,9-37 0,-17 54 0,-1 0 0,1 0 0,0 0 0,-1 0 0,0 0 0,0 0 0,0 0 0,0 0 0,0 0 0,-1 0 0,1 0 0,-1 0 0,0 0 0,1 0 0,-2 1 0,1-1 0,0 0 0,-2-2 0,1 3 0,1 0 0,-1 0 0,0 0 0,0 1 0,0-1 0,0 1 0,0 0 0,0-1 0,0 1 0,0 0 0,-1 0 0,1 0 0,0 1 0,-1-1 0,1 0 0,0 1 0,-5-1 0,2 1 0,0 0 0,0 0 0,1 1 0,-1-1 0,0 1 0,0 0 0,1 1 0,-1-1 0,1 1 0,-1 0 0,1 0 0,0 0 0,0 0 0,0 1 0,0 0 0,0 0 0,0 0 0,1 0 0,-1 0 0,1 1 0,-5 7 0,5-6 0,0 1 0,1 0 0,0 0 0,0-1 0,0 2 0,1-1 0,0 0 0,0 0 0,0 0 0,1 12 0,2 7 0</inkml:trace>
  <inkml:trace contextRef="#ctx0" brushRef="#br0" timeOffset="6645.19">714 1023 16400,'14'-44'0,"0"-1"0,1 0 0,3 1 0,1 0 0,49-79 0,-68 123 0,0 0 0,1 0 0,-1 0 0,0 0 0,0 0 0,0-1 0,0 1 0,0 0 0,0 0 0,1 0 0,-1 0 0,0 0 0,0 0 0,0 0 0,0-1 0,1 1 0,-1 0 0,0 0 0,0 0 0,0 0 0,0 0 0,1 0 0,-1 0 0,0 0 0,0 0 0,0 0 0,1 0 0,-1 0 0,0 0 0,0 0 0,0 0 0,0 0 0,1 0 0,-1 0 0,0 1 0,0-1 0,0 0 0,0 0 0,1 0 0,-1 0 0,0 0 0,0 0 0,0 0 0,0 1 0,0-1 0,1 0 0,-1 0 0,0 0 0,0 0 0,0 1 0,7 14 0,2 16 0,-2 42 0,-7-62 0,0 1 0,1-1 0,0 1 0,1-1 0,0 1 0,1-1 0,0 0 0,0 0 0,2 0 0,5 11 0,-10-22 0,1 1 0,-1 0 0,1-1 0,-1 1 0,1-1 0,-1 0 0,1 1 0,-1-1 0,1 1 0,0-1 0,-1 0 0,1 1 0,-1-1 0,1 0 0,0 0 0,-1 1 0,1-1 0,0 0 0,0 0 0,-1 0 0,1 0 0,0 0 0,-1 0 0,1 0 0,0 0 0,-1 0 0,1 0 0,0-1 0,0 1 0,-1 0 0,1 0 0,-1-1 0,1 1 0,0 0 0,-1-1 0,1 1 0,-1 0 0,1-1 0,0 1 0,-1-1 0,0 1 0,1-1 0,-1 1 0,1-1 0,-1 0 0,1 1 0,-1-1 0,0 1 0,0-1 0,1 0 0,-1-1 0,19-34 0,-19 35 0,18-38 0,-11 25 0,0-1 0,-1-1 0,0 1 0,5-29 0,-13 64 0,2 1 0,2 33 0,-2-44 0,1 0 0,1 0 0,0-1 0,1 1 0,0 0 0,0-1 0,9 19 0,-11-27 0,0 1 0,0-1 0,1 1 0,-1-1 0,0 1 0,1-1 0,-1 0 0,1 0 0,-1 0 0,1 0 0,-1 0 0,1 0 0,0 0 0,-1 0 0,1-1 0,0 1 0,0-1 0,0 1 0,2-1 0,9 1 0</inkml:trace>
  <inkml:trace contextRef="#ctx0" brushRef="#br0" timeOffset="7061.76">1267 826 16400,'0'4'0,"0"7"0,-2 8 0,-1 6 0,1 5 0,0 1 0,0-1 0,3-3 0,1-5 0,1-5 0,-1-7 0,-1-4 0</inkml:trace>
  <inkml:trace contextRef="#ctx0" brushRef="#br0" timeOffset="7062.76">1325 631 16400,'0'0'0,"-2"0"0,-3 0 0,0 0 0,-1-2 0,-1-1 0,1-1 0,-1-1 0</inkml:trace>
  <inkml:trace contextRef="#ctx0" brushRef="#br0" timeOffset="7530.83">440 0 16400,'-8'1'0,"0"0"0,0 0 0,0 1 0,0 0 0,1 1 0,-1-1 0,1 1 0,-1 1 0,1-1 0,0 1 0,0 1 0,1-1 0,-1 1 0,1 0 0,0 1 0,0-1 0,-7 10 0,-9 13 0,1 1 0,-29 51 0,32-49 0,-15 25 0,3 2 0,2 1 0,-34 109 0,51-133 0,2 1 0,2 0 0,1 1 0,2 0 0,1 0 0,2 0 0,2 0 0,5 39 0,-2-56 0,0-1 0,1-1 0,1 1 0,1-1 0,0 0 0,1 0 0,1-1 0,1 0 0,0-1 0,2 0 0,-1 0 0,2-1 0,0-1 0,1 0 0,0-1 0,1-1 0,0 0 0,1-1 0,1 0 0,26 12 0,-6-7 0</inkml:trace>
  <inkml:trace contextRef="#ctx0" brushRef="#br0" timeOffset="7890.63">1266 161 16400,'20'18'0,"-17"-15"0,23 25 0,-1 1 0,-1 1 0,-2 1 0,-1 1 0,-2 1 0,-1 1 0,-1 1 0,-2 0 0,17 63 0,-24-67 0,-1 1 0,-2-1 0,-1 1 0,-1 0 0,-2 0 0,-2 0 0,0 0 0,-2 0 0,-2-1 0,-1 1 0,-1-1 0,-12 31 0,10-36 0,5-11 0,-1 1 0,-1-2 0,0 1 0,-1-1 0,0 0 0,-2 0 0,1-1 0,-16 19 0,24-32 0,0 0 0,-1 0 0,1 0 0,0 1 0,0-1 0,-1 0 0,1 0 0,0 0 0,0 0 0,0 1 0,-1-1 0,1 0 0,0 0 0,-1 0 0,1 0 0,0 0 0,0 0 0,-1 0 0,1 0 0,0 0 0,0 0 0,-1 0 0,1 0 0,0 0 0,-1 0 0,1 0 0,0 0 0,0 0 0,-1 0 0,1 0 0,0 0 0,0-1 0,-1 1 0,1 0 0,0 0 0,0 0 0,-1 0 0,1-1 0,0 1 0,0 0 0,0 0 0,0 0 0,-1-1 0,1 1 0,0 0 0,0-1 0,-4-6 0</inkml:trace>
  <inkml:trace contextRef="#ctx0" brushRef="#br0" timeOffset="8294.22">1600 147 16400,'0'-2'0,"1"0"0,-1 0 0,1 0 0,-1 0 0,1 1 0,0-1 0,0 0 0,0 0 0,0 1 0,0-1 0,1 0 0,-1 1 0,2-3 0,-1 3 0,1 0 0,-1 0 0,1 0 0,-1 0 0,1 0 0,-1 0 0,1 0 0,0 1 0,-1-1 0,1 1 0,0 0 0,-1 0 0,1 0 0,0 0 0,-1 1 0,1-1 0,0 1 0,-1-1 0,1 1 0,-1 0 0,1 0 0,-1 0 0,1 0 0,-1 1 0,0-1 0,1 0 0,-1 1 0,0 0 0,0 0 0,3 3 0,1 0 0,1 1 0,-1 1 0,-1-1 0,1 1 0,-1 0 0,0 0 0,-1 1 0,5 10 0,-6-10 0,-1 1 0,-1-1 0,1 0 0,-1 1 0,-1-1 0,0 1 0,0-1 0,0 1 0,-1-1 0,-1 1 0,1-1 0,-1 0 0,-1 0 0,0 0 0,0 0 0,0 0 0,-1 0 0,0-1 0,0 0 0,-1 0 0,-8 10 0,7-10 0,0 1 0,0-2 0,0 1 0,-1-1 0,0 0 0,-1 0 0,1 0 0,-1-1 0,0-1 0,0 1 0,0-1 0,-1-1 0,0 1 0,1-2 0,-1 1 0,0-1 0,0 0 0,-1-1 0,-15 1 0,23-2 0,0 0 0,0 0 0,0-1 0,0 1 0,1 0 0,-1-1 0,0 1 0,0-1 0,0 1 0,0-1 0,0 0 0,1 0 0,-1 0 0,0 0 0,1 0 0,-1 0 0,1 0 0,-1-1 0,1 1 0,0 0 0,-1-1 0,1 1 0,0-1 0,0 0 0,0 1 0,0-1 0,0 0 0,1 0 0,-1 1 0,0-1 0,1 0 0,-1 0 0,1 0 0,0 0 0,0 0 0,-1 0 0,2-2 0,-1 1 0,0-1 0,1 1 0,0 0 0,0-1 0,0 1 0,0 0 0,0 0 0,0 0 0,1 0 0,0 0 0,0 0 0,0 0 0,0 1 0,0-1 0,0 1 0,0-1 0,1 1 0,0 0 0,-1 0 0,1 0 0,3-2 0,1 1 0,0 0 0,0 1 0,0 0 0,0 0 0,0 0 0,1 1 0,-1 0 0,0 1 0,1-1 0,-1 1 0,1 1 0,-1-1 0,0 1 0,1 1 0,-1 0 0,0 0 0,0 0 0,0 0 0,10 7 0,5 2 0,-1 1 0,-1 1 0,0 1 0,29 28 0,-34-29 0</inkml:trace>
  <inkml:trace contextRef="#ctx0" brushRef="#br0" timeOffset="8698.11">2151 506 16400,'-13'115'0,"12"81"0,4-58 0,-3-136 0,-4 28 0,4-29 0,0-1 0,0 1 0,0-1 0,0 1 0,0 0 0,0-1 0,-1 1 0,1-1 0,0 1 0,0-1 0,-1 1 0,1-1 0,0 1 0,-1-1 0,1 1 0,-1-1 0,1 0 0,0 1 0,-1-1 0,1 0 0,-1 1 0,1-1 0,-1 0 0,1 1 0,-1-1 0,0 0 0,1 0 0,-1 0 0,1 0 0,-1 1 0,1-1 0,-1 0 0,0 0 0,1 0 0,-1 0 0,1 0 0,-1 0 0,1 0 0,-1-1 0,0 1 0,1 0 0,-1 0 0,1 0 0,-1-1 0,-8-3 0</inkml:trace>
  <inkml:trace contextRef="#ctx0" brushRef="#br0" timeOffset="9054.55">1945 779 16400,'0'0'0,"4"0"0,5-2 0,5 0 0,6-3 0,4 1 0,1-2 0,2-2 0,3-1 0,4-1 0,2-1 0,-1 2 0,-1 0 0,-2-1 0,-7 3 0</inkml:trace>
  <inkml:trace contextRef="#ctx0" brushRef="#br0" timeOffset="9411.13">2737 207 16400,'-7'1'0,"0"0"0,0 0 0,0 1 0,0 0 0,0 1 0,0 0 0,1 0 0,-1 0 0,1 1 0,0-1 0,0 2 0,0-1 0,-8 9 0,-4 4 0,1 0 0,-26 34 0,27-27 0,1 0 0,1 2 0,1-1 0,2 2 0,0-1 0,2 1 0,1 1 0,1 0 0,-4 33 0,6-28 0,2 0 0,2 0 0,0 1 0,3-1 0,0 0 0,3 0 0,13 53 0,-15-76 0,0-1 0,1 1 0,0-1 0,1 0 0,0 0 0,0-1 0,1 1 0,12 12 0,-16-19 0,0 1 0,0-1 0,1 0 0,-1 0 0,1 0 0,0 0 0,-1 0 0,1 0 0,0-1 0,0 1 0,0-1 0,0 0 0,1 0 0,-1 0 0,0 0 0,0-1 0,1 1 0,-1-1 0,0 0 0,0 0 0,1 0 0,-1 0 0,0 0 0,1-1 0,-1 0 0,0 0 0,0 0 0,0 0 0,6-2 0,2-4 0</inkml:trace>
  <inkml:trace contextRef="#ctx0" brushRef="#br0" timeOffset="9995.8">2668 495 16400,'-2'13'0,"1"-1"0,-2 1 0,0-1 0,-7 20 0,-4 20 0,12-47 0,1 0 0,1 0 0,-1 1 0,1-1 0,-1 0 0,1 0 0,1 0 0,-1 1 0,1-1 0,0 0 0,2 6 0,-1-8 0,-1 0 0,1 0 0,0 0 0,0-1 0,0 1 0,1-1 0,-1 0 0,0 0 0,1 0 0,0 0 0,-1 0 0,1 0 0,0 0 0,0-1 0,0 0 0,0 1 0,0-1 0,0 0 0,4 0 0,0 1 0,0 0 0,0-1 0,0 1 0,0-2 0,0 1 0,1-1 0,-1 0 0,0 0 0,0-1 0,0 0 0,0 0 0,0-1 0,0 0 0,0 0 0,0-1 0,-1 1 0,9-6 0,-11 5 0,1 0 0,-2-1 0,1 1 0,0-1 0,-1 0 0,1 0 0,-1 0 0,0 0 0,0-1 0,-1 1 0,1-1 0,-1 0 0,0 1 0,0-1 0,-1 0 0,1 0 0,-1-1 0,0 1 0,-1 0 0,1 0 0,-1 0 0,0 0 0,0-1 0,-2-6 0,1 2 0,1 1 0,-1 0 0,-1-1 0,1 1 0,-1 0 0,-1 0 0,0 0 0,0 0 0,-5-8 0,10 23 0,0 1 0,-1-1 0,0 1 0,0-1 0,-1 1 0,0-1 0,-1 13 0,0-6 0,1 84 0,1 16 0,-20 152 0,16-248 0,1-5 0</inkml:trace>
  <inkml:trace contextRef="#ctx0" brushRef="#br0" timeOffset="10493.3">2945 1034 16400,'14'-32'0,"5"-17"0,-13 31 0,0 1 0,2 0 0,0 0 0,0 1 0,2 0 0,0 0 0,15-17 0,-24 34 0,-1-1 0,0 0 0,1 0 0,-1 0 0,1 1 0,-1-1 0,0 0 0,1 1 0,-1-1 0,1 0 0,-1 1 0,0-1 0,0 0 0,1 1 0,-1-1 0,0 1 0,0-1 0,1 0 0,-1 1 0,0-1 0,0 1 0,0-1 0,0 1 0,1-1 0,-1 1 0,0-1 0,0 1 0,0-1 0,0 1 0,0-1 0,0 1 0,-1 0 0,5 22 0,-4-23 0,2 12 0,0 12 0,2 0 0,0-1 0,2 0 0,10 28 0,-16-50 0,0-1 0,1 1 0,-1-1 0,0 0 0,1 1 0,-1-1 0,0 0 0,1 1 0,-1-1 0,1 0 0,-1 0 0,1 1 0,-1-1 0,1 0 0,-1 0 0,1 0 0,-1 0 0,1 0 0,-1 0 0,1 0 0,-1 0 0,1 0 0,-1 0 0,1 0 0,-1 0 0,1 0 0,-1 0 0,1 0 0,-1 0 0,1 0 0,-1-1 0,1 1 0,-1 0 0,1 0 0,-1-1 0,0 1 0,1 0 0,-1-1 0,1 1 0,-1 0 0,0-1 0,1 1 0,-1 0 0,0-1 0,0 1 0,1-1 0,-1 1 0,0-1 0,0 1 0,1-2 0,17-22 0,-4-10 0,-1-1 0,15-62 0,-29 120 0,1-1 0,1 0 0,1 0 0,1 0 0,1-1 0,10 33 0,-8-44 0,0-2 0</inkml:trace>
  <inkml:trace contextRef="#ctx0" brushRef="#br0" timeOffset="10869.09">3369 861 16400,'0'0'0,"0"4"0,0 5 0,0 3 0,0 5 0,0 4 0,0 4 0,0 0 0,0-3 0,0-2 0,0-6 0,0-2 0,0-4 0,0-5 0,0-3 0</inkml:trace>
  <inkml:trace contextRef="#ctx0" brushRef="#br0" timeOffset="10870.09">3335 677 16400,'0'0'0,"0"0"0,0 0 0,0 0 0,0 0 0</inkml:trace>
  <inkml:trace contextRef="#ctx0" brushRef="#br0" timeOffset="11237.82">3392 252 16400,'9'3'0,"-2"0"0,1 1 0,0-1 0,-1 2 0,1-1 0,-1 1 0,-1 0 0,1 0 0,-1 1 0,10 10 0,2 5 0,30 43 0,-35-42 0,-1 1 0,-1 0 0,0 1 0,-2 0 0,-1 0 0,-1 1 0,-1 0 0,-1 0 0,-2 0 0,0 1 0,-2 0 0,0-1 0,-2 1 0,-7 45 0,0-25 0,-1-1 0,-3 0 0,-2-1 0,-2 0 0,-1-1 0,-2-1 0,-35 54 0,38-77 0,10-16 0</inkml:trace>
  <inkml:trace contextRef="#ctx0" brushRef="#br0" timeOffset="11660.05">3599 309 16400,'-1'-1'0,"0"-1"0,-1 0 0,1 1 0,0-1 0,0 0 0,1 0 0,-1 0 0,0 1 0,1-1 0,-1 0 0,1 0 0,-1 0 0,1 0 0,0 0 0,0 0 0,0 0 0,0 0 0,0 0 0,1 0 0,-1 0 0,1 0 0,-1 0 0,1 0 0,-1 0 0,1 0 0,0 0 0,0 1 0,0-1 0,0 0 0,0 1 0,1-1 0,-1 1 0,0-1 0,1 1 0,2-3 0,0 0 0,1 0 0,0 0 0,-1 0 0,1 0 0,1 1 0,-1 0 0,0 0 0,1 0 0,0 1 0,8-3 0,-7 3 0,0 1 0,0 1 0,-1-1 0,1 1 0,0 0 0,-1 1 0,1 0 0,0 0 0,-1 0 0,1 1 0,-1 0 0,1 0 0,-1 0 0,0 1 0,0 0 0,0 0 0,0 1 0,0 0 0,-1 0 0,0 0 0,0 0 0,0 1 0,0 0 0,-1 0 0,0 0 0,0 1 0,0 0 0,-1-1 0,6 12 0,-6-9 0,1 0 0,-1 1 0,0 0 0,-1-1 0,0 1 0,-1 0 0,1 0 0,-2 0 0,1 0 0,-1 1 0,-1-1 0,0 0 0,0 0 0,0 0 0,-1 0 0,-1-1 0,0 1 0,0 0 0,0-1 0,-1 0 0,-8 13 0,6-13 0,-1 0 0,-1 0 0,1-1 0,-1 0 0,0-1 0,-1 1 0,-16 9 0,21-15 0,0 1 0,1 0 0,-1-1 0,0 1 0,0-1 0,0 0 0,0-1 0,0 1 0,0-1 0,-7 1 0,9-1 0,0-1 0,0 1 0,0-1 0,0 1 0,0-1 0,0 0 0,0 0 0,0 0 0,0 0 0,0 0 0,1 0 0,-1 0 0,0-1 0,1 1 0,-1 0 0,1-1 0,-1 0 0,1 1 0,0-1 0,-1 0 0,0-2 0,1 2 0,0 0 0,0 0 0,0 0 0,0 0 0,0 0 0,1 0 0,-1 0 0,1 0 0,-1-1 0,1 1 0,0 0 0,0 0 0,0-1 0,0 1 0,0 0 0,1 0 0,-1 0 0,1-1 0,-1 1 0,2-2 0,0 0 0,0 0 0,0 1 0,1-1 0,-1 1 0,1-1 0,0 1 0,0 0 0,0 0 0,0 1 0,4-4 0,2 0 0,1 0 0,-1 1 0,1 0 0,0 1 0,0 0 0,0 0 0,18-3 0,-10 5 0,1 1 0,0 1 0,-1 0 0,1 1 0,-1 1 0,1 1 0,-1 0 0,0 2 0,0 0 0,0 1 0,-1 0 0,22 13 0,-19-7 0</inkml:trace>
  <inkml:trace contextRef="#ctx0" brushRef="#br0" timeOffset="13013.71">785 1538 16400,'-9'6'0,"0"0"0,1 0 0,-1 1 0,2 0 0,-1 0 0,1 1 0,0 0 0,1 0 0,-1 1 0,2 0 0,-7 12 0,-6 15 0,-21 59 0,30-70 0,1-1 0,1 2 0,2-1 0,0 1 0,-1 32 0,6-49 0,-1-1 0,1 1 0,1 0 0,0-1 0,0 1 0,0-1 0,1 1 0,1-1 0,-1 0 0,1 0 0,0 0 0,1 0 0,0 0 0,0-1 0,1 0 0,0 0 0,0 0 0,1 0 0,11 10 0,-13-14 0,0-1 0,0 1 0,0-1 0,1 1 0,-1-1 0,1-1 0,-1 1 0,1 0 0,0-1 0,0 0 0,0 0 0,-1-1 0,1 1 0,0-1 0,0 0 0,0-1 0,0 1 0,0-1 0,0 0 0,-1 0 0,1 0 0,0-1 0,-1 1 0,1-1 0,-1 0 0,1-1 0,-1 1 0,0-1 0,6-5 0,-5 4 0,1 0 0,-1-1 0,-1 1 0,1-1 0,-1-1 0,0 1 0,0 0 0,0-1 0,-1 0 0,0 0 0,0 0 0,0 0 0,-1-1 0,0 1 0,0-1 0,-1 1 0,0-1 0,0 0 0,0 1 0,-1-1 0,0-8 0,-1 12 0,1-1 0,-1 1 0,0 0 0,0 0 0,0-1 0,-1 1 0,1 0 0,-1 0 0,0 0 0,0 0 0,0 1 0,0-1 0,0 0 0,0 1 0,-1 0 0,1-1 0,-1 1 0,0 0 0,1 0 0,-1 0 0,0 1 0,0-1 0,0 1 0,-1 0 0,1 0 0,0 0 0,0 0 0,-1 0 0,-4 0 0,3 0 0,-1 1 0,1-1 0,-1 1 0,1 1 0,-1-1 0,0 1 0,1 0 0,-1 0 0,1 0 0,0 1 0,-1 0 0,1 0 0,0 0 0,0 1 0,0-1 0,1 1 0,-6 4 0,3 0 0,0 0 0,1 1 0,-1 0 0,2 0 0,-1 0 0,-5 12 0,9-16 0,0 0 0,0 1 0,0-1 0,0 1 0,1 0 0,0-1 0,0 1 0,0 0 0,0 0 0,1 0 0,0 0 0,0 0 0,0 0 0,2 7 0,-2-11 0,0-1 0,1 1 0,-1 0 0,0 0 0,1-1 0,-1 1 0,0 0 0,1-1 0,-1 1 0,1 0 0,-1-1 0,1 1 0,-1-1 0,1 1 0,0-1 0,-1 1 0,1-1 0,0 1 0,-1-1 0,1 0 0,0 1 0,-1-1 0,1 0 0,0 1 0,1-1 0,9 1 0</inkml:trace>
  <inkml:trace contextRef="#ctx0" brushRef="#br0" timeOffset="13366.49">1036 1700 16400,'-3'1'0,"0"-1"0,0 2 0,0-1 0,1 0 0,-1 0 0,0 1 0,1 0 0,-1-1 0,1 1 0,-1 0 0,1 0 0,0 0 0,0 1 0,0-1 0,0 0 0,-2 4 0,-25 43 0,27-47 0,1 1 0,0-1 0,0 1 0,0 0 0,1-1 0,-1 1 0,0 0 0,1 0 0,0-1 0,0 1 0,0 0 0,0 0 0,0-1 0,0 1 0,1 0 0,0 0 0,-1-1 0,1 1 0,0 0 0,0-1 0,0 1 0,1-1 0,1 4 0,0-3 0,1 1 0,-1-1 0,0 0 0,1-1 0,0 1 0,-1-1 0,1 1 0,0-1 0,0 0 0,0-1 0,1 1 0,-1-1 0,7 2 0,-4-1 0,0-1 0,1 0 0,-1 0 0,0 0 0,1-1 0,-1 0 0,1 0 0,-1-1 0,0 0 0,1-1 0,-1 1 0,0-1 0,0-1 0,0 1 0,0-1 0,-1 0 0,13-8 0,-7-4 0,-2 0 0</inkml:trace>
  <inkml:trace contextRef="#ctx0" brushRef="#br0" timeOffset="13737.62">1209 1653 16400,'0'36'0,"-8"24"0,1-13 0,-1 82 0,23 129 0,-15-245 0</inkml:trace>
  <inkml:trace contextRef="#ctx0" brushRef="#br0" timeOffset="14156.8">1301 2170 16400,'13'-28'0,"-1"6"0,-1 1 0,0-1 0,-2-1 0,0 1 0,7-29 0,-18 61 0,1 0 0,1 0 0,-1 0 0,2 0 0,-1-1 0,2 1 0,-1 0 0,1 0 0,5 15 0,-7-25 0,1 1 0,-1-1 0,0 0 0,0 1 0,0-1 0,0 0 0,0 0 0,0 1 0,0-1 0,1 0 0,-1 0 0,0 0 0,0 1 0,0-1 0,1 0 0,-1 0 0,0 0 0,0 1 0,0-1 0,1 0 0,-1 0 0,0 0 0,0 0 0,1 0 0,-1 0 0,0 0 0,0 1 0,1-1 0,-1 0 0,0 0 0,1 0 0,-1 0 0,0 0 0,0 0 0,1 0 0,-1 0 0,0 0 0,1-1 0,-1 1 0,0 0 0,0 0 0,1 0 0,10-12 0,5-17 0,-5-6 0,-8 23 0,1 0 0,0 0 0,9-18 0,-13 30 0,0 0 0,0 0 0,0 0 0,0 0 0,0 0 0,0 0 0,0 0 0,0 0 0,0-1 0,1 1 0,-1 0 0,0 0 0,0 0 0,0 0 0,0 0 0,0 0 0,0 0 0,0 0 0,0 0 0,0 0 0,0 0 0,1 0 0,-1 0 0,0 0 0,0 0 0,0 0 0,0 0 0,0 0 0,0 0 0,0 0 0,0 0 0,1 0 0,-1 0 0,0 0 0,0 0 0,0 0 0,0 0 0,0 0 0,0 0 0,0 0 0,0 0 0,1 0 0,-1 0 0,0 0 0,0 0 0,0 0 0,0 0 0,0 0 0,0 0 0,0 1 0,0-1 0,0 0 0,0 0 0,0 0 0,0 0 0,0 0 0,1 0 0,-1 0 0,0 0 0,0 0 0,0 1 0,0-1 0,0 0 0,0 0 0,0 0 0,0 0 0,0 0 0,0 0 0,3 15 0,0 15 0,-3-20 0,1 0 0,0-1 0,1 1 0,0-1 0,0 1 0,1-1 0,1 0 0,-1 0 0,1 0 0,7 10 0,-11-19 0,0 1 0,1-1 0,-1 1 0,0-1 0,1 0 0,-1 0 0,0 1 0,1-1 0,-1 0 0,1 1 0,-1-1 0,0 0 0,1 0 0,-1 0 0,1 1 0,-1-1 0,1 0 0,-1 0 0,1 0 0,-1 0 0,1 0 0,-1 0 0,1 0 0,-1 0 0,0 0 0,1 0 0,-1 0 0,1 0 0,-1-1 0,1 1 0,-1 0 0,1 0 0,16-15 0,9-27 0,-24 37 0,5-8 0,6-9 0,-8 23 0,-1 14 0,0 25 0,-2 55 0,-2-80 0</inkml:trace>
  <inkml:trace contextRef="#ctx0" brushRef="#br0" timeOffset="14538.29">1566 1837 16400,'0'0'0,"0"0"0,0 0 0,0 1 0,-2 2 0,1 1 0,3 1 0,1-1 0,0-1 0,0-1 0</inkml:trace>
  <inkml:trace contextRef="#ctx0" brushRef="#br0" timeOffset="14885.68">1669 1688 16400,'0'0'0,"38"-7"0,-34 7 0,-1 0 0,1 1 0,0-1 0,-1 1 0,1 0 0,-1 0 0,1 0 0,-1 1 0,1-1 0,-1 1 0,0 0 0,0 0 0,1 0 0,-1 0 0,-1 0 0,1 1 0,0-1 0,-1 1 0,1 0 0,2 3 0,-2 0 0,0-1 0,0 1 0,-1-1 0,0 1 0,0 0 0,0 0 0,-1 0 0,0 0 0,0 0 0,0 1 0,-1 9 0,0-9 0,0 1 0,0 0 0,-1-1 0,0 1 0,-1 0 0,0-1 0,0 1 0,0-1 0,-1 0 0,0 0 0,-1 0 0,1 0 0,-1-1 0,-1 1 0,1-1 0,-1 0 0,0 0 0,0 0 0,-1-1 0,-7 6 0,14-12 0,1 0 0,-1 0 0,1-1 0,-1 1 0,1 0 0,-1-1 0,0 1 0,0-1 0,0 1 0,0-1 0,0 0 0,0 0 0,0 1 0,0-1 0,-1 0 0,1 0 0,-1 0 0,1 0 0,-1 0 0,0 1 0,0-1 0,0 0 0,0 0 0,0 0 0,0 0 0,0 0 0,0 0 0,-1 0 0,1 0 0,-1 0 0,0 1 0,0-1 0,1 0 0,-1 0 0,0 1 0,0-1 0,0 1 0,-1-1 0,1 1 0,0-1 0,-1 1 0,1 0 0,-1-1 0,1 1 0,-1 0 0,1 0 0,-1 0 0,0 0 0,0 0 0,1 1 0,-1-1 0,0 0 0,0 1 0,0 0 0,0-1 0,0 1 0,0 0 0,0 0 0,0 0 0,1 0 0,-1 0 0,0 0 0,0 1 0,0-1 0,0 1 0,-2 0 0,9-3 0,-1 0 0,1 0 0,-1 1 0,1 0 0,0 0 0,-1 0 0,1 0 0,0 1 0,0-1 0,0 1 0,0 0 0,-1 1 0,1-1 0,0 1 0,8 3 0,1 0 0,-1 2 0,1-1 0,23 16 0,-24-13 0</inkml:trace>
  <inkml:trace contextRef="#ctx0" brushRef="#br0" timeOffset="15253.78">2198 1802 16400,'0'0'0,"0"2"0,2 4 0,1 4 0,-1 5 0,0 5 0,-1 6 0,2 7 0,-2 2 0,-1 0 0,-2 2 0,-1 3 0,0 1 0,0-2 0,-1-2 0,1-5 0,0-7 0</inkml:trace>
  <inkml:trace contextRef="#ctx0" brushRef="#br0" timeOffset="15254.78">2151 2319 16400,'0'0'0,"0"-2"0,0-4 0,-3-4 0,-3 0 0</inkml:trace>
  <inkml:trace contextRef="#ctx0" brushRef="#br0" timeOffset="15255.78">2106 2170 16400,'0'0'0,"0"0"0</inkml:trace>
  <inkml:trace contextRef="#ctx0" brushRef="#br0" timeOffset="15256.78">2083 2124 16400,'-2'-1'0,"0"0"0,0 1 0,0-1 0,0 1 0,1 0 0,-1-1 0,0 1 0,0 0 0,0 0 0,0 0 0,-4 1 0,4 1 0,17-1 0,285-38 0,-281 34 0,-1 0 0</inkml:trace>
  <inkml:trace contextRef="#ctx0" brushRef="#br0" timeOffset="15612.21">2600 1837 16400,'-2'41'0,"-16"329"0,30-394 0,-5 7 0</inkml:trace>
  <inkml:trace contextRef="#ctx0" brushRef="#br0" timeOffset="16013.93">2852 1780 16400,'-1'3'0,"0"1"0,-1-1 0,1 0 0,-1 0 0,1 0 0,-1 0 0,0 0 0,-4 5 0,-4 6 0,-2 10 0,1 1 0,2 0 0,0 1 0,-9 45 0,15-58 0,1 1 0,1 0 0,0-1 0,0 1 0,2 0 0,-1-1 0,2 1 0,0 0 0,0-1 0,2 0 0,4 15 0,-6-24 0,-1 0 0,1 0 0,0-1 0,0 1 0,0-1 0,0 0 0,1 0 0,-1 0 0,1 0 0,0 0 0,0 0 0,0 0 0,0-1 0,0 0 0,1 0 0,-1 0 0,1 0 0,0 0 0,-1-1 0,1 1 0,0-1 0,0 0 0,0 0 0,0 0 0,5 0 0,-4-2 0,0 1 0,0-1 0,0 0 0,0 0 0,0 0 0,0-1 0,0 0 0,-1 0 0,1 0 0,0 0 0,-1-1 0,0 0 0,1 0 0,-1 0 0,0 0 0,-1-1 0,1 1 0,-1-1 0,5-6 0,-4 5 0,0-1 0,0 0 0,0-1 0,-1 1 0,1-1 0,-2 1 0,1-1 0,-1 0 0,2-12 0,-3 18 0,-1-1 0,0 1 0,0-1 0,0 1 0,0-1 0,-1 1 0,1-1 0,0 1 0,0-1 0,-1 1 0,1-1 0,-1 1 0,0 0 0,1-1 0,-1 1 0,0 0 0,0-1 0,0 1 0,-2-2 0,1 1 0,0 1 0,0 0 0,0 0 0,-1 0 0,1 0 0,0 0 0,-1 0 0,1 1 0,-1-1 0,1 1 0,0 0 0,-1 0 0,1 0 0,-1 0 0,1 0 0,-4 1 0,-4 0 0,0 1 0,1 1 0,0 0 0,0 0 0,0 0 0,0 2 0,0-1 0,1 1 0,-1 0 0,-9 8 0,13-9 0,-1 0 0,1 1 0,0 0 0,0 0 0,0 0 0,1 0 0,0 1 0,0 0 0,0 0 0,0 0 0,1 0 0,0 0 0,1 1 0,-4 13 0,6-19 0,-1 0 0,1 0 0,0 0 0,0 0 0,0 0 0,0 0 0,0 0 0,1 0 0,-1 1 0,0-1 0,0 0 0,1 0 0,-1 0 0,1 0 0,-1 0 0,1 0 0,0 1 0,4 3 0</inkml:trace>
  <inkml:trace contextRef="#ctx0" brushRef="#br0" timeOffset="16563.06">3139 2299 16400,'2'-28'0,"4"1"0,2 0 0,0 0 0,2 1 0,1 0 0,26-46 0,-31 102 0,-7-18 0,1 50 0,0-60 0,0 0 0,0 1 0,1-1 0,-1 0 0,1 1 0,-1-1 0,1 0 0,0 0 0,0 0 0,0 0 0,0 0 0,0 0 0,1 0 0,-1 0 0,1 0 0,-1 0 0,1-1 0,-1 1 0,1-1 0,0 1 0,0-1 0,3 2 0,-3-3 0,0 0 0,0 0 0,0 0 0,0 0 0,0-1 0,0 1 0,0 0 0,1-1 0,-1 0 0,0 1 0,0-1 0,-1 0 0,1 0 0,0 0 0,0-1 0,0 1 0,-1 0 0,1-1 0,-1 1 0,1-1 0,-1 1 0,1-1 0,-1 0 0,0 1 0,2-4 0,28-48 0,-11 150 0,-12-62 0,-4-23 0</inkml:trace>
  <inkml:trace contextRef="#ctx0" brushRef="#br0" timeOffset="16917.99">3462 2138 16400,'0'0'0,"0"0"0,0 0 0,0 2 0,2 5 0,1 4 0,-1 5 0,0 4 0,-1 2 0,-2 1 0,-1-2 0,0-1 0,0-5 0</inkml:trace>
  <inkml:trace contextRef="#ctx0" brushRef="#br0" timeOffset="16918.99">3405 2001 16400,'0'0'0,"0"0"0,0 0 0,0 0 0</inkml:trace>
  <inkml:trace contextRef="#ctx0" brushRef="#br0" timeOffset="17305.8">3542 1804 16400,'6'-6'0,"0"1"0,0 0 0,0 1 0,1-1 0,0 1 0,0 0 0,0 1 0,0 0 0,0 0 0,1 0 0,-1 1 0,12-2 0,-16 4 0,1-1 0,-1 1 0,1 0 0,-1 1 0,1-1 0,-1 1 0,0-1 0,1 1 0,-1 0 0,0 0 0,0 0 0,1 1 0,-1-1 0,0 1 0,0 0 0,-1 0 0,1 0 0,0 0 0,-1 0 0,1 1 0,-1-1 0,1 1 0,-1-1 0,0 1 0,0 0 0,-1 0 0,1 0 0,0 0 0,-1 0 0,0 0 0,1 4 0,0 1 0,0 0 0,0 0 0,-1-1 0,-1 1 0,1 0 0,-1 0 0,0 1 0,-1-1 0,0-1 0,0 1 0,-1 0 0,0 0 0,-1 0 0,1-1 0,-1 1 0,-7 10 0,8-12 0,-1-1 0,0 0 0,-1 1 0,1-2 0,-1 1 0,0 0 0,0-1 0,0 1 0,-1-1 0,1 0 0,-1-1 0,0 1 0,0-1 0,-1 0 0,1 0 0,-1-1 0,1 0 0,-1 1 0,0-2 0,0 1 0,0-1 0,-9 1 0,14-2 0,0 1 0,-1-1 0,1 0 0,0 0 0,0 0 0,0 0 0,-1 0 0,1 0 0,0 0 0,0 0 0,-1 0 0,1-1 0,0 1 0,0 0 0,0-1 0,0 1 0,0-1 0,0 1 0,0-1 0,0 0 0,0 1 0,0-1 0,0 0 0,0 0 0,0 0 0,0 0 0,0 0 0,1 1 0,-1-2 0,0 1 0,1 0 0,-1 0 0,1 0 0,-1 0 0,1 0 0,0 0 0,-1 0 0,1-1 0,0 1 0,0 0 0,0 0 0,0 0 0,0-1 0,0 1 0,0 0 0,0 0 0,0-1 0,1 1 0,-1 0 0,0 0 0,1 0 0,0-1 0,1-3 0,0 0 0,0 1 0,0-1 0,1 1 0,0 0 0,0 0 0,0 0 0,0 0 0,1 0 0,-1 1 0,8-5 0,-3 3 0,0 2 0,1-1 0,0 1 0,-1 1 0,1-1 0,0 1 0,1 1 0,-1 0 0,0 0 0,0 1 0,1 0 0,-1 1 0,0 0 0,0 0 0,17 5 0,8 3 0,0 2 0,55 26 0,-76-30 0</inkml:trace>
  <inkml:trace contextRef="#ctx0" brushRef="#br0" timeOffset="17707.05">4094 1963 16400,'0'0'0,"4"0"0,3 0 0,5 0 0,5 0 0,5 0 0,-1 0 0,1 0 0,3 0 0,2 0 0,1 0 0,-1 0 0,-2 0 0,-4 0 0,-4 0 0,-4 0 0,-5 0 0</inkml:trace>
  <inkml:trace contextRef="#ctx0" brushRef="#br0" timeOffset="18123.74">4094 2102 16400,'4'0'0,"5"0"0,7 0 0,9 0 0,5 0 0,3 0 0,-2 0 0,1-2 0,0-1 0,-1 1 0,-6 0 0</inkml:trace>
  <inkml:trace contextRef="#ctx0" brushRef="#br0" timeOffset="18482.74">4645 1920 16400,'8'13'0,"1"0"0,1-1 0,-1 0 0,2-1 0,12 11 0,2 3 0,249 265 0,-265-280 0,-6-6 0,0 0 0,1-1 0,-1 1 0,1-1 0,0 1 0,0-1 0,0 0 0,1 0 0,-1-1 0,1 0 0,7 3 0,-7-7 0,-3-2 0</inkml:trace>
  <inkml:trace contextRef="#ctx0" brushRef="#br0" timeOffset="18483.74">4956 1966 16400,'-25'14'0,"3"5"0,1 0 0,1 1 0,1 1 0,-32 45 0,-12 13 0,57-72 0,-18 21 0,0-1 0,-2-1 0,-1-2 0,-52 38 0,78-61 0,1-1 0,-1 1 0,0 0 0,0-1 0,0 1 0,1 0 0,-1-1 0,0 0 0,0 1 0,0-1 0,0 1 0,0-1 0,0 0 0,0 0 0,0 1 0,0-1 0,0 0 0,0 0 0,0 0 0,0 0 0,0 0 0,0 0 0,0-1 0,0 1 0,0 0 0,0-1 0,0 1 0,0 0 0,0-1 0,0 1 0,0-1 0,0 1 0,1-1 0,-3-1 0,0-7 0</inkml:trace>
  <inkml:trace contextRef="#ctx0" brushRef="#br0" timeOffset="18880.07">4956 1584 16400,'0'-3'0,"0"1"0,1-1 0,0 0 0,-1 0 0,1 0 0,0 1 0,1-1 0,-1 1 0,0-1 0,1 1 0,0-1 0,-1 1 0,1 0 0,0-1 0,0 1 0,0 0 0,0 0 0,1 1 0,-1-1 0,0 0 0,1 1 0,-1 0 0,1-1 0,0 1 0,-1 0 0,1 0 0,0 0 0,0 1 0,3-1 0,4-2 0,-1 2 0,1-1 0,-1 1 0,1 1 0,0 0 0,-1 0 0,16 3 0,-17-2 0,-1 1 0,1 0 0,-1 1 0,0 0 0,0 0 0,0 0 0,0 1 0,0 0 0,-1 1 0,1-1 0,-1 1 0,-1 0 0,1 1 0,-1-1 0,1 1 0,-2 0 0,1 1 0,-1-1 0,4 8 0,-5-8 0,-1-1 0,0 1 0,0 0 0,0 0 0,-1 1 0,0-1 0,0 0 0,-1 0 0,1 1 0,-1-1 0,-1 0 0,1 1 0,-1-1 0,0 0 0,-1 0 0,1 0 0,-1 0 0,0 0 0,-1 0 0,1 0 0,-1-1 0,-1 1 0,-5 8 0,1-5 0,1-1 0,-1 0 0,0 0 0,-1 0 0,0-1 0,0 0 0,-1-1 0,-14 7 0,18-9 0,-1-1 0,0 0 0,0-1 0,0 1 0,0-1 0,0-1 0,-1 1 0,1-1 0,-1-1 0,1 1 0,-1-1 0,1 0 0,-14-3 0,20 3 0,0 0 0,0 0 0,0 0 0,-1-1 0,1 1 0,0 0 0,0-1 0,0 1 0,0-1 0,0 1 0,0-1 0,0 1 0,0-1 0,0 0 0,0 0 0,0 1 0,0-1 0,1 0 0,-1 0 0,0 0 0,0 0 0,1 0 0,-1 0 0,1 0 0,-1 0 0,1 0 0,-1-2 0,1 2 0,0-1 0,1 0 0,-1 1 0,0-1 0,1 0 0,-1 0 0,1 1 0,0-1 0,0 1 0,-1-1 0,1 1 0,0-1 0,0 1 0,1-1 0,1-1 0,3-3 0,0 0 0,1 0 0,-1 1 0,1 0 0,1 0 0,9-5 0,1 4 0,1 0 0,-1 1 0,1 1 0,1 0 0,-1 2 0,28-1 0,121 10 0,-95-2 0,-34-3 0</inkml:trace>
</inkml:ink>
</file>

<file path=word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06T14:36:23.09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35 81 16400,'4'-3'0,"0"0"0,0 1 0,0-1 0,0 1 0,1 0 0,-1 1 0,1-1 0,-1 1 0,1 0 0,5-1 0,54-6 0,-49 7 0,273-7 0,-97 5 0,1678-36 0,-1601 45 0,338 50 0,-533-48 0,-65-8 0</inkml:trace>
  <inkml:trace contextRef="#ctx0" brushRef="#br0" timeOffset="1124.99">93 94 16400,'0'0'0,"0"36"0,-24 284 0,4-98 0,-5 1243 0,37-1020 0,3-219 0,-7-125 0,-2-68 0,-6-31 0,1-1 0,-1 1 0,0-1 0,1 1 0,-1-1 0,1 0 0,-1 1 0,1-1 0,0 0 0,0 1 0,-1-1 0,1 0 0,0 0 0,0 0 0,0 0 0,0 0 0,0 0 0,1 0 0,0 1 0,-1-9 0,-1 2 0</inkml:trace>
  <inkml:trace contextRef="#ctx0" brushRef="#br0" timeOffset="1518.26">1 3023 16400,'0'0'0,"0"0"0,0 0 0,2-2 0,0-1 0</inkml:trace>
  <inkml:trace contextRef="#ctx0" brushRef="#br0" timeOffset="2063.48">117 2943 16400,'0'0'0,"0"0"0,0 0 0,-27 19 0,21-10 0,1-1 0,-1 1 0,2 1 0,-1-1 0,1 1 0,0 0 0,-3 15 0,-12 80 0,7-36 0,9-56 0,1 0 0,0 0 0,1 0 0,0 0 0,1 0 0,1 0 0,3 20 0,-3-29 0,0-1 0,1-1 0,0 1 0,0 0 0,0 0 0,0-1 0,0 1 0,4 3 0,-8-6 0</inkml:trace>
  <inkml:trace contextRef="#ctx0" brushRef="#br0" timeOffset="3687.06">24 3439 16400,'32'7'0,"446"31"0,-66-8 0,710 106 0,-682-97 0,112 14 0,-503-46 0,111 15 0,201 2 0,-360-24 0,1-1 0,-1 1 0,1 0 0,-1-1 0,1 1 0,-1-1 0,0 0 0,0 1 0,1-1 0,-1 0 0,0 0 0,0 0 0,0 0 0,1 0 0,-1 0 0,0 0 0,-1 0 0,1-1 0,0 1 0,0 0 0,0 0 0,-1-1 0,1 1 0,-1 0 0,1-1 0,-1 1 0,1-1 0,-1 1 0,0-1 0,0 1 0,0-1 0,0 1 0,0-1 0,0 1 0,0-3 0,-8-66 0,6 54 0,-86-947 0,59 128 0,15 390 0,13 389 0,-47-509 0,32 454 0,-16-142 0,28 192 0,2 0 0,8-73 0,-4 115 0,3-54 0,-5 69 0,0 0 0,0 0 0,0 0 0,-1 1 0,0-1 0,0 0 0,0 0 0,0 1 0,0-1 0,-1 1 0,0-1 0,1 1 0,-1 0 0,0-1 0,-4-3 0,0 3 0</inkml:trace>
  <inkml:trace contextRef="#ctx0" brushRef="#br0" timeOffset="23080.45">59 3402 16400,'33'-15'0,"-27"12"0</inkml:trace>
  <inkml:trace contextRef="#ctx0" brushRef="#br0" timeOffset="23432.39">150 3344 16400,'0'0'0,"0"0"0,0 0 0,0 0 0,0 0 0,0 0 0,2 0 0,3-1 0,2-4 0,2-2 0,1-2 0,2-1 0,-1-2 0,0 2 0</inkml:trace>
  <inkml:trace contextRef="#ctx0" brushRef="#br0" timeOffset="23433.39">265 3207 16400,'0'0'0,"0"0"0,0 0 0,0 0 0,0-2 0,2-3 0,1-2 0,1-2 0,3 1 0,-1 1 0</inkml:trace>
  <inkml:trace contextRef="#ctx0" brushRef="#br0" timeOffset="23778.83">392 3046 16400,'0'0'0,"0"0"0,0 0 0,2 2 0,1 1 0,2-1 0,-2 0 0,-2-1 0,-1 0 0,0 0 0,0-1 0,2 0 0,0-2 0,2-3 0,2-2 0,0 0 0</inkml:trace>
  <inkml:trace contextRef="#ctx0" brushRef="#br0" timeOffset="23779.83">496 2943 16400,'32'-15'0,"-17"4"0,-7 4 0</inkml:trace>
  <inkml:trace contextRef="#ctx0" brushRef="#br0" timeOffset="24133.48">657 2793 16400,'0'0'0,"0"0"0,0 0 0,0 0 0,0 0 0,0 0 0,0 0 0,0-2 0,2-3 0,3-2 0,2-2 0,2-1 0,-1 1 0</inkml:trace>
  <inkml:trace contextRef="#ctx0" brushRef="#br0" timeOffset="24134.48">761 2632 16400,'0'0'0</inkml:trace>
  <inkml:trace contextRef="#ctx0" brushRef="#br0" timeOffset="24135.48">795 2632 16400,'0'0'0,"0"0"0,2-2 0,1-2 0,1-3 0,3-2 0,1-2 0,2 0 0,-1 1 0</inkml:trace>
  <inkml:trace contextRef="#ctx0" brushRef="#br0" timeOffset="24136.48">922 2483 16400,'0'0'0,"0"0"0,0 0 0,0 0 0,2-2 0,2-3 0,3 0 0,2-1 0,2-2 0,-2-4 0,-2 1 0</inkml:trace>
  <inkml:trace contextRef="#ctx0" brushRef="#br0" timeOffset="24527.43">1117 2300 16400,'0'0'0,"0"0"0,0 0 0,2-2 0,1-3 0,1-2 0,2-2 0,3-1 0,1-1 0,-1 1 0</inkml:trace>
  <inkml:trace contextRef="#ctx0" brushRef="#br0" timeOffset="24528.43">1289 2150 16400,'0'0'0,"0"0"0,0 0 0,0 0 0,0 0 0,2-1 0,3-4 0,2-2 0,0-2 0,1-2 0,0 0 0,0 1 0</inkml:trace>
  <inkml:trace contextRef="#ctx0" brushRef="#br0" timeOffset="24884.03">1415 2010 16400,'0'0'0,"0"0"0,0 0 0,0 0 0,0 0 0,2 0 0,1-2 0,1-2 0,3-1 0,2-4 0,-1 1 0</inkml:trace>
  <inkml:trace contextRef="#ctx0" brushRef="#br0" timeOffset="24885.03">1576 1849 16400,'0'0'0,"2"-2"0,3-2 0,2-1 0,0-1 0,1-2 0,-1 0 0</inkml:trace>
  <inkml:trace contextRef="#ctx0" brushRef="#br0" timeOffset="24886.03">1668 1735 16400,'0'0'0,"0"-2"0,4-5 0,1 0 0</inkml:trace>
  <inkml:trace contextRef="#ctx0" brushRef="#br0" timeOffset="24887.03">1726 1700 16400,'0'0'0,"0"0"0,2-4 0,0-1 0,3-2 0,1-1 0,1-2 0,-2 1 0</inkml:trace>
  <inkml:trace contextRef="#ctx0" brushRef="#br0" timeOffset="25259.17">1887 1483 16400,'0'0'0,"0"0"0,0 0 0,2-4 0,2-3 0,3-3 0,2-1 0,0-1 0,-2 2 0</inkml:trace>
  <inkml:trace contextRef="#ctx0" brushRef="#br0" timeOffset="25260.17">2048 1276 16400,'0'0'0,"0"0"0,4-2 0,5-3 0,3-2 0,-1-2 0,0-1 0,-1 1 0</inkml:trace>
  <inkml:trace contextRef="#ctx0" brushRef="#br0" timeOffset="25646.34">2253 1127 16400,'0'0'0,"0"-2"0,1-3 0,4-2 0,2-2 0,0 1 0</inkml:trace>
  <inkml:trace contextRef="#ctx0" brushRef="#br0" timeOffset="25647.34">2333 1000 16400,'0'0'0</inkml:trace>
  <inkml:trace contextRef="#ctx0" brushRef="#br0" timeOffset="25648.34">2379 966 16400,'0'0'0,"4"-4"0,1-1 0,2-2 0,2-2 0,-2 1 0</inkml:trace>
  <inkml:trace contextRef="#ctx0" brushRef="#br0" timeOffset="25649.34">2517 828 16400,'0'0'0,"2"0"0,1-2 0,1-3 0,3-2 0,-1 0 0</inkml:trace>
  <inkml:trace contextRef="#ctx0" brushRef="#br0" timeOffset="26000.24">2690 679 16400,'0'0'0,"0"0"0,0 0 0,4-4 0,1-2 0,2-1 0,2-1 0,1-2 0,-1 1 0</inkml:trace>
  <inkml:trace contextRef="#ctx0" brushRef="#br0" timeOffset="26001.24">2920 472 16400,'0'0'0,"2"-2"0,3-3 0,0 0 0,1-2 0,2 1 0,-1 0 0,1-2 0,-1-1 0,-2 1 0</inkml:trace>
  <inkml:trace contextRef="#ctx0" brushRef="#br0" timeOffset="26362.91">3070 345 16400,'0'0'0,"0"0"0,0-2 0,2 0 0,0-1 0,2-1 0,1-2 0,1 0 0,1-1 0,0-1 0,1-1 0,-2 0 0</inkml:trace>
  <inkml:trace contextRef="#ctx0" brushRef="#br0" timeOffset="26363.91">3254 173 16400,'0'0'0,"2"-2"0,0-3 0,2-2 0,3 0 0,1-1 0,2 1 0,-1 0 0,0-1 0,0-1 0,-1 1 0</inkml:trace>
  <inkml:trace contextRef="#ctx0" brushRef="#br0" timeOffset="26364.91">3437 58 16400,'0'0'0,"2"-2"0,3-1 0,2 1 0,2 0 0,1 0 0,0 0 0,-3-2 0</inkml:trace>
  <inkml:trace contextRef="#ctx0" brushRef="#br0" timeOffset="57657.93">990 1126 16400,'23'32'0,"52"91"0,5-3 0,178 203 0,-246-311 0,-12-12 0,0 0 0,1 0 0,-1-1 0,0 1 0,0 0 0,1 0 0,-1 0 0,0 0 0,0 0 0,0 0 0,1-1 0,-1 1 0,0 0 0,0 0 0,0 0 0,0 0 0,1-1 0,-1 1 0,0 0 0,0 0 0,0 0 0,0-1 0,0 1 0,0 0 0,0 0 0,0-1 0,0 1 0,0 0 0,1 0 0,-1-1 0,0 1 0,0 0 0,0 0 0,-1-1 0,1 1 0,0 0 0,0 0 0,0-1 0,0 1 0,0 0 0,0 0 0,0 0 0,0-1 0,0 1 0,-1 0 0,1 0 0,0 0 0,0-1 0,0 1 0,0 0 0,-1 0 0,1 0 0,0 0 0,0-1 0,-4-10 0</inkml:trace>
  <inkml:trace contextRef="#ctx0" brushRef="#br0" timeOffset="58089.02">1346 1184 16400,'-11'19'0,"-1"0"0,-1-2 0,-25 29 0,5-7 0,-235 253 0,112-130 0,128-132 0</inkml:trace>
</inkml:ink>
</file>

<file path=word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06T14:54:26.18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915 209 16400,'-37'-46'0,"22"32"0,-1 1 0,0 1 0,0 0 0,-2 1 0,1 1 0,-1 0 0,-27-9 0,14 6 0,-1 2 0,0 1 0,-1 2 0,0 1 0,0 2 0,0 1 0,-36 0 0,48 4 0,0 1 0,1 0 0,-1 2 0,0 0 0,1 1 0,0 2 0,0 0 0,0 1 0,1 0 0,0 2 0,0 0 0,-26 19 0,35-20 0,0 2 0,0 0 0,1 0 0,1 0 0,-1 1 0,2 1 0,0-1 0,-10 21 0,9-16 0,1 1 0,1 0 0,1 1 0,0-1 0,-5 37 0,8-27 0,-1-7 0,2-1 0,0 0 0,2 0 0,2 25 0,-1-31 0,1 0 0,0-1 0,0 1 0,1-1 0,1 0 0,0-1 0,0 1 0,2-1 0,-1 0 0,1 0 0,1-1 0,15 17 0,-10-14 0,1-2 0,0 1 0,0-2 0,1 0 0,1 0 0,0-1 0,0-1 0,0-1 0,1-1 0,0 0 0,25 5 0,-10-4 0,1-2 0,-1-1 0,1-1 0,0-2 0,46-4 0,-55-1 0,1-1 0,-2-1 0,1-1 0,-1-1 0,0-2 0,0 0 0,-1-1 0,-1-1 0,34-25 0,-40 23 0,0 0 0,0-1 0,-2-1 0,0 0 0,-1-1 0,-1 0 0,0-1 0,-1 0 0,-1 0 0,-1-1 0,10-34 0,-16 41 0,0 0 0,-1 0 0,0 0 0,-1 0 0,-1 0 0,0-1 0,0 1 0,-1 0 0,-1 0 0,0 1 0,0-1 0,-1 0 0,-1 1 0,-6-11 0,5 8 0,-1 1 0,-1 1 0,0-1 0,-1 1 0,0 1 0,-1-1 0,0 2 0,-1-1 0,0 1 0,0 1 0,-15-9 0,16 13 0,0 0 0,0 1 0,-1 0 0,1 1 0,-1 0 0,0 1 0,0 0 0,0 0 0,0 2 0,0-1 0,0 1 0,0 1 0,0 0 0,0 0 0,-12 4 0,-3 0 0</inkml:trace>
</inkml:ink>
</file>

<file path=word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06T14:36:32.75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18 41 16400,'-3'-4'0,"-1"1"0,0-1 0,0 1 0,0 0 0,-1 0 0,1 0 0,-1 0 0,1 1 0,-1 0 0,0 0 0,0 0 0,0 0 0,0 1 0,0 0 0,-1 0 0,1 0 0,0 1 0,0 0 0,-1 0 0,1 0 0,0 1 0,0-1 0,-1 1 0,1 0 0,0 1 0,0-1 0,0 1 0,0 0 0,0 1 0,1-1 0,-1 1 0,1 0 0,-1 0 0,1 0 0,0 0 0,0 1 0,1 0 0,-1 0 0,1 0 0,-4 6 0,5-7 0,0 0 0,1 0 0,-1 0 0,1 1 0,0-1 0,0 0 0,0 1 0,0-1 0,1 1 0,-1 0 0,1-1 0,0 1 0,0-1 0,0 1 0,1-1 0,-1 1 0,1-1 0,0 1 0,0-1 0,0 1 0,0-1 0,1 0 0,-1 1 0,1-1 0,0 0 0,3 4 0,7 10 0,1-1 0,0 0 0,24 20 0,-19-17 0,-8-10 0,0 1 0,-1 1 0,-1 0 0,1 0 0,-2 1 0,8 14 0,-14-24 0,0 1 0,0-1 0,0 0 0,-1 1 0,1-1 0,-1 1 0,1-1 0,-1 1 0,0-1 0,0 1 0,0-1 0,0 1 0,0-1 0,-1 1 0,1-1 0,-1 1 0,1-1 0,-1 0 0,0 1 0,0-1 0,0 0 0,0 0 0,-1 0 0,1 1 0,-1-1 0,1 0 0,-1-1 0,0 1 0,1 0 0,-1 0 0,0-1 0,0 1 0,0-1 0,0 0 0,-1 1 0,1-1 0,0 0 0,-1 0 0,1-1 0,0 1 0,-4 0 0,-4 3 0,-1-1 0,0 0 0,0-1 0,-20 1 0,28-2 0,-1-1 0,1 0 0,-1 0 0,1 0 0,-1 0 0,1 0 0,-1-1 0,1 0 0,-1 0 0,1 0 0,0 0 0,-1 0 0,1-1 0,0 1 0,0-1 0,0 0 0,0 0 0,0 0 0,-2-3 0,4 3 0,0 0 0,0-1 0,0 1 0,0 0 0,1-1 0,-1 1 0,1 0 0,-1-1 0,1 1 0,0-1 0,0 1 0,0-1 0,0 1 0,1 0 0,-1-1 0,1 1 0,-1-1 0,1 1 0,0 0 0,0 0 0,0-1 0,0 1 0,0 0 0,0 0 0,1 0 0,-1 0 0,4-3 0,5-8 0,2-1 0,20-18 0,-26 26 0,37-34 0,-27 27 0,0-1 0,-1 0 0,0-2 0,-1 1 0,-1-2 0,-1 0 0,15-25 0,-26 40 0,0 1 0,-1-1 0,1 1 0,0-1 0,-1 0 0,1 1 0,-1-1 0,1 0 0,-1 0 0,0 1 0,0-1 0,0 0 0,0 0 0,0 1 0,0-1 0,-1 0 0,1 0 0,0 1 0,-1-1 0,1 0 0,-1 1 0,0-1 0,1 1 0,-1-1 0,-1-1 0,0 1 0,0 0 0,-1 1 0,1-1 0,0 1 0,-1-1 0,1 1 0,0 0 0,-1 0 0,0 0 0,1 0 0,-1 1 0,1-1 0,-1 1 0,-4-1 0,-3 0 0,0 1 0,0 0 0,0 1 0,1 0 0,-1 0 0,0 1 0,0 1 0,-9 3 0,15-5 0,-1 1 0,1 0 0,0 0 0,0 1 0,0-1 0,0 1 0,1 0 0,-1 0 0,1 0 0,-1 0 0,1 1 0,0-1 0,1 1 0,-1 0 0,0 0 0,1 0 0,0 0 0,-2 6 0,1 5 0</inkml:trace>
  <inkml:trace contextRef="#ctx0" brushRef="#br0" timeOffset="557.22">356 487 16400,'16'-30'0,"67"-128"0,-83 158 0,0-1 0,1 1 0,-1-1 0,0 1 0,0-1 0,0 1 0,0-1 0,1 1 0,-1-1 0,0 1 0,0 0 0,1-1 0,-1 1 0,0-1 0,1 1 0,-1 0 0,1-1 0,-1 1 0,0 0 0,1 0 0,-1-1 0,1 1 0,-1 0 0,1 0 0,-1-1 0,1 1 0,-1 0 0,1 0 0,-1 0 0,1 0 0,0 0 0,1 15 0,-6 25 0,3-36 0,0 1 0,1 0 0,0 0 0,0 0 0,0 0 0,0 0 0,1-1 0,0 1 0,0 0 0,0 0 0,1-1 0,-1 1 0,4 4 0,-5-7 0,1-1 0,0 0 0,0 0 0,0 0 0,0 0 0,-1 0 0,1 0 0,0 0 0,1 0 0,-1-1 0,0 1 0,0 0 0,0-1 0,0 1 0,1-1 0,-1 1 0,0-1 0,0 1 0,1-1 0,0 0 0,1 0 0,-1 0 0,1 0 0,-1-1 0,1 1 0,-1-1 0,0 1 0,1-1 0,-1 0 0,0 0 0,0 0 0,0-1 0,0 1 0,0 0 0,0-1 0,2-1 0,4-4 0,0-1 0,0 0 0,-1 0 0,0-1 0,-1 1 0,6-11 0,10-14 0,-27 141 0,5-101 0,-1-5 0,1-1 0,-1 1 0,1-1 0,0 1 0,0 0 0,0-1 0,0 1 0,0-1 0,0 1 0,0 0 0,0-1 0,1 1 0,-1-1 0,0 1 0,1-1 0,0 1 0,-1-1 0,1 1 0,0-1 0,0 0 0,0 1 0,0-1 0,0 0 0,0 0 0,0 0 0,0 1 0,0-1 0,0 0 0,1 0 0,-1-1 0,0 1 0,1 0 0,-1 0 0,3 0 0,4 0 0</inkml:trace>
  <inkml:trace contextRef="#ctx0" brushRef="#br0" timeOffset="908.4">850 385 16400,'0'0'0,"0"4"0,-2 7 0,0 6 0,-2 3 0,-1 3 0,1-1 0,1-2 0,-1-2 0,3-5 0,0-4 0,2-4 0</inkml:trace>
  <inkml:trace contextRef="#ctx0" brushRef="#br0" timeOffset="909.4">873 190 16400,'0'0'0,"-2"0"0,-2 0 0,-1 0 0,-2 0 0,1 0 0,2 0 0,0 0 0</inkml:trace>
</inkml:ink>
</file>

<file path=word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06T14:38:42.470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98 112 16400,'-30'-33'0,"24"30"0,-1 1 0,1 0 0,0 0 0,-1 0 0,0 1 0,1-1 0,-1 2 0,0-1 0,1 1 0,-1 0 0,0 0 0,0 1 0,-11 2 0,8-1 0,0 0 0,0 1 0,1 0 0,-1 1 0,1 0 0,-1 1 0,1-1 0,-11 9 0,19-12 0,-1 1 0,0-1 0,1 0 0,0 1 0,-1-1 0,1 1 0,0 0 0,0-1 0,0 1 0,0 0 0,0 0 0,0-1 0,0 1 0,1 0 0,-1 0 0,1 0 0,-1 0 0,1 0 0,0 0 0,0 0 0,0 0 0,0 0 0,0 0 0,0 0 0,0 0 0,1 0 0,-1 0 0,1 0 0,0 0 0,-1 0 0,1 0 0,0 0 0,0-1 0,0 1 0,0 0 0,0-1 0,1 1 0,-1-1 0,3 3 0,7 8 0,0-1 0,0 0 0,1-1 0,14 9 0,-18-13 0,44 29 0,36 29 0,-80-57 0,0 0 0,0 0 0,-1 1 0,0 0 0,-1 1 0,1-1 0,7 15 0,-13-21 0,0 1 0,0-1 0,0 0 0,0 1 0,-1-1 0,1 1 0,-1-1 0,1 0 0,-1 1 0,0-1 0,0 1 0,0 0 0,0-1 0,0 1 0,-1-1 0,1 0 0,-1 1 0,0-1 0,0 1 0,-1 2 0,0-2 0,0 1 0,-1-1 0,0 1 0,1-1 0,-1 0 0,0 0 0,-1-1 0,1 1 0,0-1 0,-1 1 0,-4 1 0,-6 3 0,-1-1 0,0 0 0,-1-1 0,1-1 0,-19 3 0,17-3 0,1-1 0,-1-1 0,1-1 0,-1 0 0,0-1 0,1-1 0,-1 0 0,1-1 0,-21-6 0,37 8 0,-1 0 0,0 0 0,1-1 0,-1 1 0,0 0 0,1-1 0,-1 1 0,0 0 0,1-1 0,-1 1 0,0-1 0,1 1 0,-1-1 0,1 1 0,-1-1 0,1 0 0,0 1 0,-1-1 0,1 1 0,-1-1 0,1 0 0,0 1 0,0-1 0,-1 0 0,1 0 0,0 1 0,0-1 0,0 0 0,0 0 0,0 0 0,12-24 0,36-18 0,-44 40 0,143-98 0,-103 74 0,-2-2 0,-1-1 0,60-59 0,-97 85 0,0 0 0,0 0 0,-1-1 0,0 1 0,0-1 0,0 0 0,0 0 0,-1 0 0,0 0 0,0 0 0,0-1 0,0 1 0,-1 0 0,1-8 0,-2 10 0,-1-1 0,1 1 0,-1 0 0,1 0 0,-1 0 0,0 0 0,0-1 0,0 1 0,-1 1 0,1-1 0,-1 0 0,0 0 0,0 1 0,0-1 0,0 0 0,0 1 0,0 0 0,-1 0 0,1 0 0,-1 0 0,1 0 0,-1 0 0,0 0 0,0 1 0,-5-3 0,-5-1 0,-1 0 0,1 0 0,-1 2 0,0-1 0,0 2 0,0 0 0,0 0 0,-18 1 0,23 1 0,0 1 0,0-1 0,-1 2 0,1-1 0,1 1 0,-1 0 0,0 1 0,0 0 0,1 0 0,0 1 0,0 0 0,0 1 0,0 0 0,-7 6 0,13-10 0,0 1 0,0 0 0,1 0 0,-1 0 0,0 0 0,1 0 0,0 0 0,-1 0 0,1 1 0,0-1 0,0 0 0,0 1 0,0-1 0,1 1 0,-1-1 0,1 1 0,0-1 0,-1 1 0,1 0 0,0-1 0,0 1 0,1-1 0,-1 1 0,1-1 0,-1 1 0,1-1 0,0 1 0,-1-1 0,3 3 0,6 10 0</inkml:trace>
  <inkml:trace contextRef="#ctx0" brushRef="#br0" timeOffset="346.6">643 113 16400,'-9'2'0,"1"1"0,-1 0 0,1 0 0,-1 0 0,1 1 0,0 1 0,0-1 0,-12 11 0,11-9 0,1 1 0,0 0 0,1 0 0,0 0 0,0 1 0,0 0 0,1 1 0,0-1 0,1 1 0,0 0 0,0 1 0,1-1 0,0 1 0,1 0 0,-3 11 0,5-15 0,0 0 0,0 0 0,1 0 0,-1 0 0,1 0 0,1 1 0,-1-1 0,1 0 0,0 0 0,0 0 0,1 0 0,0 0 0,0 0 0,0 0 0,1-1 0,0 1 0,0-1 0,0 0 0,1 0 0,0 0 0,-1 0 0,2 0 0,-1-1 0,1 0 0,-1 0 0,9 5 0,-5-4 0,0 0 0,1 0 0,0-1 0,-1-1 0,1 0 0,1 0 0,-1 0 0,0-1 0,1-1 0,-1 1 0,1-2 0,-1 1 0,1-1 0,-1-1 0,1 0 0,-1 0 0,1 0 0,-1-2 0,0 1 0,0-1 0,0 0 0,0-1 0,0 0 0,-1 0 0,1-1 0,-1 0 0,-1-1 0,1 0 0,-1 0 0,0 0 0,0-1 0,0 0 0,-1-1 0,0 1 0,-1-1 0,6-11 0,4-10 0</inkml:trace>
  <inkml:trace contextRef="#ctx0" brushRef="#br0" timeOffset="717.98">861 159 16400,'-4'-5'0,"1"0"0,-1-1 0,0 2 0,-1-1 0,1 0 0,-1 1 0,0 0 0,0 0 0,0 0 0,-1 1 0,1-1 0,-1 1 0,0 1 0,-11-5 0,3 3 0,0-1 0,0 2 0,-1 0 0,1 1 0,-22-1 0,29 3 0,1 0 0,-1 0 0,1 1 0,-1-1 0,0 2 0,1-1 0,0 1 0,-1 0 0,1 0 0,0 0 0,0 1 0,0 0 0,0 1 0,1-1 0,-1 1 0,1 0 0,0 0 0,-7 8 0,8-7 0,1 0 0,0 0 0,0 0 0,0 1 0,1-1 0,-1 1 0,2-1 0,-1 1 0,0 0 0,1 0 0,0-1 0,1 1 0,-1 0 0,1 0 0,0 0 0,1 0 0,-1 0 0,1 0 0,0 0 0,4 10 0,3 9 0,1-4 0</inkml:trace>
  <inkml:trace contextRef="#ctx0" brushRef="#br0" timeOffset="1086.06">975 447 16400,'13'-37'0,"0"-1"0,-8 27 0,-1 0 0,0 0 0,-1 0 0,3-21 0,-9 55 0,2-18 0,1-1 0,-1 1 0,1 0 0,-1-1 0,1 1 0,1 0 0,-1-1 0,1 1 0,2 8 0,-3-10 0,1-1 0,0 1 0,0 0 0,0-1 0,0 1 0,1-1 0,-1 0 0,1 1 0,-1-1 0,1 0 0,0 0 0,0 0 0,0 0 0,0 0 0,0-1 0,0 1 0,0-1 0,1 1 0,-1-1 0,1 0 0,-1 0 0,1 0 0,-1 0 0,1 0 0,0 0 0,-1-1 0,1 1 0,0-1 0,-1 0 0,1 0 0,0 0 0,0 0 0,-1-1 0,1 1 0,3-1 0,-2 0 0,0-1 0,1 1 0,-1-1 0,0 0 0,0 0 0,-1 0 0,1-1 0,0 1 0,-1-1 0,1 0 0,-1 0 0,0 0 0,0-1 0,0 1 0,0-1 0,-1 1 0,1-1 0,-1 0 0,0 0 0,0 0 0,1-6 0,-5 60 0,2-49 0,0 0 0,0 1 0,0-1 0,1 0 0,-1 1 0,0-1 0,1 0 0,-1 1 0,1-1 0,0 0 0,-1 0 0,1 1 0,0-1 0,0 0 0,0 0 0,0 0 0,0 0 0,1 1 0,-1-2 0,1 1 0,-1-1 0,1 0 0,-1 1 0,1-1 0,-1 0 0,1 0 0,-1 0 0,1 0 0,-1 0 0,1-1 0,-1 1 0,1 0 0,-1-1 0,1 1 0,-1-1 0,0 1 0,1-1 0,-1 0 0,0 1 0,1-1 0,1-2 0,29-25 0,-28 24 0,0 0 0,0 0 0,0 0 0,0 1 0,1 0 0,0-1 0,0 2 0,6-4 0,-11 6 0,1 0 0,-1 0 0,1 0 0,-1 0 0,1 0 0,0 0 0,-1 0 0,1 1 0,-1-1 0,1 0 0,-1 0 0,1 0 0,-1 1 0,1-1 0,-1 0 0,1 1 0,-1-1 0,0 0 0,1 1 0,-1-1 0,1 1 0,-1-1 0,0 1 0,1-1 0,-1 1 0,0-1 0,0 1 0,1-1 0,-1 1 0,0-1 0,0 1 0,0-1 0,0 1 0,1-1 0,-1 1 0,0 0 0,0-1 0,0 1 0,3 31 0,-3-23 0,5 26 0,-3-20 0</inkml:trace>
  <inkml:trace contextRef="#ctx0" brushRef="#br0" timeOffset="1444.45">1343 447 16400,'0'0'0</inkml:trace>
  <inkml:trace contextRef="#ctx0" brushRef="#br0" timeOffset="1445.45">1297 171 16400,'0'0'0,"0"0"0,0 0 0,2-4 0,2-3 0,3-3 0,0 1 0</inkml:trace>
  <inkml:trace contextRef="#ctx0" brushRef="#br0" timeOffset="1813.14">1493 22 16400,'8'5'0,"-1"1"0,0 0 0,0 1 0,0 0 0,-1 0 0,0 0 0,0 1 0,-1 0 0,0 0 0,0 0 0,-1 1 0,0-1 0,4 15 0,-7-15 0,0 0 0,0 0 0,-1 0 0,0 0 0,-1 0 0,0 0 0,0 0 0,-1-1 0,0 1 0,-4 12 0,5-17 0,0 1 0,0-1 0,-1 0 0,1 1 0,-1-1 0,0 0 0,0 0 0,0 0 0,0 0 0,-1 0 0,1-1 0,-1 1 0,0-1 0,0 0 0,1 0 0,-1 1 0,-1-2 0,1 1 0,0 0 0,0-1 0,-1 1 0,1-1 0,-1 0 0,1 0 0,-6 0 0,8-1 0,1 0 0,-1 0 0,0 0 0,0 0 0,0 0 0,0 0 0,0 0 0,0 0 0,0 0 0,0-1 0,0 1 0,0 0 0,0-1 0,0 1 0,0-1 0,1 1 0,-1-1 0,0 1 0,0-1 0,1 1 0,-1-1 0,0 0 0,1 1 0,-1-1 0,0 0 0,1 0 0,-1 0 0,1 1 0,-1-1 0,1 0 0,0 0 0,-1 0 0,1 0 0,0 0 0,0 0 0,0 0 0,0 0 0,-1 0 0,1 0 0,0 0 0,1 0 0,-1 0 0,0 0 0,0-1 0,1-1 0,0 0 0,-1 0 0,1 0 0,0 0 0,0 0 0,1 0 0,-1 0 0,1 0 0,-1 1 0,1-1 0,0 1 0,0-1 0,3-1 0,0 0 0,0 1 0,0 0 0,1 0 0,-1 1 0,1 0 0,0 0 0,0 0 0,0 1 0,0-1 0,0 1 0,0 1 0,0-1 0,0 1 0,12 1 0,9 2 0,53 12 0,-62-10 0,1-1 0</inkml:trace>
  <inkml:trace contextRef="#ctx0" brushRef="#br0" timeOffset="2277.88">1861 206 16400,'0'0'0,"2"2"0,4 0 0,6 0 0,4 0 0,5 2 0,4-1 0,-2 0 0,-2-1 0,0-2 0,-1-2 0,-1 0 0,-4 0 0,-5 0 0</inkml:trace>
  <inkml:trace contextRef="#ctx0" brushRef="#br0" timeOffset="2278.88">1803 297 16400,'0'0'0,"0"0"0,6 4 0,6 1 0,6 0 0,7-1 0,4 1 0,6 0 0,-2-2 0,-2-1 0,-1-2 0,-1-2 0,0 0 0,-5 0 0</inkml:trace>
  <inkml:trace contextRef="#ctx0" brushRef="#br0" timeOffset="2641.07">2251 216 16400,'4'2'0,"-1"-1"0,0 1 0,0 1 0,0-1 0,0 0 0,0 1 0,-1 0 0,1-1 0,2 6 0,6 2 0,332 291 0,-339-297 0,18 14 0,-21-17 0,0-1 0,-1 1 0,1-1 0,0 1 0,0-1 0,0 1 0,-1-1 0,1 0 0,0 1 0,0-1 0,0 0 0,0 0 0,0 1 0,0-1 0,0 0 0,0 0 0,-1 0 0,1 0 0,0 0 0,0-1 0,0 1 0,0 0 0,0 0 0,1-1 0,2-3 0</inkml:trace>
  <inkml:trace contextRef="#ctx0" brushRef="#br0" timeOffset="2642.07">2631 227 16400,'-9'3'0,"0"-1"0,0 1 0,0 0 0,1 1 0,-1 0 0,1 0 0,0 1 0,0 0 0,-10 9 0,-2-1 0,-28 22 0,0 2 0,-79 82 0,79-72 0,34-34 0</inkml:trace>
  <inkml:trace contextRef="#ctx0" brushRef="#br0" timeOffset="3262.19">2654 90 16400,'0'-4'0,"1"0"0,0 0 0,0 0 0,0 0 0,0 0 0,1 0 0,-1 0 0,1 0 0,0 1 0,1-1 0,-1 0 0,0 1 0,1 0 0,0 0 0,0 0 0,0 0 0,0 0 0,0 0 0,1 1 0,-1 0 0,1-1 0,-1 1 0,1 1 0,0-1 0,0 0 0,0 1 0,0 0 0,0 0 0,0 0 0,0 1 0,8-1 0,-9 0 0,0 1 0,1-1 0,-1 1 0,1 0 0,-1 0 0,1 0 0,-1 0 0,1 1 0,-1 0 0,1-1 0,-1 1 0,0 1 0,0-1 0,1 0 0,-1 1 0,0-1 0,0 1 0,0 0 0,-1 0 0,1 0 0,0 1 0,-1-1 0,1 1 0,-1-1 0,0 1 0,0 0 0,0 0 0,0 0 0,0 0 0,-1 0 0,1 0 0,-1 0 0,0 0 0,0 1 0,0-1 0,0 1 0,-1-1 0,1 6 0,-2-2 0,0 0 0,0 0 0,0-1 0,-1 1 0,0 0 0,-1-1 0,0 1 0,0-1 0,0 0 0,0 0 0,-1 0 0,0 0 0,0-1 0,-1 1 0,0-1 0,-5 5 0,7-7 0,1 0 0,-1-1 0,0 1 0,-1-1 0,1 1 0,0-1 0,-1 0 0,1 0 0,-1 0 0,0-1 0,1 1 0,-1-1 0,0 0 0,0 0 0,0 0 0,0-1 0,0 1 0,0-1 0,0 0 0,0 0 0,0-1 0,0 1 0,0-1 0,0 0 0,0 0 0,0 0 0,0 0 0,-7-4 0,10 4 0,0 1 0,-1-1 0,1 0 0,0 1 0,0-1 0,0 0 0,0 0 0,0 0 0,0 0 0,0 0 0,0 0 0,0-1 0,0 1 0,0 0 0,1 0 0,-1 0 0,0-1 0,1 1 0,-1 0 0,1-1 0,0 1 0,-1-1 0,1 1 0,0-1 0,0 1 0,0 0 0,0-1 0,0 1 0,0-1 0,0 1 0,1-1 0,-1 1 0,0 0 0,1-1 0,0-1 0,1 1 0,-1 0 0,1 0 0,-1 0 0,1 0 0,0 0 0,-1 1 0,1-1 0,0 0 0,0 1 0,1 0 0,-1 0 0,0-1 0,0 1 0,1 0 0,-1 1 0,0-1 0,1 0 0,-1 1 0,1-1 0,2 1 0,10-1 0,0 2 0,0-1 0,-1 2 0,1 0 0,-1 1 0,18 5 0,84 35 0,-50-16 0,-43-19 0</inkml:trace>
</inkml:ink>
</file>

<file path=word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06T14:38:35.14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769 87 16400,'-2'-2'0,"0"-1"0,0 1 0,-1-1 0,1 1 0,0 0 0,-1 0 0,0 0 0,0 0 0,1 0 0,-1 1 0,0-1 0,0 1 0,0 0 0,-1-1 0,1 2 0,0-1 0,0 0 0,-1 1 0,1-1 0,0 1 0,-1 0 0,1 0 0,0 0 0,-5 1 0,-9 1 0,1 0 0,-1 1 0,-21 6 0,-2 5 0,1 1 0,0 2 0,2 1 0,0 3 0,-59 41 0,44-22 0,2 1 0,-88 96 0,130-128 0,-39 49 0,44-55 0,1 1 0,0-1 0,0 0 0,0 1 0,0-1 0,1 1 0,0 0 0,-1-1 0,1 1 0,0 0 0,1 0 0,-1 0 0,1 0 0,0 0 0,0 4 0,0-6 0,1-1 0,-1 0 0,1 0 0,-1 0 0,1 0 0,0 0 0,-1 0 0,1 0 0,0 0 0,0 0 0,0-1 0,0 1 0,0 0 0,0 0 0,0-1 0,0 1 0,0-1 0,0 1 0,0-1 0,0 1 0,0-1 0,0 0 0,0 1 0,1-1 0,-1 0 0,0 0 0,0 0 0,0 0 0,1 0 0,1 0 0,38-6 0,-40 6 0,58-17 0,-1-3 0,-1-3 0,88-48 0,-51 24 0,469-198 0,-457 207 0,0 6 0,3 3 0,163-20 0,-256 47 0,-2 0 0,1 0 0,0 1 0,-1 0 0,1 1 0,0 1 0,0 0 0,-1 1 0,23 5 0,-36-6 0,0-1 0,0 0 0,-1 0 0,1 1 0,0-1 0,0 0 0,-1 1 0,1-1 0,0 0 0,-1 1 0,1-1 0,-1 1 0,1-1 0,0 1 0,-1 0 0,1-1 0,-1 1 0,1 0 0,-1-1 0,0 1 0,1 0 0,-1-1 0,0 1 0,1 0 0,-1 0 0,0 0 0,0-1 0,0 1 0,0 0 0,0 0 0,0 1 0,0 0 0,-1 0 0,0 0 0,0 0 0,0 0 0,0 1 0,0-1 0,0-1 0,0 1 0,-1 0 0,1 0 0,-3 2 0,-53 42 0,52-43 0,-239 161 0,-192 143 0,64 23 0,320-276 0,2 2 0,3 3 0,3 1 0,-59 105 0,98-156 0,1 0 0,0 1 0,0-1 0,1 1 0,-2 10 0,5-19 0,0 0 0,-1 0 0,1 0 0,0 0 0,0 0 0,0 0 0,0 0 0,0 0 0,0 0 0,1 0 0,-1 0 0,0 0 0,0 0 0,1 0 0,-1 0 0,1 0 0,-1 0 0,1 0 0,-1-1 0,1 1 0,0 0 0,0 1 0,1-1 0,0-1 0,-1 1 0,1-1 0,-1 1 0,1-1 0,0 0 0,-1 0 0,1 0 0,0 0 0,-1 0 0,1 0 0,0 0 0,-1-1 0,1 1 0,0 0 0,-1-1 0,1 0 0,-1 1 0,3-2 0,33-16 0,-1-2 0,-2-1 0,0-2 0,-1-1 0,36-34 0,-7 7 0,508-375 0,-400 313 0,273-133 0,-322 187 0,3 6 0,142-42 0,-232 88 0,-34 7 0,0 0 0,1 0 0,-1 0 0,0 0 0,0-1 0,0 1 0,0 0 0,1 0 0,-1 0 0,0 0 0,0 0 0,0 0 0,0 0 0,1 0 0,-1 0 0,0 0 0,0 0 0,0 0 0,1 0 0,-1 0 0,0 0 0,0 0 0,0 0 0,0 0 0,1 0 0,-1 0 0,0 0 0,0 0 0,0 0 0,1 0 0,-1 0 0,0 0 0,0 0 0,0 1 0,0-1 0,0 0 0,1 0 0,-1 0 0,0 0 0,0 0 0,0 1 0,0-1 0,0 0 0,0 0 0,0 0 0,1 0 0,-1 1 0,0-1 0,0 0 0,0 0 0,0 0 0,0 0 0,0 1 0,0-1 0,0 0 0,0 0 0,0 1 0,-12 10 0,-25 10 0,-99 49 0,-254 135 0,16 33 0,262-153 0,5 5 0,-140 151 0,183-170 0,4 3 0,4 3 0,2 1 0,-66 132 0,114-197 0,-3 3 0,0 1 0,1 1 0,1-1 0,1 1 0,0 0 0,2 1 0,0-1 0,-2 27 0,6-44 0,-1 1 0,1-1 0,0 0 0,0 1 0,0-1 0,0 0 0,0 1 0,0-1 0,0 1 0,1-1 0,-1 0 0,1 1 0,-1-1 0,1 0 0,-1 0 0,1 1 0,-1-1 0,1 0 0,0 0 0,0 0 0,0 0 0,0 0 0,0 0 0,0 0 0,0 0 0,0 0 0,0 0 0,0-1 0,0 1 0,0 0 0,1-1 0,-1 1 0,0-1 0,1 1 0,-1-1 0,0 0 0,1 1 0,-1-1 0,0 0 0,1 0 0,-1 0 0,1 0 0,-1 0 0,0 0 0,1-1 0,-1 1 0,0 0 0,1-1 0,-1 1 0,0-1 0,2 0 0,8-4 0,0 0 0,-1 0 0,1-1 0,17-13 0,71-63 0,125-131 0,-79 69 0,38-24 0,307-220 0,-387 319 0,2 4 0,4 5 0,1 4 0,4 5 0,121-36 0,-212 80 0,-2 0 0,0 0 0,1 2 0,0 0 0,-1 1 0,1 2 0,24-1 0,-46 3 0,1 0 0,0 0 0,0 0 0,0 0 0,-1 0 0,1 0 0,0 0 0,0 0 0,0 0 0,-1 1 0,1-1 0,0 0 0,0 1 0,-1-1 0,1 0 0,0 1 0,0-1 0,-1 1 0,1-1 0,-1 1 0,1-1 0,0 2 0,-6 11 0,-27 15 0,-268 143 0,124-76 0,19-1 0,4 6 0,5 8 0,-228 214 0,281-227 0,4 3 0,5 5 0,4 3 0,5 3 0,-111 211 0,166-277 0,1 1 0,3 1 0,-17 61 0,35-104 0,-1 1 0,0 0 0,1 0 0,-1 0 0,1-1 0,0 1 0,0 0 0,0 0 0,0 0 0,1 0 0,0 3 0,-1-6 0,1 1 0,-1 0 0,0-1 0,0 1 0,1-1 0,-1 1 0,1-1 0,-1 0 0,0 1 0,1-1 0,-1 1 0,1-1 0,-1 0 0,1 1 0,-1-1 0,1 0 0,0 1 0,-1-1 0,1 0 0,-1 0 0,1 0 0,0 1 0,-1-1 0,1 0 0,-1 0 0,1 0 0,0 0 0,-1 0 0,1 0 0,1-1 0,3 0 0,1-1 0,-1-1 0,0 1 0,1-1 0,-1 0 0,0 0 0,-1-1 0,1 1 0,6-7 0,66-66 0,119-152 0,-64 69 0,-16 30 0,6 6 0,253-199 0,-288 259 0,3 4 0,2 3 0,3 5 0,2 4 0,182-62 0,-264 105 0,8-5 0,1 2 0,-1 1 0,1 1 0,1 1 0,-1 0 0,40 2 0,-62 2 0,1 0 0,-1 0 0,0 0 0,0 0 0,0 1 0,1-1 0,-1 1 0,0 0 0,0 0 0,0 0 0,0 0 0,0 0 0,0 0 0,3 3 0,-5-3 0,1 0 0,0 0 0,-1 0 0,1 0 0,-1 0 0,1 0 0,-1 0 0,0 0 0,1 0 0,-1 0 0,0 0 0,0 0 0,0 0 0,1 0 0,-1 0 0,0 0 0,-1 0 0,1 1 0,0-1 0,0 0 0,-1 1 0,-1 5 0,-1-1 0,0 0 0,0 0 0,-1-1 0,0 1 0,0-1 0,0 1 0,-8 6 0,-60 55 0,-156 110 0,96-79 0,-13 19 0,-219 224 0,289-258 0,3 3 0,4 3 0,4 3 0,-57 110 0,108-177 0,5-13 0,1 0 0,1 0 0,0 1 0,0-1 0,1 1 0,1 1 0,1-1 0,0 0 0,-3 23 0,6-35 0,0 0 0,1 0 0,-1 0 0,0-1 0,0 1 0,0 0 0,1 0 0,-1 0 0,1 0 0,-1 0 0,1 0 0,-1 0 0,1 0 0,-1-1 0,1 1 0,-1 0 0,1 0 0,0-1 0,0 1 0,-1 0 0,1-1 0,0 1 0,0-1 0,0 1 0,0-1 0,0 1 0,0-1 0,0 0 0,0 1 0,-1-1 0,1 0 0,0 0 0,0 0 0,0 0 0,0 0 0,0 0 0,0 0 0,0 0 0,0 0 0,0 0 0,0 0 0,0-1 0,0 1 0,0 0 0,0-1 0,0 1 0,1-1 0,48-23 0,33-31 0,143-123 0,-77 55 0,273-170 0,-349 251 0,2 3 0,1 3 0,2 4 0,87-24 0,-163 55 0,18-5 0,0 0 0,0 1 0,1 1 0,0 1 0,0 1 0,0 1 0,39 2 0,-58-1 0,0 0 0,0 0 0,0 1 0,0-1 0,0 0 0,0 1 0,0 0 0,0-1 0,-1 1 0,1 0 0,0 0 0,-1 0 0,1 0 0,0 0 0,-1 0 0,1 1 0,-1-1 0,0 0 0,1 1 0,-1-1 0,0 1 0,0-1 0,0 1 0,1 2 0,-2-2 0,1 1 0,-1-1 0,0 1 0,0-1 0,0 1 0,-1-1 0,1 1 0,-1-1 0,1 0 0,-1 1 0,0-1 0,0 0 0,0 1 0,0-1 0,0 0 0,-2 2 0,-8 11 0,0 0 0,0-1 0,-26 23 0,36-37 0,-295 250 0,62-56 0,232-193 0,-229 213 0,188-169 0,2 1 0,2 3 0,-35 54 0,72-99 0,-1-1 0,1 1 0,0 0 0,0 0 0,0 0 0,1 0 0,-1 0 0,1 1 0,0-1 0,0 0 0,0 9 0,1-12 0,0 0 0,0-1 0,0 1 0,0 0 0,1 0 0,-1-1 0,0 1 0,1 0 0,-1 0 0,1-1 0,-1 1 0,1-1 0,-1 1 0,1 0 0,-1-1 0,1 1 0,-1-1 0,1 1 0,0-1 0,-1 1 0,1-1 0,0 0 0,-1 1 0,2-1 0,1 1 0,0 0 0,0-1 0,0 0 0,0 1 0,1-1 0,-1-1 0,0 1 0,0 0 0,5-2 0,22-5 0,1-1 0,-2-2 0,41-18 0,88-52 0,-87 42 0,33-17 0,130-63 0,-177 93 0,1 2 0,69-18 0,-81 34 0,-45 7 0,-1 0 0,1 0 0,0 0 0,0 0 0,0 0 0,-1 0 0,1 0 0,0 1 0,0-1 0,-1 0 0,1 0 0,0 1 0,-1-1 0,1 1 0,0-1 0,-1 0 0,1 1 0,0-1 0,-1 1 0,1 0 0,0 0 0,-1 0 0,0 0 0,0 0 0,0 0 0,0 0 0,0 0 0,0-1 0,0 1 0,0 0 0,0 0 0,-1 0 0,1 0 0,0 0 0,-1 0 0,1 0 0,0-1 0,-1 1 0,1 0 0,-1 0 0,1-1 0,-1 1 0,0 1 0,-19 22 0,-2-1 0,0-1 0,-1 0 0,-1-2 0,-41 27 0,21-15 0,-85 64 0,-241 191 0,440-349 0,416-380 0,-461 418 0,-5 6 0,0-1 0,0-1 0,-2-1 0,-1-1 0,-1 0 0,15-27 0,-30 47 0,0 0 0,0 0 0,0 0 0,0 0 0,0-1 0,-1 1 0,1 0 0,-1-1 0,1 1 0,-1 0 0,0-1 0,0 1 0,0 0 0,0-1 0,-1 1 0,1 0 0,-1-1 0,1 1 0,-1 0 0,0 0 0,0-1 0,0 1 0,-2-3 0,1 2 0,-1 0 0,0 0 0,-1 0 0,1 1 0,0-1 0,-1 1 0,1 0 0,-1 0 0,0 0 0,1 0 0,-1 1 0,-6-2 0,-10-2 0,-1 2 0,1 0 0,-1 1 0,-24 0 0,-24 5 0,0 2 0,1 3 0,0 4 0,0 2 0,-76 27 0,-318 142 0,339-123 0,65-31 0,-1-1 0,-100 30 0,157-57 0,-1 0 0,0 0 0,0-1 0,1 1 0,-1-1 0,0 1 0,0-1 0,0 0 0,0 0 0,1-1 0,-1 1 0,0-1 0,0 1 0,0-1 0,1 0 0,-5-1 0,6 1 0,-1-1 0,1 1 0,0 0 0,0 0 0,0 0 0,0-1 0,0 1 0,0-1 0,0 1 0,0 0 0,1-1 0,-1 0 0,1 1 0,-1-1 0,1 1 0,-1-1 0,1 0 0,0 1 0,0-1 0,0-2 0,1-8 0,0 0 0,1 1 0,1-1 0,0 1 0,0 0 0,8-16 0,18-36 0,2 1 0,3 1 0,53-70 0,146-155 0,-111 159 0,6 5 0,5 7 0,273-183 0,-330 245 0,-67 42 0,-17 6 0,-24 8 0,-50 13 0,1 3 0,-112 43 0,-151 83 0,175-61 0,4 7 0,4 8 0,4 6 0,5 7 0,-257 246 0,377-324 0,19-20 0,0-1 0,-1 0 0,-28 20 0,42-33 0,0 0 0,0 0 0,0 0 0,0 1 0,-1-1 0,1 0 0,0 0 0,0 0 0,0 0 0,0 0 0,0 0 0,0 0 0,-1 0 0,1 0 0,0 1 0,0-1 0,0 0 0,0 0 0,-1 0 0,1 0 0,0 0 0,0 0 0,0 0 0,0 0 0,-1 0 0,1 0 0,0 0 0,0 0 0,0 0 0,0 0 0,-1-1 0,1 1 0,0 0 0,0 0 0,0 0 0,0 0 0,-1 0 0,1 0 0,0 0 0,0 0 0,0 0 0,0-1 0,0 1 0,0 0 0,0 0 0,-1 0 0,1 0 0,0 0 0,0-1 0,0 1 0,0 0 0,0 0 0,0 0 0,0 0 0,0-1 0,0 1 0,0 0 0,0 0 0,0 0 0,0-1 0,3-17 0,12-21 0,32-56 0,4 2 0,78-108 0,153-156 0,-140 201 0,6 6 0,8 7 0,5 6 0,294-190 0,-417 304 0,-25 16 0,0-1 0,0 0 0,-1-1 0,0 0 0,0-1 0,15-18 0,-26 28 0,0-1 0,-1 1 0,1-1 0,-1 1 0,0-1 0,1 0 0,-1 1 0,1-1 0,-1 0 0,0 1 0,1-1 0,-1 0 0,0 1 0,0-1 0,0 0 0,1 0 0,-1 1 0,0-1 0,0 0 0,0 0 0,0 1 0,0-1 0,-1 0 0,1 0 0,0 1 0,0-1 0,0 0 0,-1 0 0,1 1 0,0-1 0,-1 0 0,1 1 0,0-1 0,-1 0 0,1 1 0,-1-1 0,1 1 0,-1-1 0,1 1 0,-1-1 0,0 1 0,1-1 0,-1 1 0,0 0 0,1-1 0,-1 1 0,0 0 0,1-1 0,-3 1 0,-40-9 0,43 9 0,-56-3 0,0 2 0,1 2 0,-1 3 0,-60 12 0,-219 60 0,180-30 0,2 6 0,-160 78 0,-266 190 0,553-302 0,20-12 0,0-1 0,-1 0 0,0-1 0,0 0 0,0 0 0,0 0 0,0-1 0,-1 0 0,0 0 0,-14 2 0,21-5 0,1 0 0,-1 0 0,1 0 0,0-1 0,-1 1 0,1 0 0,0-1 0,-1 1 0,1 0 0,0 0 0,-1-1 0,1 1 0,0-1 0,0 1 0,0 0 0,-1-1 0,1 1 0,0 0 0,0-1 0,0 1 0,0-1 0,-1 1 0,1-1 0,0 1 0,0 0 0,0-1 0,0 1 0,0-1 0,0 1 0,0-1 0,1 1 0,-1-1 0,0 1 0,0 0 0,0-1 0,0 1 0,0-1 0,1 1 0,-1 0 0,0-1 0,1 0 0,9-22 0,-10 23 0,22-37 0,0 1 0,3 1 0,1 1 0,31-32 0,130-116 0,-78 88 0,237-157 0,148-32 0,-470 267 0,-24 16 0,0 0 0,0 0 0,0-1 0,0 1 0,0 0 0,0 0 0,0 0 0,0-1 0,0 1 0,0 0 0,0 0 0,0 0 0,0-1 0,0 1 0,-1 0 0,1 0 0,0 0 0,0 0 0,0 0 0,0-1 0,0 1 0,-1 0 0,1 0 0,0 0 0,0 0 0,0 0 0,0 0 0,-1 0 0,1 0 0,0 0 0,0-1 0,0 1 0,-1 0 0,1 0 0,0 0 0,0 0 0,0 0 0,-1 0 0,1 0 0,0 0 0,0 0 0,0 1 0,-1-1 0,1 0 0,0 0 0,0 0 0,0 0 0,0 0 0,-1 0 0,1 0 0,0 0 0,0 0 0,0 1 0,-1-1 0,-55 12 0,-158 46 0,-215 90 0,301-95 0,3 6 0,-221 140 0,314-178 0,1 1 0,1 2 0,-40 41 0,68-64 0,0 1 0,1 0 0,-1 0 0,1 0 0,-1 0 0,1 0 0,0 1 0,0-1 0,0 0 0,-1 4 0,2-5 0,0-1 0,-1 1 0,1-1 0,0 1 0,0-1 0,1 1 0,-1-1 0,0 1 0,0-1 0,0 1 0,0-1 0,0 1 0,1-1 0,-1 1 0,0-1 0,0 1 0,1-1 0,-1 1 0,0-1 0,1 1 0,-1-1 0,0 0 0,1 1 0,-1-1 0,1 0 0,-1 1 0,0-1 0,1 0 0,0 1 0,4 0 0,-1 0 0,1 0 0,0 0 0,0-1 0,-1 0 0,1 0 0,0 0 0,-1 0 0,10-2 0,116-25 0,155-51 0,-27 6 0,188-17 0,-359 78 0,1 4 0,0 3 0,101 10 0,-149-2 0,0 1 0,42 12 0,-72-15 0,-2 0 0,1 1 0,0 0 0,0 1 0,-1 0 0,0 0 0,0 1 0,0 0 0,0 0 0,-1 1 0,0 0 0,0 0 0,0 0 0,10 15 0,-15-17 0,0 0 0,0 0 0,-1 1 0,1-1 0,-1 0 0,-1 1 0,1-1 0,0 1 0,-1-1 0,0 1 0,0-1 0,0 1 0,-1-1 0,0 1 0,0-1 0,0 1 0,0-1 0,0 0 0,-1 0 0,0 1 0,0-1 0,0 0 0,0-1 0,-6 7 0,-4 7 0,-1 0 0,-1-2 0,-32 28 0,-39 25 0,-3-4 0,-115 63 0,115-75 0,3 3 0,-140 117 0,216-164 0,0 1 0,1 0 0,0 1 0,0-1 0,-12 22 0,18-27 0,1-1 0,-1 0 0,1 1 0,0-1 0,0 1 0,0 0 0,0-1 0,1 1 0,-1 0 0,1-1 0,0 1 0,0 0 0,0 0 0,1-1 0,-1 1 0,1 0 0,0-1 0,0 1 0,0-1 0,1 1 0,-1-1 0,1 0 0,3 6 0,3 1 0,0 0 0,1-1 0,0 0 0,1-1 0,-1 0 0,1-1 0,1 0 0,0 0 0,14 6 0,116 45 0,-96-41 0,357 139 0,-275-104 0</inkml:trace>
</inkml:ink>
</file>

<file path=word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06T14:38:28.48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34 16400,'14'-2'0,"-1"1"0,1 0 0,0 1 0,24 2 0,6 0 0,586-14 0,-4 1 0,428 0 0,-410 26 0,-409-6 0,-141 0 0,-88-8 0</inkml:trace>
  <inkml:trace contextRef="#ctx0" brushRef="#br0" timeOffset="1822.92">59 140 16400,'0'43'0,"11"196"0,53 303 0,3 27 0,-37 155 0,-30-713 0,0 74 0,14 125 0,-10-190 0,1 19 0,-4-38 0,-1 0 0,0 0 0,1-1 0,-1 1 0,1-1 0,-1 1 0,0 0 0,1-1 0,0 1 0,-1-1 0,1 1 0,-1-1 0,1 1 0,0-1 0,-1 0 0,1 1 0,0-1 0,-1 0 0,1 1 0,0-1 0,0 0 0,-1 0 0,1 0 0,0 0 0,0 0 0,-1 0 0,1 0 0,0 0 0,1 0 0,27 1 0,-27-1 0,181 9 0,327 58 0,-442-56 0,384 74 0,-57-11 0,164 41 0,-535-110 0,51 12 0,70 16 0,166 16 0,-300-48 0,0 0 0,-1-1 0,1-1 0,0 1 0,19-5 0,-27 4 0,0 0 0,0 0 0,0 0 0,0 0 0,0-1 0,0 1 0,0-1 0,0 0 0,-1 0 0,1 0 0,0 0 0,-1 0 0,0 0 0,0-1 0,1 1 0,-1-1 0,-1 0 0,1 0 0,0 1 0,-1-1 0,1 0 0,0-5 0,18-70 0,-5 0 0,10-118 0,-21 158 0,82-671 0,-69 498 0,-13-258 0,-4 40 0,5 317 0,3-40 0,-21-267 0,8 359 0,6 62 0</inkml:trace>
</inkml:ink>
</file>

<file path=word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06T14:38:31.90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48 1 16400,'34'18'0,"-28"-14"0,1 0 0,-1 1 0,0 0 0,0 0 0,-1 1 0,1-1 0,-1 1 0,0 1 0,-1-1 0,1 1 0,-1-1 0,-1 1 0,1 0 0,-1 0 0,0 1 0,-1-1 0,0 1 0,0-1 0,-1 1 0,1 0 0,-1 12 0,0-10 0,-1 0 0,0 0 0,-1 0 0,0 0 0,-1 0 0,0 0 0,0 0 0,-1-1 0,0 1 0,-1-1 0,0 0 0,0 0 0,-1 0 0,0 0 0,-1-1 0,-11 13 0,16-19 0,-1 0 0,1 0 0,-1 0 0,0-1 0,1 1 0,-1 0 0,0-1 0,0 1 0,0-1 0,0 0 0,0 0 0,-1 0 0,1 0 0,0 0 0,0 0 0,-1-1 0,1 1 0,0-1 0,-1 1 0,1-1 0,-1 0 0,1 0 0,-1 0 0,1 0 0,0-1 0,-1 1 0,1-1 0,0 1 0,-1-1 0,1 0 0,0 0 0,0 0 0,-1 0 0,1 0 0,0 0 0,0-1 0,0 1 0,-2-3 0,1 0 0,0 1 0,1-1 0,-1 0 0,1 1 0,0-1 0,0 0 0,0 0 0,1 0 0,-1-1 0,1 1 0,0 0 0,0-1 0,1 1 0,-1 0 0,1-1 0,0 1 0,0-1 0,0 1 0,1-1 0,1-5 0,-1 5 0,0 1 0,0-1 0,1 1 0,0 0 0,-1-1 0,2 1 0,-1 0 0,0 0 0,1 1 0,-1-1 0,1 0 0,0 1 0,1 0 0,-1-1 0,0 1 0,1 0 0,0 1 0,0-1 0,0 1 0,0 0 0,0 0 0,0 0 0,0 0 0,1 1 0,-1-1 0,1 1 0,-1 1 0,1-1 0,-1 0 0,1 1 0,-1 0 0,7 1 0,13 1 0,0 2 0,0 0 0,-1 2 0,45 16 0,-31-9 0,-10-5 0</inkml:trace>
</inkml:ink>
</file>

<file path=word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06T14:38:31.54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2 255 16400,'0'0'0,"0"4"0,0 5 0,0 7 0,0 7 0,-2 3 0,0 3 0,-1 3 0,1-5 0,1-4 0,0-7 0,0-5 0</inkml:trace>
  <inkml:trace contextRef="#ctx0" brushRef="#br0" timeOffset="1">12 14 16400,'0'0'0,"0"0"0,0 0 0,6-2 0,6-1 0,2-1 0,0-1 0</inkml:trace>
</inkml:ink>
</file>

<file path=word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06T14:38:31.18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350 16400,'14'-33'0,"-6"16"0,13-46 0,-17 48 0,1-1 0,0 0 0,1 1 0,1 0 0,0 1 0,15-23 0,-16 103 0,-5-49 0,0-9 0,-1 1 0,1-1 0,0 1 0,1-1 0,0 1 0,0-1 0,0 0 0,1 0 0,7 14 0,-9-22 0,-1 0 0,0 1 0,0-1 0,1 0 0,-1 0 0,0 1 0,1-1 0,-1 0 0,0 0 0,0 1 0,1-1 0,-1 0 0,1 0 0,-1 0 0,0 0 0,1 1 0,-1-1 0,0 0 0,1 0 0,-1 0 0,1 0 0,-1 0 0,0 0 0,1 0 0,-1 0 0,0 0 0,1 0 0,-1 0 0,1 0 0,-1-1 0,0 1 0,1 0 0,-1 0 0,0 0 0,1-1 0,12-13 0,3-20 0,-8 7 0,-1-1 0,5-48 0,-7 43 0,12-46 0,-18 258 0,1-149 0,0-6 0,1 1 0,0 0 0,10 42 0,-3-54 0,-4-13 0</inkml:trace>
</inkml:ink>
</file>

<file path=word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06T14:37:00.89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36 58 16400,'1'3'0,"1"0"0,-1 1 0,0-1 0,0 1 0,0-1 0,0 0 0,0 1 0,-1 0 0,1-1 0,-1 1 0,-1 5 0,0 25 0,-2 0 0,-2-1 0,-10 37 0,-6 47 0,29-131 0,-6 7 0</inkml:trace>
  <inkml:trace contextRef="#ctx0" brushRef="#br0" timeOffset="389.39">13 23 16400,'0'0'0,"37"0"0,277-11 0,-307 11 0,0 0 0,0-1 0,0 0 0,0 0 0,0 0 0,0-1 0,8-3 0,-18 5 0,0 0 0</inkml:trace>
</inkml:ink>
</file>

<file path=word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06T14:36:37.70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06 23 16400,'-2'9'0,"0"-1"0,-1 0 0,-1 0 0,1-1 0,-1 1 0,-1-1 0,1 1 0,-1-1 0,-11 11 0,8-8 0,-10 9 0,15-15 0,-1-1 0,1 0 0,-1 1 0,1 0 0,0 0 0,1 0 0,-1 0 0,-3 8 0,10-10 0,-1 0 0,1 0 0,0-1 0,0 0 0,0 0 0,1 0 0,-1 0 0,0 0 0,0-1 0,5 0 0,30 2 0,-1-2 0,1-2 0,64-10 0,-102 12 0,1 0 0,-1-1 0,0 1 0,0 0 0,0 0 0,0-1 0,0 1 0,0 0 0,0-1 0,0 1 0,0-1 0,0 0 0,0 1 0,0-1 0,0 0 0,0 1 0,-1-1 0,1 0 0,0 0 0,0 0 0,-1 0 0,1 0 0,-1 0 0,1 0 0,0-1 0,0-4 0</inkml:trace>
  <inkml:trace contextRef="#ctx0" brushRef="#br0" timeOffset="402.56">278 0 16400,'7'96'0,"-21"18"0,-3 47 0,17-155 0</inkml:trace>
  <inkml:trace contextRef="#ctx0" brushRef="#br0" timeOffset="943.1">416 346 16400,'15'-33'0,"51"-96"0,-67 135 0,0 1 0,0 0 0,0 0 0,1-1 0,0 1 0,0 0 0,2 7 0,-1 9 0,-1-20 0,0 0 0,0 0 0,0 0 0,1 0 0,-1 0 0,1 0 0,-1 0 0,1 0 0,0 0 0,1 0 0,-1 0 0,0 0 0,4 4 0,-5-6 0,1-1 0,-1 1 0,1-1 0,-1 0 0,1 1 0,-1-1 0,1 0 0,-1 1 0,1-1 0,0 0 0,-1 0 0,1 1 0,-1-1 0,1 0 0,0 0 0,-1 0 0,1 0 0,0 0 0,-1 0 0,1 0 0,-1 0 0,1 0 0,0 0 0,-1 0 0,2-1 0,0 0 0,-1 0 0,1 0 0,0 0 0,0 0 0,-1 0 0,1-1 0,0 1 0,-1-1 0,0 1 0,1-1 0,1-2 0,16-28 0,-16 25 0,1 1 0,0-1 0,1 1 0,-1-1 0,12-10 0,-2 70 0,-12-40 0,7 30 0,-8-41 0,-1 0 0,1 0 0,-1 0 0,1 0 0,0 0 0,-1-1 0,1 1 0,0 0 0,0 0 0,1-1 0,-1 1 0,0-1 0,0 1 0,1-1 0,2 3 0,-3-4 0,0 0 0,1 0 0,-1 0 0,0 0 0,0 0 0,1 0 0,-1-1 0,0 1 0,0 0 0,0 0 0,0-1 0,0 1 0,1-1 0,-1 1 0,0-1 0,0 0 0,0 1 0,0-1 0,0 0 0,-1 0 0,1 0 0,0 0 0,0 1 0,0-1 0,-1 0 0,1 0 0,-1-1 0,1 1 0,0-1 0,19-37 0,-18 35 0,4-12 0,-5 12 0,1 0 0,-1-1 0,1 1 0,0 0 0,0 0 0,0 0 0,0 1 0,1-1 0,-1 0 0,1 1 0,4-5 0,-6 9 0,0-1 0,0 0 0,-1 0 0,1 0 0,-1 1 0,1-1 0,0 0 0,-1 1 0,1-1 0,-1 1 0,1-1 0,-1 1 0,1-1 0,-1 1 0,1-1 0,-1 1 0,1-1 0,-1 1 0,0 0 0,1-1 0,-1 1 0,0 0 0,0-1 0,0 1 0,1 0 0,-1-1 0,0 1 0,0 0 0,0-1 0,0 1 0,0 0 0,0-1 0,0 2 0,4 28 0,-13 72 0,8-94 0</inkml:trace>
  <inkml:trace contextRef="#ctx0" brushRef="#br0" timeOffset="1416.03">728 163 16400,'0'0'0,"0"0"0,0 0 0,0 0 0,0 0 0</inkml:trace>
</inkml:ink>
</file>

<file path=word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06T14:33:58.14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325 440 16400,'-14'-15'0,"12"13"0,1 0 0,-1-1 0,1 1 0,-1 0 0,0 0 0,0 1 0,0-1 0,0 0 0,0 1 0,0-1 0,0 1 0,-1-1 0,1 1 0,0 0 0,-1 0 0,1 0 0,-1 0 0,1 1 0,-1-1 0,0 1 0,1 0 0,-1-1 0,0 1 0,1 0 0,-1 1 0,1-1 0,-5 1 0,-2 2 0,1 0 0,0 1 0,0 0 0,0 0 0,0 1 0,1 0 0,0 0 0,0 1 0,0 0 0,1 0 0,-12 14 0,-4 8 0,-29 47 0,40-57 0,0 1 0,2 0 0,0 0 0,1 1 0,-9 38 0,15-51 0,1 0 0,0 0 0,1 0 0,-1 0 0,1 0 0,1 0 0,0 0 0,0 0 0,2 11 0,-1-14 0,-1 0 0,1-1 0,0 1 0,0 0 0,0-1 0,1 1 0,-1-1 0,1 0 0,0 1 0,0-1 0,0-1 0,0 1 0,0 0 0,1-1 0,-1 1 0,1-1 0,4 2 0,-2-2 0,0 0 0,-1 0 0,1 0 0,0-1 0,0 0 0,0-1 0,0 1 0,0-1 0,0 0 0,-1 0 0,1-1 0,0 0 0,0 0 0,0 0 0,0-1 0,-1 0 0,1 0 0,-1 0 0,1-1 0,-1 1 0,0-1 0,0-1 0,0 1 0,0-1 0,-1 0 0,1 0 0,5-7 0,0 0 0,0 0 0,-1-1 0,0 0 0,-1-1 0,0 0 0,-1 0 0,0 0 0,-1-1 0,7-28 0,-10 34 0,-1-1 0,0-1 0,0 1 0,-1 0 0,-1 0 0,1 0 0,-2-1 0,1 1 0,-1 0 0,0 0 0,-1-1 0,0 1 0,-4-10 0,6 92 0,5-39 0,16 60 0,-18-83 0,0 0 0,1-1 0,1 1 0,0-1 0,0 0 0,1 0 0,0 0 0,1-1 0,11 12 0,-17-19 0,1 0 0,0-1 0,0 1 0,0-1 0,0 1 0,0-1 0,0 1 0,0-1 0,1 0 0,-1 0 0,0 0 0,0-1 0,1 1 0,-1 0 0,1-1 0,-1 0 0,1 1 0,-1-1 0,1 0 0,-1 0 0,1 0 0,-1-1 0,0 1 0,1-1 0,-1 1 0,1-1 0,3-2 0,10-6 0</inkml:trace>
  <inkml:trace contextRef="#ctx0" brushRef="#br0" timeOffset="525.26">532 105 16400,'6'-6'0,"1"-1"0,1 1 0,-1 0 0,1 1 0,0 0 0,0 0 0,1 1 0,-1 0 0,1 0 0,0 1 0,0 1 0,0-1 0,1 1 0,-1 1 0,0-1 0,1 2 0,11-1 0,-16 2 0,1-1 0,-1 1 0,0 0 0,1 1 0,-1-1 0,0 1 0,0 0 0,0 0 0,0 1 0,0-1 0,0 1 0,-1 0 0,1 0 0,-1 1 0,0-1 0,0 1 0,0 0 0,-1 0 0,1 1 0,-1-1 0,0 1 0,0-1 0,-1 1 0,1 0 0,-1 0 0,0 0 0,0 0 0,-1 1 0,0-1 0,2 10 0,-2-3 0,0 0 0,-1 0 0,0 0 0,-1 0 0,0-1 0,-1 1 0,0 0 0,-1-1 0,0 1 0,-1-1 0,0 0 0,-1 0 0,-6 11 0,6-14 0,1 0 0,-1-1 0,0 1 0,-1-1 0,0 0 0,0 0 0,-1-1 0,1 0 0,-2 0 0,1 0 0,0-1 0,-1 0 0,0-1 0,0 1 0,0-2 0,-1 1 0,-12 3 0,15-7 0,1 1 0,0-1 0,-1 0 0,1-1 0,-1 1 0,1-1 0,0 0 0,-1-1 0,1 1 0,-7-4 0,10 5 0,0-1 0,0 0 0,1 1 0,-1-1 0,0 0 0,0 0 0,1 0 0,-1 0 0,0-1 0,1 1 0,0 0 0,-1-1 0,1 1 0,0 0 0,-1-1 0,1 0 0,0 1 0,0-1 0,0 0 0,0 0 0,1 1 0,-1-1 0,0 0 0,1 0 0,-1 0 0,1 0 0,0 0 0,0 0 0,0 0 0,0 0 0,0-3 0,1 2 0,1 0 0,0 1 0,0-1 0,0 0 0,0 0 0,0 1 0,0 0 0,1-1 0,-1 1 0,1 0 0,0 0 0,-1 0 0,1 0 0,0 1 0,0-1 0,0 1 0,0 0 0,6-2 0,61-14 0,-58 15 0,-1 1 0,1 1 0,-1 0 0,1 0 0,-1 1 0,1 1 0,-1 0 0,1 0 0,15 7 0,-1 1 0,1 2 0,38 24 0,-52-28 0</inkml:trace>
  <inkml:trace contextRef="#ctx0" brushRef="#br0" timeOffset="889.86">1416 268 16400,'7'30'0,"5"31"0,-3 0 0,-2 0 0,-2 65 0,6 56 0,-4-107 0,-7-75 0,0 0 0,0 0 0,0 0 0,0 0 0,0 0 0,0 0 0,0 0 0,0-1 0,0 1 0,-1 0 0,1 0 0,0 0 0,0 0 0,0 0 0,0 0 0,0 0 0,0 0 0,0 0 0,-1 0 0,1 0 0,0 0 0,0 0 0,0 0 0,0 0 0,0 0 0,-1 0 0,1 0 0,0 0 0,0 0 0,0 0 0,0 0 0,0 0 0,0 0 0,-1 0 0,1 0 0,0 0 0,0 0 0,0 0 0,0 0 0,0 0 0,0 0 0,-1 0 0,1 0 0,0 0 0,0 1 0,0-1 0,0 0 0,0 0 0,0 0 0,0 0 0,0 0 0,0 0 0,0 0 0,0 1 0,-1-1 0,1 0 0,0 0 0,0 0 0,0 0 0,0 0 0,0 0 0,0 1 0,0-1 0,0 0 0,0 0 0,0 0 0,0 0 0,0 0 0,1 1 0,-9-10 0,8 9 0,-7-11 0</inkml:trace>
  <inkml:trace contextRef="#ctx0" brushRef="#br0" timeOffset="1255.44">1244 637 16400,'49'5'0,"14"-1"0,24-14 0,-1-3 0,145-42 0,-210 49 0</inkml:trace>
  <inkml:trace contextRef="#ctx0" brushRef="#br0" timeOffset="1624.1">2049 257 16400,'4'30'0,"4"63"0,-4 1 0,-4 0 0,-17 133 0,15-211 0,1-6 0,0 0 0,0 0 0,-1 0 0,0 0 0,-1 0 0,0-1 0,0 1 0,-8 14 0,10-24 0,1 0 0,0 0 0,0 0 0,0 0 0,0 0 0,0 0 0,0 1 0,0-1 0,-1 0 0,1 0 0,0 0 0,0 0 0,0 0 0,0 0 0,0 0 0,0 0 0,-1 0 0,1 0 0,0 0 0,0 0 0,0 0 0,0 0 0,0 0 0,-1 0 0,1 0 0,0 0 0,0 0 0,0 0 0,0-1 0,0 1 0,0 0 0,0 0 0,-1 0 0,1 0 0,0 0 0,0 0 0,0 0 0,0 0 0,0 0 0,0-1 0,0 1 0,0 0 0,0 0 0,0 0 0,-1 0 0,1 0 0,0 0 0,0-1 0,0 1 0,0 0 0,0 0 0,0 0 0,0 0 0,0 0 0,0 0 0,0-1 0,0 1 0,0 0 0,-4-17 0,0-17 0,3 20 0,1 0 0,1 0 0,0 0 0,1 0 0,0 0 0,1 0 0,1 0 0,0 0 0,1 1 0,0 0 0,1 0 0,0 0 0,1 1 0,1 0 0,0 0 0,0 1 0,1 0 0,1 0 0,0 1 0,0 1 0,1-1 0,0 2 0,1-1 0,0 2 0,0-1 0,1 2 0,23-10 0,-30 14 0,0-1 0,0 1 0,0 0 0,0 1 0,1-1 0,-1 1 0,1 1 0,-1-1 0,1 1 0,-1 0 0,0 0 0,1 1 0,-1 0 0,1 0 0,-1 1 0,8 2 0,-9-1 0,0 0 0,0 0 0,0 0 0,-1 1 0,1 0 0,-1 0 0,0 0 0,0 0 0,0 1 0,-1 0 0,0-1 0,0 1 0,0 0 0,0 1 0,-1-1 0,1 0 0,-2 1 0,3 6 0,-1 1 0,1 1 0,-2-1 0,0 1 0,-1 0 0,0-1 0,-1 1 0,-1 0 0,0-1 0,-1 1 0,0 0 0,-1-1 0,-6 18 0,7-26 0,0 1 0,0-1 0,-1 0 0,1 0 0,-1 0 0,0 0 0,-1 0 0,1-1 0,-1 1 0,0-1 0,0 0 0,0 0 0,-1-1 0,0 1 0,1-1 0,-1 0 0,0 0 0,0 0 0,-1-1 0,1 0 0,0 0 0,-1 0 0,1-1 0,-1 1 0,0-1 0,0-1 0,1 1 0,-1-1 0,0 0 0,0 0 0,-6-2 0,-1 0 0,0-1 0,1 0 0,0 0 0,0-2 0,0 1 0,0-2 0,0 1 0,-10-9 0,7 4 0</inkml:trace>
  <inkml:trace contextRef="#ctx0" brushRef="#br0" timeOffset="2161.82">2429 128 16400,'7'-23'0,"-3"15"0,1 1 0,0 0 0,0 0 0,0 1 0,1-1 0,0 1 0,0 0 0,0 1 0,1 0 0,0 0 0,0 0 0,0 1 0,1-1 0,-1 2 0,1-1 0,0 1 0,0 1 0,0-1 0,14-1 0,-17 3 0,1 0 0,0 1 0,0 0 0,-1 0 0,1 0 0,0 1 0,0 0 0,-1 0 0,1 0 0,-1 1 0,1 0 0,-1 0 0,1 0 0,-1 0 0,0 1 0,0 0 0,0 0 0,-1 1 0,1-1 0,-1 1 0,0 0 0,0 0 0,0 0 0,0 1 0,-1 0 0,1-1 0,-1 1 0,-1 0 0,5 9 0,-4-4 0,0 0 0,-1 0 0,0 1 0,0-1 0,-1 0 0,-1 1 0,0-1 0,0 1 0,-1-1 0,0 1 0,-1-1 0,0 0 0,-1 1 0,0-1 0,0-1 0,-1 1 0,0 0 0,-8 10 0,10-14 0,-1 0 0,-1-1 0,1 0 0,-1 0 0,0 0 0,0 0 0,0-1 0,-1 0 0,1 0 0,-1 0 0,0 0 0,-1-1 0,1 1 0,0-1 0,-1-1 0,0 1 0,1-1 0,-1 0 0,0 0 0,0-1 0,-1 0 0,1 0 0,0 0 0,0-1 0,0 0 0,-1 0 0,1 0 0,0-1 0,0 0 0,0 0 0,-10-4 0,13 5 0,0-1 0,1-1 0,-1 1 0,1 0 0,-1 0 0,1-1 0,-1 0 0,1 1 0,0-1 0,-1 0 0,1 0 0,0 0 0,1-1 0,-1 1 0,0 0 0,1-1 0,-1 1 0,1-1 0,0 1 0,-1-1 0,0-3 0,2 4 0,0 0 0,0 0 0,0 1 0,0-1 0,1 0 0,-1 0 0,0 1 0,1-1 0,-1 0 0,1 1 0,0-1 0,0 0 0,-1 1 0,1-1 0,0 1 0,0-1 0,1 1 0,-1 0 0,0-1 0,0 1 0,1 0 0,-1 0 0,0 0 0,1 0 0,-1 0 0,1 0 0,-1 0 0,1 0 0,0 1 0,-1-1 0,1 1 0,0-1 0,0 1 0,-1 0 0,3-1 0,45-8 0,0 3 0,0 1 0,0 2 0,65 6 0,-31-2 0,-58 0 0</inkml:trace>
  <inkml:trace contextRef="#ctx0" brushRef="#br0" timeOffset="2637.05">3072 266 16400,'0'0'0,"0"0"0</inkml:trace>
  <inkml:trace contextRef="#ctx0" brushRef="#br0" timeOffset="2638.05">3049 507 16400,'25'0'0,"94"-17"0,-79 10 0,54-3 0,-90 10 0,16-2 0,0 1 0,0 1 0,0 1 0,0 1 0,0 1 0,0 1 0,24 7 0,-44-11 0,0 0 0,0 0 0,1 0 0,-1 0 0,0 0 0,0 0 0,1 0 0,-1 0 0,0 0 0,0 0 0,0 0 0,1 0 0,-1 0 0,0 0 0,0 1 0,0-1 0,1 0 0,-1 0 0,0 0 0,0 0 0,0 0 0,0 1 0,0-1 0,1 0 0,-1 0 0,0 0 0,0 0 0,0 1 0,0-1 0,0 0 0,0 0 0,0 0 0,0 1 0,0-1 0,1 0 0,-1 0 0,0 1 0,0-1 0,0 0 0,0 0 0,0 0 0,0 1 0,-1-1 0,1 0 0,0 0 0,0 1 0,0-1 0,0 0 0,0 0 0,0 0 0,0 1 0,0-1 0,0 0 0,-1 0 0,1 0 0,0 0 0,0 1 0,0-1 0,0 0 0,0 0 0,-1 0 0,1 0 0,0 0 0,0 0 0,-1 1 0,-4 2 0</inkml:trace>
  <inkml:trace contextRef="#ctx0" brushRef="#br0" timeOffset="2990.11">3037 680 16400,'9'3'0,"0"0"0,0 0 0,0 0 0,0-1 0,0 0 0,0-1 0,1 0 0,11-1 0,77-7 0,-80 5 0,49-6 0,-29 2 0,-1 2 0,1 2 0,-1 1 0,47 5 0,-68-1 0</inkml:trace>
  <inkml:trace contextRef="#ctx0" brushRef="#br0" timeOffset="3375.73">4001 453 16400,'-34'14'0,"22"-9"0,0 0 0,0 1 0,1 1 0,0 0 0,0 1 0,0 0 0,1 0 0,0 1 0,1 0 0,0 1 0,0 0 0,1 1 0,1 0 0,0 0 0,0 0 0,1 1 0,0 0 0,-7 25 0,10-29 0,1-1 0,0 1 0,1 0 0,0 0 0,0 0 0,1-1 0,0 1 0,1 0 0,-1 0 0,1 0 0,1 0 0,-1-1 0,1 1 0,1-1 0,0 1 0,0-1 0,0 0 0,1 0 0,0 0 0,0 0 0,0-1 0,1 0 0,0 0 0,1 0 0,-1 0 0,1-1 0,0 0 0,0 0 0,1-1 0,0 1 0,-1-2 0,12 6 0,-6-4 0,-1-1 0,1 0 0,0-1 0,0 0 0,0-1 0,1-1 0,-1 0 0,0 0 0,1-1 0,-1 0 0,0-2 0,0 1 0,1-1 0,-1-1 0,0 0 0,-1-1 0,1 0 0,-1-1 0,1 0 0,-1-1 0,-1 0 0,1 0 0,-1-2 0,0 1 0,-1-1 0,12-13 0,0-1 0</inkml:trace>
  <inkml:trace contextRef="#ctx0" brushRef="#br0" timeOffset="3744.22">4129 47 16400,'6'-5'0,"0"1"0,0-1 0,0 1 0,1 0 0,0 0 0,0 1 0,0 0 0,0 0 0,0 1 0,1 0 0,-1 0 0,0 1 0,1 0 0,0 0 0,-1 0 0,1 1 0,0 1 0,-1-1 0,13 3 0,-16-2 0,1 0 0,-1 0 0,0 1 0,1-1 0,-1 1 0,0 0 0,0 0 0,0 0 0,0 1 0,-1-1 0,1 1 0,-1 0 0,1 0 0,-1 1 0,0-1 0,0 0 0,0 1 0,-1 0 0,1 0 0,-1 0 0,0 0 0,0 0 0,0 0 0,-1 0 0,1 1 0,-1-1 0,0 1 0,-1-1 0,1 1 0,-1-1 0,1 1 0,-1-1 0,-1 7 0,-1 0 0,0 0 0,-1 0 0,0 0 0,0 0 0,-1-1 0,-1 1 0,1-1 0,-2 0 0,0-1 0,0 1 0,0-1 0,-1 0 0,-1 0 0,1-1 0,-2 0 0,1-1 0,-16 11 0,17-12 0,0-1 0,-1 0 0,0-1 0,0 1 0,-1-2 0,1 1 0,-1-1 0,0 0 0,0-1 0,1 0 0,-2-1 0,1 1 0,0-2 0,0 1 0,0-1 0,0-1 0,0 0 0,-1 0 0,1-1 0,0 0 0,-17-6 0,26 8 0,-1 0 0,0-1 0,0 1 0,0 0 0,0-1 0,0 1 0,1 0 0,-1-1 0,0 1 0,0-1 0,1 1 0,-1-1 0,0 0 0,1 1 0,-1-1 0,1 0 0,-1 1 0,0-1 0,1 0 0,0 0 0,-1 1 0,1-1 0,-1 0 0,1 0 0,0 0 0,0 0 0,-1 1 0,1-1 0,0 0 0,0 0 0,0-1 0,1 0 0,0 0 0,0 1 0,0-1 0,0 1 0,0-1 0,0 1 0,0-1 0,1 1 0,-1 0 0,0-1 0,1 1 0,-1 0 0,4-2 0,57-25 0,-32 19 0,0 2 0,0 0 0,0 2 0,1 2 0,53 0 0,155 23 0,-237-20 0,15 2 0,-4-1 0</inkml:trace>
</inkml:ink>
</file>

<file path=word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06T14:53:53.95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0 16400,'0'0'0,"42"4"0,-14 1 0,-1-1 0,1-1 0,-1-2 0,56-4 0,-8 0 0,554 29 0,-345-6 0,-256-22 0,-31 0 0</inkml:trace>
</inkml:ink>
</file>

<file path=word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06T14:35:42.60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482 193 16400,'21'29'0,"-9"5"0,-1 0 0,-2 0 0,-1 1 0,3 35 0,6 148 0,-10-94 0,-6-107 0,17 306 0,-18-323 0,0 0 0,0 0 0,0 0 0,0 0 0,0 0 0,0 0 0,0-1 0,0 1 0,0 0 0,0 0 0,0 0 0,0 0 0,0 0 0,0 0 0,-1 0 0,1 0 0,0 0 0,0 0 0,0 0 0,0 0 0,0 0 0,0 0 0,0 0 0,0 0 0,0 0 0,-1 0 0,1 0 0,0 0 0,0 0 0,0 0 0,0 0 0,0 0 0,0 0 0,0 0 0,0 0 0,-1 0 0,1 0 0,0 0 0,0 0 0,0 0 0,0 0 0,-4-10 0,2-1 0</inkml:trace>
  <inkml:trace contextRef="#ctx0" brushRef="#br0" timeOffset="634.24">768 273 16400,'83'-14'0,"-62"14"0,-1 1 0,0 1 0,0 1 0,0 1 0,-1 1 0,35 12 0,-43-13 0,1 1 0,-1 1 0,0-1 0,-1 2 0,1 0 0,-1 0 0,0 1 0,-1 0 0,0 0 0,0 1 0,-1 0 0,9 13 0,-16-20 0,0-1 0,0 1 0,0 0 0,0-1 0,0 1 0,-1 0 0,1 0 0,0-1 0,-1 1 0,1 0 0,-1 0 0,0 0 0,0 0 0,0 0 0,0-1 0,0 1 0,0 0 0,0 0 0,0 0 0,-1 0 0,1 0 0,-1-1 0,1 1 0,-1 0 0,0 0 0,0-1 0,0 1 0,0 0 0,0-1 0,0 1 0,0-1 0,-1 1 0,1-1 0,0 0 0,-1 0 0,1 1 0,-1-1 0,1 0 0,-1 0 0,0 0 0,1-1 0,-3 2 0,-10 4 0,0 0 0,0-2 0,-1 1 0,-19 2 0,13-2 0,20-5 0,1 0 0,-1 0 0,1 0 0,0 0 0,-1 1 0,1-1 0,0 0 0,-1 0 0,1 0 0,0 0 0,-1 1 0,1-1 0,0 0 0,0 0 0,-1 1 0,1-1 0,0 0 0,0 0 0,-1 1 0,1-1 0,0 0 0,0 1 0,0-1 0,-1 0 0,1 1 0,0-1 0,0 1 0,0-1 0,0 0 0,0 1 0,0-1 0,0 0 0,0 1 0,0-1 0,0 1 0,0-1 0,0 1 0,10 17 0,28 21 0,-30-32 0,40 38 0,-18-18 0,37 45 0,-59-64 0,-2 1 0,1 1 0,-1-1 0,-1 1 0,1 0 0,-2 0 0,1 1 0,-2 0 0,6 20 0,-8-26 0,-1 0 0,1 0 0,-1-1 0,0 1 0,0 0 0,-1 0 0,0 0 0,1 0 0,-1 0 0,-1-1 0,1 1 0,-1 0 0,0-1 0,0 1 0,-5 7 0,2-6 0,0 0 0,0 0 0,0 0 0,-1-1 0,0 0 0,0 0 0,-1-1 0,1 0 0,-9 4 0,-9 4 0,-1-2 0,-1-1 0,0-2 0,-42 8 0,51-16 0,17 1 0,-1 0 0,1-1 0,0 1 0,0 0 0,0 0 0,-1-1 0,1 1 0,0 0 0,0-1 0,0 1 0,0 0 0,0-1 0,0 1 0,0 0 0,0-1 0,0 1 0,0 0 0,0-1 0,0 1 0,0-1 0,0 1 0,0 0 0,0-1 0,0 1 0,0 0 0,1 0 0,-1-1 0,0 1 0,0 0 0,0-1 0,0 1 0,1 0 0,-1 0 0,0-1 0,0 1 0,1 0 0,-1 0 0,0-1 0,1 1 0,-1 0 0,0 0 0,0 0 0,1 0 0,0-1 0,6-5 0</inkml:trace>
  <inkml:trace contextRef="#ctx0" brushRef="#br0" timeOffset="1002.75">1436 1112 16400,'0'4'0,"0"3"0,0 5 0,2 1 0,-2 2 0,2 1 0,0-2 0,0-3 0,2-4 0,1-4 0,3-8 0,3-3 0,2-8 0,3-6 0,-1 0 0</inkml:trace>
  <inkml:trace contextRef="#ctx0" brushRef="#br0" timeOffset="1357.38">2250 445 16400,'-7'-12'0,"-1"1"0,-1-1 0,0 1 0,0 1 0,-1 0 0,0 0 0,-1 1 0,0 0 0,0 1 0,-1 0 0,0 1 0,-24-11 0,29 16 0,0 0 0,1 0 0,-1 1 0,-1 0 0,1 0 0,0 1 0,0 0 0,0 0 0,0 1 0,0-1 0,0 2 0,0-1 0,0 1 0,0 0 0,0 0 0,0 1 0,1 0 0,-1 0 0,1 1 0,0-1 0,0 1 0,1 1 0,-1-1 0,1 1 0,0 0 0,-6 7 0,7-8 0,0 1 0,1-1 0,-1 1 0,1-1 0,0 1 0,1 0 0,-1 0 0,1 1 0,0-1 0,0 0 0,1 1 0,-1-1 0,1 1 0,0-1 0,1 1 0,0 0 0,-1-1 0,2 1 0,-1 0 0,1-1 0,0 1 0,0 0 0,0-1 0,1 0 0,0 1 0,0-1 0,0 0 0,1 0 0,-1 0 0,1 0 0,1 0 0,-1-1 0,5 5 0,-1-1 0,0-1 0,1-1 0,-1 1 0,2-1 0,-1-1 0,1 0 0,-1 0 0,2 0 0,-1-1 0,0 0 0,1-1 0,-1 0 0,1-1 0,0 0 0,0 0 0,0-1 0,0-1 0,0 1 0,0-2 0,1 1 0,-1-1 0,0-1 0,18-5 0,-8 0 0</inkml:trace>
  <inkml:trace contextRef="#ctx0" brushRef="#br0" timeOffset="1713.05">2263 516 16400,'-5'-51'0,"-2"130"0,-16 217 0,0-36 0,22-218 0,-1 4 0,5 55 0,-1-93 0,1-3 0</inkml:trace>
  <inkml:trace contextRef="#ctx0" brushRef="#br0" timeOffset="2082.54">2642 859 16400,'0'4'0,"-1"0"0,1 0 0,-1 1 0,1-1 0,0 0 0,1 0 0,-1 0 0,2 7 0,-1-2 0,3 66 0,-4 0 0,-16 121 0,16-192 0,3-13 0,-3 7 0,3-9 0</inkml:trace>
  <inkml:trace contextRef="#ctx0" brushRef="#br0" timeOffset="2083.54">2642 859 16400,'39'-4'0,"1"-2"0,64 1 0,-89 5 0,0 0 0,0 2 0,0 0 0,0 0 0,0 1 0,0 1 0,20 9 0,-26-9 0</inkml:trace>
  <inkml:trace contextRef="#ctx0" brushRef="#br0" timeOffset="2439.71">2619 1021 16400,'5'1'0,"0"0"0,1 1 0,-1-1 0,0 1 0,0 0 0,6 3 0,13 5 0,-3-4 0,105 26 0,-114-30 0,2 0 0,-1-1 0,0 0 0,0-1 0,0 0 0,0-1 0,21-5 0,-19 2 0</inkml:trace>
  <inkml:trace contextRef="#ctx0" brushRef="#br0" timeOffset="2780.34">3148 905 16400,'3'42'0,"14"79"0,2 24 0,-18-130 0,-1 0 0,-1 0 0,0 0 0,-1 0 0,-1 0 0,0 0 0,-8 20 0,8-25 0</inkml:trace>
  <inkml:trace contextRef="#ctx0" brushRef="#br0" timeOffset="2781.34">3011 1112 16400,'43'7'0,"38"0"0,95-3 0,-112-12 0,-50 4 0</inkml:trace>
  <inkml:trace contextRef="#ctx0" brushRef="#br0" timeOffset="4170.52">3561 435 16400,'-62'-27'0,"0"3"0,-102-25 0,49 16 0,-112-26 0,-305-38 0,387 74 0,-237-31 0,-488-6 0,732 57 0,-41-3 0,-326 33 0,486-24 0,12-3 0,-1 1 0,1 0 0,-1 1 0,1 0 0,-13 5 0,18-7 0,0 2 0,0-1 0,1 0 0,-1 0 0,0 0 0,1 1 0,-1-1 0,1 1 0,0-1 0,-1 1 0,1 0 0,0 0 0,0-1 0,0 1 0,0 0 0,0 0 0,0 0 0,1 0 0,-1 0 0,1 0 0,-1 0 0,1 0 0,0 0 0,0 1 0,0 2 0,18 213 0,-1-44 0,-22 297 0,-1-288 0,2-126 0,-17 83 0,2-14 0,15-101 0,0 0 0,-2 0 0,0 0 0,-2-1 0,-21 46 0,30-69 0,-1 0 0,1 1 0,-1-1 0,1 0 0,-1 0 0,1 0 0,0 0 0,0 0 0,0 0 0,-1 0 0,1 0 0,0-1 0,0 1 0,0 0 0,0 0 0,0-1 0,0 1 0,1-1 0,-1 1 0,0-1 0,0 1 0,0-1 0,1 0 0,-1 1 0,1-1 0,37 13 0,-5-7 0,1-2 0,-1-1 0,54-2 0,-80-1 0,16 0 0</inkml:trace>
  <inkml:trace contextRef="#ctx0" brushRef="#br0" timeOffset="4929.76">987 1710 16400,'429'13'0,"140"27"0,-298-16 0,8 6 0,356 83 0,-563-95 0,73 14 0,-126-29 0,0-1 0,0 0 0,0-2 0,0 0 0,27-4 0,-39 3 0,0-1 0,0 0 0,0 0 0,-1 0 0,1-1 0,-1 0 0,1 0 0,-1-1 0,0 0 0,0 0 0,-1 0 0,1-1 0,-1 1 0,7-9 0,-5 4 0,0-1 0,-1 0 0,0 0 0,-1-1 0,0 1 0,-1-1 0,0 0 0,3-12 0,1-19 0,-2 1 0,-1-1 0,-2-76 0,-3 109 0,-5-172 0,-8 0 0,-62-308 0,54 357 0,15 83 0,-2 0 0,-15-49 0,14 70 0</inkml:trace>
</inkml:ink>
</file>

<file path=word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06T14:35:28.91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 16400,'31'38'0,"40"38"0,-3 3 0,-3 4 0,-4 2 0,75 140 0,-64-90 0,-69-129 0</inkml:trace>
  <inkml:trace contextRef="#ctx0" brushRef="#br0" timeOffset="494.27">413 70 16400,'-16'31'0,"-5"33"0,-3-2 0,-2 0 0,-3-2 0,-55 84 0,71-125 0,3-3 0,0-1 0,-1 0 0,-1-1 0,0 0 0,-1-1 0,-23 18 0,36-30 0,0-1 0,0 0 0,0 1 0,-1-1 0,1 0 0,0 0 0,0 1 0,0-1 0,-1 0 0,1 0 0,0 1 0,-1-1 0,1 0 0,0 0 0,-1 0 0,1 0 0,0 1 0,-1-1 0,1 0 0,0 0 0,-1 0 0,1 0 0,0 0 0,-1 0 0,1 0 0,0 0 0,-1 0 0,1 0 0,0 0 0,-1 0 0,1 0 0,0 0 0,-1 0 0,1 0 0,0-1 0,-1 1 0,1 0 0,0 0 0,-1 0 0,1 0 0,0-1 0,-1 1 0,1 0 0,0 0 0,0-1 0,-1 1 0,1 0 0,0-1 0,4-18 0,3 4 0</inkml:trace>
  <inkml:trace contextRef="#ctx0" brushRef="#br0" timeOffset="848.46">654 229 16400,'85'1'0,"-26"1"0,0-2 0,108-16 0,-148 11 0,-15 3 0</inkml:trace>
  <inkml:trace contextRef="#ctx0" brushRef="#br0" timeOffset="849.46">597 402 16400,'2'0'0,"0"2"0,5 0 0,6 3 0,5-1 0,5 2 0,1 0 0,1-2 0,1-1 0,0 1 0,0 0 0,-1-1 0,2-1 0,1-3 0,-1-1 0,-2-1 0,-3 1 0,-6 1 0</inkml:trace>
  <inkml:trace contextRef="#ctx0" brushRef="#br0" timeOffset="1195.87">1517 58 16400,'-2'6'0,"0"-1"0,0 1 0,1 0 0,-1 0 0,1-1 0,0 1 0,1 0 0,0 0 0,0 0 0,1 11 0,-1 1 0,-1 51 0,-5 76 0,4-125 0,-1 0 0,-1 1 0,-1-1 0,-14 37 0,4-33 0,9-19 0</inkml:trace>
  <inkml:trace contextRef="#ctx0" brushRef="#br0" timeOffset="1559.72">1401 379 16400,'0'0'0</inkml:trace>
  <inkml:trace contextRef="#ctx0" brushRef="#br0" timeOffset="1560.72">1286 241 16400,'143'-2'0,"-97"5"0,-1 2 0,0 3 0,82 23 0,-110-25 0</inkml:trace>
  <inkml:trace contextRef="#ctx0" brushRef="#br0" timeOffset="1926.69">1276 678 16400,'4'0'0,"5"0"0,9 0 0,9 0 0,6 0 0,1 0 0,3 0 0,3-2 0,2-1 0,2 1 0,-1 0 0,-3 0 0,-1-1 0,-2 0 0,-2 1 0,-8 0 0</inkml:trace>
  <inkml:trace contextRef="#ctx0" brushRef="#br0" timeOffset="3192">2218 173 16400,'14'37'0,"-7"-13"0,0 0 0,-2 0 0,-1 1 0,-1-1 0,-1 1 0,-2 37 0,-27 143 0,17-145 0,-7 122 0,17-180 0,0 0 0,0 0 0,0 0 0,0 0 0,0 0 0,1 0 0,-1 0 0,1 0 0,-1 0 0,1-1 0,-1 1 0,3 3 0,2 0 0</inkml:trace>
  <inkml:trace contextRef="#ctx0" brushRef="#br0" timeOffset="3530.82">2437 139 16400,'43'7'0,"-13"-1"0,-1 1 0,1 1 0,-2 1 0,52 26 0,-64-28 0,-1 2 0,0 0 0,-1 1 0,0 0 0,0 1 0,-1 1 0,-1 0 0,0 0 0,20 29 0,-30-39 0,0 0 0,-1 0 0,1 0 0,-1 1 0,0-1 0,0 0 0,0 1 0,0-1 0,0 1 0,0-1 0,0 1 0,-1-1 0,0 1 0,1-1 0,-1 1 0,0 0 0,0-1 0,0 1 0,-1-1 0,1 1 0,-1 0 0,1-1 0,-1 1 0,-2 4 0,1-4 0,-1-1 0,0 1 0,0-1 0,0 1 0,0-1 0,0 0 0,0 0 0,0 0 0,-1 0 0,1-1 0,-1 1 0,0-1 0,1 0 0,-1 0 0,0-1 0,-4 1 0,-78 6 0,57-6 0,20 0 0</inkml:trace>
  <inkml:trace contextRef="#ctx0" brushRef="#br0" timeOffset="3969.97">2666 460 16400,'4'2'0,"2"1"0</inkml:trace>
  <inkml:trace contextRef="#ctx0" brushRef="#br0" timeOffset="3970.97">2804 564 16400,'43'51'0,"-34"-42"0,-1 0 0,0 0 0,-1 1 0,0 0 0,10 19 0,-15-25 0,0 0 0,0 0 0,-1 0 0,0 0 0,1 0 0,-2 0 0,1 1 0,0-1 0,-1 0 0,0 1 0,0-1 0,0 0 0,0 1 0,-1-1 0,1 0 0,-1 0 0,0 1 0,-2 3 0,0-3 0,0 0 0,-1 0 0,1 0 0,-1 0 0,0-1 0,-1 0 0,1 0 0,0 0 0,-1 0 0,0-1 0,0 1 0,-9 3 0,-17 10 0,-45 16 0,64-29 0,-1 0 0,1 0 0,-1-1 0,1 0 0,-1-2 0,-26 2 0,38-3 0,0 0 0,0 0 0,0 0 0,0 0 0,0 0 0,0 0 0,0 0 0,0-1 0,0 1 0,0 0 0,0-1 0,0 1 0,0 0 0,0-1 0,1 1 0,-1-1 0,0 1 0,0-1 0,0 0 0,1 1 0,-1-1 0,0 0 0,1 0 0,-1 1 0,1-1 0,-1 0 0,1 0 0,-1 0 0,1 0 0,-1 0 0,1 0 0,0 0 0,-1 1 0,1-1 0,0 0 0,0 0 0,0 0 0,0 0 0,0 0 0,0 0 0,0 0 0,0 0 0,0 0 0,1 0 0,-1-2 0,5-9 0</inkml:trace>
  <inkml:trace contextRef="#ctx0" brushRef="#br0" timeOffset="3971.97">3000 908 16400,'-4'6'0,"-5"4"0,0 2 0,1 3 0,1-1 0,0-3 0,1-3 0</inkml:trace>
  <inkml:trace contextRef="#ctx0" brushRef="#br0" timeOffset="3972.97">3034 886 16400,'0'0'0</inkml:trace>
  <inkml:trace contextRef="#ctx0" brushRef="#br0" timeOffset="4440.76">3666 413 16400,'-3'-5'0,"1"0"0,-1 0 0,1 0 0,-1 0 0,-1 0 0,1 0 0,-1 1 0,0 0 0,0 0 0,0 0 0,0 0 0,-7-4 0,5 5 0,0 1 0,-1 0 0,1 0 0,-1 0 0,0 1 0,1 0 0,-1 0 0,0 0 0,0 1 0,0 0 0,0 1 0,1-1 0,-1 1 0,0 0 0,0 1 0,1 0 0,-1 0 0,-6 4 0,3-3 0,1 1 0,-1 0 0,1 1 0,0 0 0,0 0 0,1 1 0,0 0 0,0 0 0,0 1 0,1 1 0,-11 11 0,16-17 0,1 0 0,0 1 0,-1-1 0,1 0 0,0 0 0,0 1 0,0-1 0,0 0 0,1 1 0,-1-1 0,1 1 0,-1-1 0,1 1 0,0-1 0,0 1 0,0-1 0,0 1 0,0-1 0,1 1 0,-1-1 0,1 1 0,0 2 0,1-2 0,0 0 0,0 0 0,0-1 0,0 1 0,1-1 0,-1 1 0,1-1 0,-1 0 0,1 0 0,0 0 0,0 0 0,0 0 0,0-1 0,4 2 0,5 2 0,-1-2 0,1 0 0,0 0 0,0-1 0,0 0 0,0-1 0,0 0 0,15-2 0,-17 0 0,0-1 0,0 0 0,1 0 0,-1-1 0,-1 0 0,1-1 0,0 0 0,-1-1 0,0 0 0,0-1 0,0 1 0,-1-2 0,0 1 0,0-1 0,0 0 0,10-14 0,-14 11 0,-11 24 0,-64 376 0,67-360 0,-2 10 0</inkml:trace>
  <inkml:trace contextRef="#ctx0" brushRef="#br0" timeOffset="4829.43">3609 1068 16400,'2'-2'0,"1"0"0</inkml:trace>
  <inkml:trace contextRef="#ctx0" brushRef="#br0" timeOffset="4830.43">3678 1000 16400,'0'0'0</inkml:trace>
  <inkml:trace contextRef="#ctx0" brushRef="#br0" timeOffset="4831.43">3977 700 16400,'5'61'0,"-1"15"0,-10-11 0,-3-1 0,-20 76 0,13-97 0,15-41 0</inkml:trace>
  <inkml:trace contextRef="#ctx0" brushRef="#br0" timeOffset="5168.42">4023 610 16400,'0'0'0,"2"0"0,4 0 0,6 0 0,6 2 0,2 0 0,2 1 0,2 1 0,2 0 0,0-1 0,-1 1 0,0 3 0,-2-1 0,-4 1 0,-5-1 0,-5-2 0,-3-1 0</inkml:trace>
  <inkml:trace contextRef="#ctx0" brushRef="#br0" timeOffset="5517.01">3977 816 16400,'2'2'0,"6"0"0,6 1 0,9-1 0,4-1 0,1 0 0,0-3 0,-1 0 0,-1-2 0,1-1 0,-1-1 0,-2 0 0,-5 2 0</inkml:trace>
  <inkml:trace contextRef="#ctx0" brushRef="#br0" timeOffset="5518.01">4402 724 16400,'9'34'0,"-8"-2"0,-1-1 0,-2 1 0,-1 0 0,-1-1 0,-1 0 0,-2 0 0,-2 0 0,0-1 0,-16 31 0,20-46 0,-2 0 0,0-1 0,-1 0 0,-16 23 0,14-27 0</inkml:trace>
  <inkml:trace contextRef="#ctx0" brushRef="#br0" timeOffset="5867.89">4241 943 16400,'0'0'0,"6"0"0,5 2 0,8 0 0,6 5 0,0 0 0,2 1 0,5 2 0,0-2 0,1 1 0,-1 0 0,-5-2 0,-4-1 0,-7-2 0</inkml:trace>
</inkml:ink>
</file>

<file path=word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06T14:35:27.130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503 16400,'28'13'0,"-21"-11"0,0 1 0,0 1 0,0-1 0,0 1 0,-1 0 0,1 0 0,-1 1 0,0 0 0,-1 0 0,1 0 0,-1 1 0,0 0 0,7 11 0,63 131 0,-56-105 0,2 0 0,2-1 0,34 45 0,-53-82 0,1 1 0,-1-1 0,1 0 0,1 0 0,-1 0 0,9 5 0,-13-9 0,0-1 0,0 1 0,1 0 0,-1-1 0,0 1 0,0-1 0,0 1 0,0-1 0,1 0 0,-1 0 0,0 1 0,0-1 0,1 0 0,-1 0 0,0 0 0,1 0 0,-1-1 0,0 1 0,0 0 0,1 0 0,-1-1 0,0 1 0,0-1 0,0 1 0,0-1 0,1 0 0,-1 1 0,0-1 0,0 0 0,0 0 0,0 1 0,-1-1 0,1 0 0,0 0 0,0 0 0,0 0 0,-1 0 0,1 0 0,0-1 0,-1 1 0,1 0 0,0-2 0,15-40 0,-2-1 0,-1-1 0,-3 0 0,10-86 0,-1 2 0,2 2 0,22-97 0,-41 217 0,0 0 0,1 0 0,0 0 0,0 0 0,0 0 0,1 0 0,0 1 0,1 0 0,-1 0 0,1 0 0,0 0 0,1 1 0,-1-1 0,1 2 0,0-1 0,0 1 0,1-1 0,12-5 0,4 2 0,0 0 0,0 1 0,0 2 0,42-5 0,87-8 0,190 3 0,155 29 0,-449-12 0,445 3 0,-304-6 0,-150 6 0,-32-3 0</inkml:trace>
  <inkml:trace contextRef="#ctx0" brushRef="#br0" timeOffset="584.58">2908 939 16400,'1'6'0,"1"-1"0,1 0 0,-1 0 0,1-1 0,0 1 0,0 0 0,7 7 0,-2-2 0,107 168 0,-94-142 0,-1 1 0,28 79 0,-64-325 0,4 29 0,9 126 0</inkml:trace>
  <inkml:trace contextRef="#ctx0" brushRef="#br0" timeOffset="952.55">3080 559 16400,'-1'-49'0,"0"-55"0,2 95 0,0 1 0,0 0 0,1-1 0,0 1 0,0 0 0,1 0 0,0 0 0,0 0 0,6-10 0,-4 13 0,0-1 0,0 1 0,0 0 0,0 1 0,1-1 0,0 1 0,0 0 0,0 0 0,0 1 0,1 0 0,-1 0 0,1 0 0,0 1 0,8-2 0,14-3 0,60-5 0,-75 11 0,89-4 0,0 5 0,203 28 0,-239-21 0,404 60 0,215 20 0,-648-84 0,-19 0 0,0-1 0,0-1 0,1-1 0,-1-1 0,0 0 0,0-1 0,30-8 0,-48 10 0,0 0 0,0-1 0,-1 1 0,1 0 0,0-1 0,0 1 0,0 0 0,-1-1 0,1 1 0,0-1 0,-1 1 0,1-1 0,0 0 0,-1 1 0,1-1 0,0 1 0,-1-1 0,1 0 0,-1 0 0,0 1 0,1-1 0,-1 0 0,1 0 0,-1 0 0,0 0 0,0 1 0,1-1 0,-1 0 0,0 0 0,0 0 0,0 0 0,0 0 0,0 0 0,0 1 0,0-1 0,-1-1 0,-3-8 0</inkml:trace>
</inkml:ink>
</file>

<file path=word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06T14:35:07.92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646 184 16400,'0'0'0,"0"0"0,4 0 0,3 0 0,6 0 0,4 0 0,1 0 0,5 0 0,6 2 0,1 0 0,3 1 0,0 0 0,1 1 0,-1 2 0,-3-1 0,0-1 0,-5-1 0</inkml:trace>
  <inkml:trace contextRef="#ctx0" brushRef="#br0" timeOffset="382.54">2508 1 16400,'0'0'0,"-7"36"0,-19 19 0,20-47 0,1 0 0,1 1 0,0 0 0,0 0 0,1 0 0,0 0 0,0 0 0,-1 15 0,4-21 0,1 0 0,0 0 0,0 0 0,0 0 0,0-1 0,0 1 0,0 0 0,1-1 0,-1 1 0,1 0 0,0-1 0,0 0 0,0 1 0,0-1 0,0 0 0,1 0 0,-1 0 0,1-1 0,-1 1 0,1 0 0,-1-1 0,1 0 0,0 1 0,4 0 0,13 6 0,-1-2 0,29 7 0,-37-10 0,4 1 0,0 0 0,0-1 0,0-1 0,0 0 0,0-1 0,1-1 0,-1 0 0,0-1 0,1-1 0,-1 0 0,27-8 0,-21 0 0</inkml:trace>
  <inkml:trace contextRef="#ctx0" brushRef="#br0" timeOffset="732.61">2854 35 16400,'0'33'0,"21"166"0,-11-128 0,-3 0 0,-3 83 0,-12-8 0,17-169 0,-5 6 0</inkml:trace>
  <inkml:trace contextRef="#ctx0" brushRef="#br0" timeOffset="1112.46">3117 357 16400,'4'34'0,"-1"71"0,-3-76 0,1 1 0,1 0 0,10 49 0,-11-83 0,-1-3 0</inkml:trace>
  <inkml:trace contextRef="#ctx0" brushRef="#br0" timeOffset="1113.46">3117 472 16400,'-11'-101'0,"13"99"0,1 0 0,0 0 0,-1 0 0,1 1 0,0 0 0,0-1 0,0 1 0,0 0 0,0 0 0,0 1 0,5-2 0,1 0 0,18-7 0,54-16 0,-74 23 0,1 1 0,-1 0 0,1 0 0,-1 0 0,1 1 0,-1 1 0,1-1 0,12 3 0,-14-1 0</inkml:trace>
  <inkml:trace contextRef="#ctx0" brushRef="#br0" timeOffset="1557.56">3196 402 16400,'-1'0'0,"-1"0"0,1 0 0,-1 0 0,1 0 0,-1 1 0,1-1 0,-1 0 0,1 1 0,-1-1 0,1 1 0,-1 0 0,1-1 0,0 1 0,-1 0 0,1 0 0,0 0 0,-2 2 0,4 4 0,18-3 0,-8-5 0,0-1 0,0 0 0,0 0 0,0-1 0,0-1 0,-1 1 0,16-9 0,-17 7 0,1 1 0,-1 0 0,1 0 0,0 1 0,0 0 0,0 1 0,1 1 0,-1-1 0,14 1 0,-23 1 0,0 1 0,0-1 0,0 1 0,0 0 0,0-1 0,0 1 0,0 0 0,0-1 0,-1 1 0,1 0 0,0 0 0,-1 0 0,1 0 0,0 0 0,-1 0 0,1 0 0,-1 0 0,0 0 0,1 0 0,-1 0 0,0 0 0,1 1 0,6 32 0,-5-26 0,5 20 0,-2 0 0,-1 0 0,-1 0 0,-1 48 0,-2-75 0,0 1 0,-1-1 0,1 1 0,-1-1 0,1 1 0,-1-1 0,1 1 0,-1-1 0,0 0 0,1 1 0,-1-1 0,0 0 0,0 0 0,0 1 0,0-1 0,0 0 0,0 0 0,0 0 0,-1 0 0,-1 1 0,-7 4 0</inkml:trace>
  <inkml:trace contextRef="#ctx0" brushRef="#br0" timeOffset="1558.56">3288 552 16400,'0'0'0,"0"0"0,2 0 0,5-3 0,4 1 0,5-3 0,4 1 0,4-2 0,1-2 0,2-2 0,-5-1 0</inkml:trace>
  <inkml:trace contextRef="#ctx0" brushRef="#br0" timeOffset="1914.54">3541 229 16400,'1'-2'0,"-1"-1"0,1 1 0,0-1 0,0 1 0,0 0 0,0-1 0,0 1 0,1 0 0,-1 0 0,1 0 0,-1 0 0,1 0 0,0 0 0,0 0 0,0 0 0,0 1 0,0-1 0,0 1 0,0 0 0,1-1 0,-1 1 0,4-1 0,0-1 0,-1 1 0,1 0 0,0 0 0,0 0 0,-1 1 0,1 0 0,0 0 0,11 0 0,-15 1 0,1 0 0,0 0 0,-1 1 0,1-1 0,-1 1 0,1 0 0,-1-1 0,1 1 0,-1 0 0,1 0 0,-1 1 0,0-1 0,0 0 0,0 1 0,0-1 0,0 1 0,0 0 0,0 0 0,0 0 0,0 0 0,-1 0 0,1 0 0,-1 0 0,0 0 0,1 1 0,-1-1 0,0 0 0,0 1 0,-1-1 0,1 1 0,0-1 0,-1 1 0,0-1 0,1 1 0,-1 0 0,0-1 0,0 1 0,-1 4 0,0-2 0,0 1 0,0 0 0,-1-1 0,1 0 0,-1 1 0,-1-1 0,1 0 0,-1 0 0,1 0 0,-1 0 0,-1 0 0,1 0 0,-1-1 0,0 0 0,0 0 0,-8 7 0,7-9 0,0 1 0,0-1 0,0 0 0,-1 0 0,1-1 0,-1 0 0,1 0 0,0 0 0,-1 0 0,0-1 0,1 0 0,-7-1 0,11 1 0,-1 0 0,1 0 0,-1 0 0,1 0 0,-1 0 0,1-1 0,-1 1 0,1 0 0,0-1 0,-1 0 0,1 1 0,0-1 0,-1 0 0,1 1 0,0-1 0,0 0 0,0 0 0,0 0 0,-1 0 0,2 0 0,-1 0 0,0-1 0,0 1 0,0 0 0,0 0 0,1-1 0,-1 1 0,1 0 0,-1-1 0,1 1 0,-1-1 0,1 1 0,0-1 0,-1 1 0,1-1 0,0 1 0,0-1 0,0 1 0,1 0 0,-1-1 0,0 1 0,0-1 0,1 1 0,-1-1 0,1 1 0,-1 0 0,1-1 0,0 1 0,0-2 0,2 0 0,-1-1 0,1 0 0,0 1 0,0-1 0,0 1 0,0 0 0,0 0 0,1 0 0,-1 1 0,1-1 0,0 1 0,0 0 0,0 0 0,0 0 0,0 0 0,0 1 0,1-1 0,-1 1 0,1 1 0,-1-1 0,8 0 0,4-1 0,0 2 0,0-1 0,0 2 0,29 4 0,44 18 0,-64-15 0</inkml:trace>
  <inkml:trace contextRef="#ctx0" brushRef="#br0" timeOffset="2361.88">5254 483 16400,'0'0'0,"4"2"0,5 1 0,5-1 0,2 0 0,2 2 0,4-1 0,2 0 0,-1-1 0,0 0 0,-3-4 0,0-2 0,-4-1 0</inkml:trace>
  <inkml:trace contextRef="#ctx0" brushRef="#br0" timeOffset="2730.11">5737 266 16400,'-14'41'0,"-7"-10"0,18-27 0,-1 0 0,1 0 0,0 0 0,1 0 0,-1 0 0,1 1 0,-1-1 0,1 1 0,1 0 0,-3 9 0,5-10 0,0-1 0,0 1 0,0-1 0,1 0 0,0 1 0,-1-1 0,1 0 0,1 0 0,-1 0 0,0 0 0,1 0 0,-1-1 0,1 1 0,0-1 0,0 0 0,0 1 0,0-1 0,0-1 0,0 1 0,1 0 0,3 0 0,4 4 0,1-2 0,-1 0 0,1 0 0,0-1 0,12 1 0,-20-3 0,0-1 0,0 0 0,0 0 0,1 0 0,-1-1 0,0 1 0,0-1 0,-1 0 0,1 0 0,0 0 0,5-3 0,3-3 0</inkml:trace>
  <inkml:trace contextRef="#ctx0" brushRef="#br0" timeOffset="3083.47">5910 266 16400,'2'8'0,"0"0"0,0 0 0,0 0 0,-1 1 0,0-1 0,-1 15 0,1 7 0,9 58 0,32 245 0,-41-331 0,5 24 0,-6-25 0,0 0 0,0-1 0,0 1 0,0-1 0,1 1 0,-1-1 0,0 1 0,0-1 0,0 1 0,1 0 0,-1-1 0,0 1 0,1-1 0,-1 0 0,1 1 0,-1-1 0,0 1 0,1-1 0,-1 0 0,1 1 0,-1-1 0,1 0 0,-1 1 0,1-1 0,-1 0 0,1 0 0,0 0 0,-1 1 0,1-1 0,-1 0 0,1 0 0,-1 0 0,1 0 0,1 0 0,5-4 0</inkml:trace>
  <inkml:trace contextRef="#ctx0" brushRef="#br0" timeOffset="3084.47">6117 599 16400,'0'0'0,"0"0"0</inkml:trace>
  <inkml:trace contextRef="#ctx0" brushRef="#br0" timeOffset="3436.82">6300 483 16400,'0'0'0,"0"6"0,0 8 0,0 7 0,-2 6 0,-1 8 0,-1 8 0,-1 1 0,1 0 0,1-1 0,1-4 0,1-5 0,1-6 0,0-8 0,0-5 0,0-8 0,0-6 0,0-4 0</inkml:trace>
  <inkml:trace contextRef="#ctx0" brushRef="#br0" timeOffset="3437.82">6230 529 16400,'0'0'0,"2"0"0,5 0 0,4-2 0,8 0 0,5-1 0,4-1 0,3 0 0,0 1 0,0 0 0,0 2 0,-1 0 0,-2 0 0,-4 1 0,-5 0 0,-7 1 0</inkml:trace>
  <inkml:trace contextRef="#ctx0" brushRef="#br0" timeOffset="3795.46">6277 621 16400,'2'2'0,"2"1"0,5 1 0,7 1 0,6-1 0,5-3 0,2-2 0,2-1 0,0-1 0,-2-1 0,-5 1 0</inkml:trace>
  <inkml:trace contextRef="#ctx0" brushRef="#br0" timeOffset="3796.46">6621 587 16400,'-17'40'0,"13"-10"0,1 0 0,2 0 0,2 31 0,1-31 0,-2-1 0,-1 1 0,-6 33 0,7-61 0,-1 0 0,1-1 0,0 1 0,-1-1 0,1 1 0,-1-1 0,1 0 0,-1 1 0,0-1 0,0 1 0,1-1 0,-1 0 0,0 0 0,0 1 0,0-1 0,-1 0 0,1 0 0,-2 1 0,-2 0 0</inkml:trace>
  <inkml:trace contextRef="#ctx0" brushRef="#br0" timeOffset="4181.23">6462 747 16400,'0'0'0,"2"0"0,2 0 0,5 0 0,5 0 0,3 0 0,5 0 0,3 0 0,3 0 0,2-1 0,1-4 0,-2 0 0,-2-1 0,-5 0 0</inkml:trace>
  <inkml:trace contextRef="#ctx0" brushRef="#br0" timeOffset="4535.37">6702 437 16400,'52'-17'0,"-42"15"0,0 1 0,0 1 0,0-1 0,0 2 0,0-1 0,0 1 0,0 1 0,0 0 0,0 0 0,0 1 0,9 4 0,-16-6 0,0 0 0,0 1 0,0-1 0,-1 1 0,1 0 0,-1 0 0,1 0 0,-1 0 0,0 0 0,0 1 0,0-1 0,0 1 0,0-1 0,0 1 0,-1 0 0,1-1 0,-1 1 0,0 0 0,0 0 0,0 0 0,0 0 0,0 0 0,-1 0 0,1 1 0,-1-1 0,0 0 0,0 0 0,0 0 0,0 0 0,-1 0 0,1 1 0,-1-1 0,0 0 0,0 0 0,0 0 0,0 0 0,0-1 0,-4 7 0,0-2 0,1 0 0,-1 0 0,0-1 0,-1 1 0,1-1 0,-1 0 0,-1 0 0,1-1 0,-1 0 0,0 0 0,-14 7 0,18-10 0,-1 0 0,1 0 0,-1 0 0,0-1 0,1 1 0,-1-1 0,0 0 0,0 0 0,0 0 0,0-1 0,0 1 0,0-1 0,0 0 0,0 0 0,0-1 0,0 1 0,0-1 0,0 0 0,0 0 0,0 0 0,0 0 0,0-1 0,0 1 0,1-1 0,-1 0 0,-4-4 0,7 6 0,0-1 0,1 1 0,-1-1 0,0 0 0,1 0 0,-1 1 0,1-1 0,-1 0 0,1 0 0,-1 0 0,1 1 0,-1-1 0,1 0 0,0 0 0,-1 0 0,1 0 0,0 0 0,0 0 0,0 0 0,0 0 0,0 0 0,0 0 0,0 0 0,0 0 0,0 0 0,0 0 0,0 0 0,1 0 0,-1 0 0,1-1 0,1-1 0,0 1 0,0-1 0,0 1 0,0-1 0,0 1 0,1 0 0,-1 0 0,1 0 0,4-3 0,5-2 0,1 1 0,0 0 0,18-6 0,-17 8 0,-1 1 0,1 1 0,0 0 0,0 0 0,0 2 0,0-1 0,0 2 0,0 0 0,16 3 0,-1 3 0,-1 0 0,0 2 0,35 16 0,-47-18 0</inkml:trace>
  <inkml:trace contextRef="#ctx0" brushRef="#br0" timeOffset="6056.34">1 690 16400,'5'-1'0,"1"0"0,-1 1 0,0-1 0,1 1 0,-1 0 0,1 0 0,7 2 0,7-1 0,1129 29 0,-739-14 0,-338-14 0,1664 80 0,-860-35 0,-280-17 0,132 29 0,-156-10 0,-72-33 0,-302-13 0,147 20 0,-343-24 0,-3 1 0</inkml:trace>
  <inkml:trace contextRef="#ctx0" brushRef="#br0" timeOffset="6777.66">1139 1023 16400,'25'31'0,"25"27"0,-3 2 0,77 129 0,-46-65 0,-39-64 0,-8-10 0,3-2 0,53 62 0,-64-94 0,-23-16 0,1 0 0,-1 0 0,1 0 0,-1 0 0,1 0 0,-1 0 0,1 0 0,-1 0 0,1 0 0,-1 0 0,1 0 0,0 0 0,-1 0 0,1-1 0,-1 1 0,1 0 0,-1 0 0,0-1 0,1 1 0,-1 0 0,1-1 0,-1 1 0,1 0 0,-1-1 0,0 1 0,1 0 0,-1-1 0,0 1 0,1-1 0,-1 1 0,0-1 0,0 1 0,0-1 0,1 1 0,-1-1 0,0 1 0,0-1 0,0 1 0,0-1 0,0 1 0,0-1 0,0 0 0,0 0 0,2-14 0</inkml:trace>
  <inkml:trace contextRef="#ctx0" brushRef="#br0" timeOffset="7150.86">1647 1184 16400,'-2'2'0,"0"1"0,1-1 0,-1 0 0,1 0 0,-1 1 0,1-1 0,0 1 0,0-1 0,-2 6 0,-2 4 0,-74 157 0,-25 47 0,84-178 0,9-16 0,0 0 0,-2-2 0,-18 24 0,31-44 0,0 1 0,0-1 0,0 1 0,0-1 0,-1 1 0,1-1 0,0 0 0,0 1 0,-1-1 0,1 1 0,0-1 0,0 0 0,-1 1 0,1-1 0,-1 1 0,1-1 0,0 0 0,-1 0 0,1 1 0,-1-1 0,1 0 0,0 0 0,-1 1 0,1-1 0,-1 0 0,1 0 0,-1 0 0,1 0 0,-1 0 0,1 0 0,-1 0 0,1 0 0,-1 0 0,1 0 0,-1 0 0,1 0 0,-1 0 0,1 0 0,-1 0 0,1 0 0,-1-1 0,1 1 0,-1 0 0,1 0 0,0-1 0,-1 1 0,1 0 0,-1-1 0,1 1 0,0 0 0,-1-1 0,0 0 0,-1-8 0</inkml:trace>
  <inkml:trace contextRef="#ctx0" brushRef="#br0" timeOffset="7505.06">1693 988 16400,'30'-20'0,"-27"17"0,0 0 0,0 1 0,1-1 0,-1 1 0,1 0 0,0 0 0,0 0 0,0 0 0,0 1 0,0 0 0,0 0 0,6-1 0,-4 1 0,0 0 0,-1 1 0,1 0 0,-1 0 0,1 1 0,-1-1 0,1 1 0,-1 0 0,1 1 0,-1-1 0,0 1 0,0 0 0,1 1 0,-1-1 0,-1 1 0,1 0 0,0 0 0,-1 0 0,0 1 0,1 0 0,-1 0 0,-1 0 0,5 5 0,-4-2 0,1 1 0,-1 0 0,0 0 0,-1 0 0,0 0 0,0 1 0,0-1 0,-2 1 0,1 0 0,-1 0 0,0-1 0,0 1 0,-2 14 0,0-13 0,0-1 0,0 1 0,-1 0 0,0-1 0,-1 0 0,0 0 0,0 0 0,-1 0 0,0 0 0,-1 0 0,0-1 0,-9 12 0,10-15 0,0-1 0,0 0 0,0 0 0,-1-1 0,0 1 0,1-1 0,-1 0 0,0 0 0,0-1 0,-1 1 0,1-1 0,0 0 0,-1 0 0,1-1 0,-1 0 0,0 0 0,1 0 0,-1-1 0,0 0 0,0 0 0,1 0 0,-8-1 0,10 0 0,0 1 0,0-1 0,0 0 0,0 0 0,0 0 0,0 0 0,0 0 0,0-1 0,0 1 0,0-1 0,1 0 0,-1 0 0,1 0 0,-1 0 0,1 0 0,0-1 0,0 1 0,0-1 0,0 1 0,0-1 0,1 0 0,-1 0 0,1 1 0,-1-1 0,1 0 0,0-1 0,0 1 0,1 0 0,-1 0 0,1 0 0,-1 0 0,1 0 0,0-4 0,0 2 0,1 1 0,-1 0 0,1 0 0,0 0 0,0 0 0,0 0 0,0 0 0,1 0 0,-1 1 0,1-1 0,0 0 0,0 1 0,1-1 0,-1 1 0,1 0 0,0 0 0,-1 0 0,1 0 0,1 0 0,-1 1 0,0-1 0,1 1 0,-1 0 0,1 0 0,6-3 0,4 2 0,0-1 0,0 2 0,0 0 0,1 0 0,-1 1 0,1 1 0,-1 1 0,1 0 0,17 4 0,21 6 0,58 19 0,-63-15 0,37 10 0,-61-19 0</inkml:trace>
  <inkml:trace contextRef="#ctx0" brushRef="#br0" timeOffset="7885.39">2691 1438 16400,'0'0'0,"2"2"0,2 1 0,5-1 0,7 0 0,6 2 0,5 1 0,3 1 0,1-2 0,1 0 0,2-2 0,0-1 0,1 2 0,-2-1 0,-1 1 0,-1-2 0,-7 1 0</inkml:trace>
  <inkml:trace contextRef="#ctx0" brushRef="#br0" timeOffset="8251.68">3162 1483 16400,'0'0'0,"-4"0"0,-1 0 0</inkml:trace>
  <inkml:trace contextRef="#ctx0" brushRef="#br0" timeOffset="8252.68">2713 1633 16400,'40'7'0,"0"-2"0,67 1 0,-50-4 0,-44-1 0,33 2 0,75-6 0,-102 0 0</inkml:trace>
  <inkml:trace contextRef="#ctx0" brushRef="#br0" timeOffset="9046.65">3553 1138 16400,'1'8'0,"1"0"0,-1 0 0,2 0 0,-1-1 0,1 1 0,4 7 0,3 11 0,2 19 0,-2 0 0,-2 1 0,-2 0 0,-3 1 0,-1 56 0,-2-64 0</inkml:trace>
  <inkml:trace contextRef="#ctx0" brushRef="#br0" timeOffset="9398.97">3599 1828 16400,'0'4'0,"0"5"0,0 3 0,2 2 0,-2-1 0,0-1 0,2-5 0,0-6 0,1-9 0,2-5 0,-2 0 0</inkml:trace>
  <inkml:trace contextRef="#ctx0" brushRef="#br0" timeOffset="9784.66">4197 1276 16400,'-77'-19'0,"65"19"0,0 0 0,0 1 0,0 0 0,0 1 0,0 0 0,0 1 0,0 0 0,1 1 0,0 0 0,-1 1 0,-19 12 0,23-12 0,0 0 0,0 1 0,0 0 0,1 0 0,0 1 0,0 0 0,1 0 0,0 0 0,0 1 0,0 0 0,1 0 0,0 1 0,1-1 0,0 1 0,-4 14 0,7-22 0,1 1 0,-1-1 0,1 1 0,-1 0 0,1-1 0,0 1 0,-1 0 0,1 0 0,0-1 0,0 1 0,0 0 0,1-1 0,-1 1 0,0 0 0,1 0 0,-1-1 0,1 1 0,-1-1 0,1 1 0,0-1 0,0 1 0,0-1 0,0 1 0,0-1 0,1 2 0,0-2 0,0 0 0,0 0 0,0 0 0,1 0 0,-1 0 0,0 0 0,1-1 0,-1 1 0,0-1 0,1 0 0,-1 0 0,0 0 0,1 0 0,-1 0 0,5-1 0,2 0 0,1-1 0,0-1 0,0 0 0,-1 0 0,1-1 0,-1 0 0,12-8 0,0-5 0,-1 0 0,-1-1 0,25-32 0,-22 26 0,-23 27 0,0 0 0,0 1 0,1-1 0,-1 0 0,1 1 0,0-1 0,0 0 0,0 1 0,0-1 0,1 4 0,0 5 0,-20 290 0,4-94 0,15-207 0,-1 7 0,0-1 0,1 0 0,1 1 0,-1-1 0,1 0 0,0 0 0,3 11 0,-1-20 0,-1-1 0,0 1 0,0-1 0,0 0 0,-1 0 0,1 0 0,-1 0 0,1 0 0,-1 0 0,1-3 0,17-55 0,-10 29 0</inkml:trace>
  <inkml:trace contextRef="#ctx0" brushRef="#br0" timeOffset="10217.08">4346 1344 16400,'12'1'0,"-1"0"0,0 0 0,0 1 0,1 0 0,-1 1 0,-1 0 0,1 1 0,0 0 0,-1 1 0,0 0 0,0 1 0,0 0 0,-1 0 0,0 1 0,0 0 0,0 1 0,-1 0 0,0 0 0,-1 1 0,0 0 0,11 17 0,-10-12 0,1 1 0,-2-1 0,0 1 0,0 1 0,-2-1 0,0 1 0,0 0 0,-2 0 0,0 0 0,-1 1 0,0-1 0,-1 1 0,-1-1 0,-1 1 0,-1-1 0,-3 19 0,3-25 0,-1 1 0,0-1 0,-1 1 0,0-1 0,0 0 0,-1-1 0,0 1 0,-1-1 0,0 0 0,-1 0 0,0-1 0,0 0 0,-1 0 0,0-1 0,0 0 0,-1 0 0,1-1 0,-1 0 0,-1 0 0,1-1 0,-1-1 0,0 1 0,0-1 0,-1-1 0,-14 3 0,15-4 0,0-1 0,0 0 0,0 0 0,0-1 0,0-1 0,0 1 0,0-2 0,0 1 0,0-2 0,-9-2 0,15 4 0,0 0 0,1-1 0,-1 1 0,1-1 0,-1 0 0,1 0 0,0 0 0,0 0 0,0 0 0,0-1 0,0 0 0,0 1 0,1-1 0,-1 0 0,1 0 0,0-1 0,0 1 0,0 0 0,0-1 0,0 1 0,1-1 0,0 1 0,0-1 0,0 0 0,0 1 0,0-1 0,1 0 0,-1-7 0,1 9 0,1-1 0,-1 1 0,0-1 0,1 1 0,0-1 0,-1 1 0,1-1 0,0 1 0,0 0 0,0-1 0,1 1 0,-1 0 0,0 0 0,1 0 0,-1 0 0,1 0 0,0 0 0,3-3 0,0 2 0,-1 0 0,1 1 0,0-1 0,0 1 0,0 0 0,0 0 0,0 1 0,8-2 0,3 0 0,-1 2 0,1 0 0,-1 0 0,1 2 0,20 2 0,-12 2 0,0 1 0,0 1 0,-1 1 0,0 1 0,0 1 0,-1 1 0,0 1 0,-1 1 0,0 0 0,-1 2 0,-1 0 0,-1 2 0,0 0 0,29 36 0,-43-49 0</inkml:trace>
  <inkml:trace contextRef="#ctx0" brushRef="#br0" timeOffset="10573.69">5173 1701 16400,'7'192'0,"-2"92"0,-11-266 0,-1-30 0,-5-32 0,7 12 0,2 1 0</inkml:trace>
  <inkml:trace contextRef="#ctx0" brushRef="#br0" timeOffset="10949.83">5139 1689 16400,'0'0'0,"4"0"0,5 0 0,5 0 0,0 0 0,1-2 0,3-1 0,2 1 0,1 0 0,1-1 0,1-1 0,-2 1 0,-2 1 0,-5 1 0,-4 0 0,-4 1 0</inkml:trace>
  <inkml:trace contextRef="#ctx0" brushRef="#br0" timeOffset="11319.95">5105 1793 16400,'46'14'0,"-31"-12"0,1 0 0,0-1 0,0 0 0,0-2 0,0 0 0,0 0 0,0-2 0,30-8 0,-21 4 0,1-2 0,-2-1 0,1-1 0,35-23 0,-58 104 0,12 33 0,-8-71 0,-1 1 0,-2-1 0,-1 1 0,-2 0 0,-4 34 0,4-66 0,0 0 0,0 0 0,0-1 0,0 1 0,0 0 0,-1 0 0,1 0 0,0 0 0,0 0 0,-1 0 0,1 0 0,-1 0 0,1 0 0,-1 0 0,1-1 0,-1 1 0,0 0 0,1 0 0,-1-1 0,0 1 0,1 0 0,-1-1 0,0 1 0,0-1 0,0 1 0,0-1 0,1 1 0,-1-1 0,0 0 0,-1 1 0,-6-2 0</inkml:trace>
  <inkml:trace contextRef="#ctx0" brushRef="#br0" timeOffset="11320.95">5358 1931 16400,'0'0'0,"2"2"0,2 1 0,5-1 0,3 0 0,3 0 0,3-1 0,2-1 0,2-2 0,1 0 0,-2-3 0,0-1 0,-2-3 0,0-1 0,-3 1 0</inkml:trace>
  <inkml:trace contextRef="#ctx0" brushRef="#br0" timeOffset="11751.71">5622 1528 16400,'2'0'0,"0"-1"0,1 1 0,-1-1 0,0 0 0,0 0 0,0 0 0,0 0 0,0-1 0,0 1 0,3-3 0,6-3 0,-7 5 0,0 0 0,0 0 0,-1 1 0,1-1 0,0 1 0,0 0 0,0 0 0,1 1 0,-1-1 0,0 1 0,0 0 0,0 0 0,0 0 0,0 1 0,1-1 0,-1 1 0,0 0 0,0 0 0,0 0 0,-1 1 0,1 0 0,0-1 0,0 1 0,-1 1 0,5 2 0,-4-1 0,0 1 0,-1-1 0,1 0 0,-1 1 0,-1-1 0,1 1 0,0 0 0,-1 0 0,0 0 0,-1 0 0,1 1 0,-1-1 0,0 0 0,0 1 0,0-1 0,-1 1 0,0-1 0,-1 11 0,0-6 0,-1 0 0,-1 0 0,0 0 0,0 0 0,-1 0 0,0 0 0,-1-1 0,0 0 0,0 0 0,-1 0 0,-8 9 0,11-14 0,0 0 0,0-1 0,-1 0 0,0 0 0,1 0 0,-1 0 0,0 0 0,0-1 0,-1 0 0,1 0 0,-9 3 0,10-4 0,0-1 0,0 0 0,0 1 0,0-1 0,0 0 0,0-1 0,0 1 0,0 0 0,0-1 0,0 0 0,0 0 0,0 0 0,0 0 0,1 0 0,-1 0 0,0-1 0,1 1 0,-1-1 0,1 0 0,-3-2 0,3 3 0,0 0 0,0-1 0,0 1 0,0 0 0,0-1 0,1 1 0,-1-1 0,1 0 0,-1 1 0,1-1 0,0 0 0,0 0 0,0 0 0,0 0 0,0 0 0,0 0 0,0 0 0,0 0 0,1-1 0,-1 1 0,1 0 0,0 0 0,0 0 0,0-1 0,0 1 0,0 0 0,0 0 0,0-1 0,1 1 0,-1 0 0,1 0 0,0 0 0,0 0 0,-1 0 0,1 0 0,1 0 0,-1 0 0,2-2 0,0 0 0,0 1 0,1 0 0,-1 0 0,1 0 0,0 1 0,0 0 0,0-1 0,0 1 0,0 0 0,0 1 0,1-1 0,-1 1 0,1 0 0,-1 0 0,1 0 0,0 1 0,8 0 0,27 3 0,-1 2 0,62 16 0,2 1 0,-67-17 0</inkml:trace>
</inkml:ink>
</file>

<file path=word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06T14:34:53.81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 16400,'4'4'0,"0"1"0,-1 0 0,1 1 0,-1-1 0,0 0 0,3 9 0,0 3 0,0-1 0,-1 0 0,-1 1 0,-1 0 0,2 29 0,-2 91 0,-4-83 0,3 72 0,-5 135 0,17-310 0,-7 28 0</inkml:trace>
  <inkml:trace contextRef="#ctx0" brushRef="#br0" timeOffset="745.07">610 93 16400,'-1'-3'0,"0"1"0,0 0 0,0 0 0,0 1 0,0-1 0,-1 0 0,1 0 0,-1 1 0,1-1 0,-1 0 0,0 1 0,1 0 0,-1-1 0,-2 0 0,-28-19 0,24 18 0,0-1 0,-1 1 0,0 1 0,1 0 0,-1 0 0,0 0 0,0 1 0,0 1 0,0-1 0,0 2 0,0-1 0,0 1 0,0 0 0,0 1 0,0 0 0,0 1 0,1 0 0,-1 0 0,1 1 0,-15 8 0,15-8 0,0 0 0,1 1 0,-1 0 0,1 1 0,0-1 0,1 1 0,-1 0 0,1 1 0,0 0 0,1 0 0,0 0 0,0 0 0,0 1 0,1 0 0,0 0 0,1 0 0,-1 1 0,2-1 0,-1 1 0,1-1 0,-1 12 0,3-15 0,1 0 0,-1 1 0,1-1 0,0 0 0,0 0 0,1 0 0,-1 0 0,1 0 0,0 0 0,1 0 0,-1 0 0,1-1 0,0 0 0,0 1 0,0-1 0,1 0 0,-1 0 0,1-1 0,0 1 0,0-1 0,0 0 0,1 0 0,-1 0 0,1 0 0,0-1 0,-1 0 0,1 0 0,8 2 0,-5-1 0,1-1 0,-1 0 0,0 0 0,1-1 0,-1 0 0,1-1 0,-1 1 0,1-2 0,-1 1 0,1-1 0,-1-1 0,0 1 0,1-1 0,-1-1 0,0 0 0,0 0 0,8-4 0,-10 3 0,0-1 0,0 1 0,-1-1 0,1 0 0,-1 0 0,0 0 0,0-1 0,-1 0 0,0 0 0,0 0 0,0 0 0,-1-1 0,1 0 0,-2 1 0,1-1 0,-1 0 0,0 0 0,0 0 0,-1-1 0,0 1 0,-1 0 0,1-1 0,-1 1 0,-1 0 0,1-1 0,-1 1 0,-1 0 0,-3-13 0,0 16 0,1 15 0,1 12 0,3 611 0,2-623 0,1-11 0,6-15 0,-5 2 0</inkml:trace>
  <inkml:trace contextRef="#ctx0" brushRef="#br0" timeOffset="2789.54">920 35 16400,'-3'4'0,"0"1"0,0-1 0,0 1 0,1 0 0,0 0 0,-3 9 0,4-11 0,-2 7 0,0 1 0,0 0 0,2 0 0,-1 0 0,1 0 0,1 1 0,1 11 0,-1-7 0,-31 17 0,20-14 0,2 1 0,1 0 0,0 0 0,1 1 0,1 0 0,1 0 0,-3 34 0,2-23 0,3-9 0,0 0 0,1 1 0,1-1 0,4 38 0,-2-51 0,0-1 0,1 0 0,0 1 0,0-1 0,1 0 0,0 0 0,0 0 0,1-1 0,1 1 0,-1-1 0,1 0 0,1 0 0,0-1 0,7 8 0,-10-11 0,0-1 0,1-1 0,0 1 0,0 0 0,0-1 0,0 0 0,0 0 0,0 0 0,0-1 0,1 1 0,-1-1 0,0 0 0,1 0 0,0 0 0,-1-1 0,1 0 0,-1 0 0,6 0 0,-3-2 0,1 1 0,-1-1 0,1 0 0,-1-1 0,1 0 0,-1 0 0,0-1 0,-1 1 0,14-10 0,-7 2 0,-1 1 0,0-2 0,0 1 0,-1-2 0,-1 0 0,0 0 0,-1 0 0,0-1 0,10-23 0,-17 34 0,-1 0 0,1 0 0,-1 0 0,0 0 0,0-1 0,0 1 0,-1 0 0,1-1 0,-1 1 0,0-1 0,0 1 0,0-1 0,0 1 0,0 0 0,-1-1 0,0 1 0,1 0 0,-1-1 0,-1 1 0,1 0 0,0 0 0,-1 0 0,1 0 0,-1 0 0,0 0 0,0 0 0,0 0 0,-1 1 0,1-1 0,-1 1 0,1 0 0,-1 0 0,0 0 0,0 0 0,1 0 0,-2 0 0,1 1 0,0-1 0,0 1 0,0 0 0,-1 0 0,-5-1 0,2 1 0,1-1 0,-1 1 0,0 1 0,0-1 0,1 1 0,-1 0 0,0 1 0,0 0 0,1 0 0,-1 0 0,0 1 0,1 0 0,-1 0 0,1 0 0,0 1 0,0 0 0,0 0 0,0 1 0,0 0 0,1 0 0,-8 7 0,9-5 0,0 0 0,0 0 0,0 1 0,1-1 0,0 1 0,1 0 0,0 0 0,0 0 0,0 0 0,1 0 0,0 1 0,0-1 0,0 0 0,1 0 0,1 1 0,-1-1 0,1 0 0,0 1 0,1-1 0,0 0 0,0 0 0,4 10 0,-1-5 0,0 0 0,0-1 0,1 0 0,1 0 0,0 0 0,0 0 0,1-1 0,0-1 0,1 1 0,0-1 0,0-1 0,13 9 0,-17-14 0,-1-1 0,1 0 0,-1 0 0,1 0 0,0-1 0,0 1 0,0-1 0,0 0 0,0-1 0,0 1 0,0-1 0,1 0 0,-1 0 0,9-2 0,6-2 0</inkml:trace>
  <inkml:trace contextRef="#ctx0" brushRef="#br0" timeOffset="3142.9">1392 506 16400,'9'43'0,"-6"243"0,-3-286 0,0 0 0,0 0 0,0 0 0,0 0 0,0 0 0,1 0 0,-1 0 0,0 0 0,0 0 0,0 0 0,0 0 0,0 0 0,0 0 0,0 0 0,0 0 0,0 0 0,0 0 0,0 0 0,0 0 0,0 0 0,0 0 0,0 0 0,1 0 0,-1 0 0,0 0 0,0 0 0,0 0 0,0 0 0,0 0 0,0 0 0,0 0 0,0 1 0,0-1 0,0 0 0,0 0 0,0 0 0,0 0 0,0 0 0,2-4 0</inkml:trace>
  <inkml:trace contextRef="#ctx0" brushRef="#br0" timeOffset="3487.95">1379 450 16400,'0'0'0,"2"0"0,4 0 0,4 0 0,5 0 0,5-2 0,0-1 0,1 1 0,1 0 0,3-2 0,-2 1 0,0-2 0,-3 0 0,-3 1 0,-5 2 0,-2 0 0</inkml:trace>
  <inkml:trace contextRef="#ctx0" brushRef="#br0" timeOffset="3488.95">1390 542 16400,'0'0'0,"0"0"0,4 2 0,3 0 0,7 1 0,6-3 0,2-1 0,1-3 0,-1 0 0,-1-2 0,0-1 0,-3 0 0</inkml:trace>
  <inkml:trace contextRef="#ctx0" brushRef="#br0" timeOffset="3872.35">1736 473 16400,'9'36'0,"-8"-5"0,-1-1 0,-1 1 0,-2-1 0,-1 0 0,-2 0 0,0 0 0,-2-1 0,-15 38 0,18-59 0,1-2 0</inkml:trace>
  <inkml:trace contextRef="#ctx0" brushRef="#br0" timeOffset="4228.37">1587 587 16400,'0'0'0,"0"0"0,3 2 0,7 0 0,6 3 0,4 1 0,8 1 0,1-2 0,1-1 0,-1-2 0,0 0 0,0-4 0,-2 0 0,-3-3 0,-2 1 0,-5-3 0,-3 2 0,-4 0 0</inkml:trace>
  <inkml:trace contextRef="#ctx0" brushRef="#br0" timeOffset="4580.4">1850 242 16400,'53'-21'0,"-48"18"0,-1 0 0,1 0 0,0 1 0,0 0 0,1 0 0,-1 0 0,0 1 0,1-1 0,-1 1 0,0 1 0,1-1 0,0 1 0,-1 0 0,1 0 0,-1 1 0,1-1 0,10 4 0,-13-3 0,-1 0 0,1 0 0,0 0 0,0 0 0,-1 0 0,1 1 0,-1 0 0,1-1 0,-1 1 0,0 0 0,0 0 0,0 0 0,0 1 0,0-1 0,0 0 0,0 1 0,-1-1 0,1 1 0,-1-1 0,2 6 0,-2-3 0,0 0 0,0 0 0,-1-1 0,0 1 0,0 0 0,0 0 0,-1 0 0,1-1 0,-1 1 0,0 0 0,-4 8 0,2-2 0,-2-1 0,1-1 0,-1 1 0,-1-1 0,0 0 0,0 0 0,-1 0 0,0-1 0,0 0 0,-17 13 0,17-17 0,-1 0 0,1-1 0,-1 0 0,0 0 0,1-1 0,-1 0 0,-10 1 0,16-3 0,-1 0 0,0 1 0,1-1 0,-1 0 0,0-1 0,0 1 0,1 0 0,-1-1 0,0 1 0,1-1 0,-4-2 0,4 3 0,1-1 0,0 0 0,1 1 0,-1-1 0,0 0 0,0 0 0,0 0 0,0 0 0,1 0 0,-1 0 0,0 0 0,1 0 0,-1 0 0,1 0 0,-1 0 0,1 0 0,0 0 0,-1-1 0,1 1 0,0 0 0,0 0 0,0 0 0,0-1 0,0 1 0,0 0 0,0-2 0,1 1 0,0-1 0,-1 1 0,1 0 0,1 0 0,-1 0 0,0-1 0,0 1 0,1 0 0,-1 0 0,1 1 0,-1-1 0,1 0 0,0 1 0,0-1 0,0 1 0,0-1 0,0 1 0,0 0 0,0 0 0,0 0 0,1 0 0,-1 0 0,0 0 0,1 1 0,4-2 0,3 0 0,1 0 0,0 0 0,0 1 0,15 1 0,7 3 0,0 2 0,-1 1 0,0 1 0,39 16 0,-54-18 0</inkml:trace>
</inkml:ink>
</file>

<file path=word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06T14:34:49.97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82 35 16400,'-16'41'0,"-3"-1"0,-18 40 0,35-74 0,0 0 0,1 0 0,-1 0 0,1 0 0,0 0 0,1 0 0,-1 1 0,1-1 0,0 0 0,1 0 0,1 7 0,-1-9 0,1 0 0,0 0 0,0-1 0,0 1 0,1-1 0,-1 1 0,1-1 0,0 0 0,0 0 0,0 0 0,0 0 0,1-1 0,-1 1 0,1-1 0,-1 0 0,1 0 0,0 0 0,0 0 0,0-1 0,0 0 0,0 0 0,0 0 0,0 0 0,7 0 0,2 1 0,0-1 0,0 0 0,0-1 0,0 0 0,0-1 0,24-5 0,-32 5 0,0-1 0,0 0 0,0 0 0,0 0 0,-1-1 0,1 1 0,0-1 0,-1 0 0,0-1 0,0 1 0,0-1 0,0 0 0,0 0 0,-1 0 0,0 0 0,4-6 0,3-7 0</inkml:trace>
  <inkml:trace contextRef="#ctx0" brushRef="#br0" timeOffset="383.74">311 1 16400,'10'220'0,"-1"64"0,-17-38 0,8-243 0,0-6 0,0-3 0</inkml:trace>
  <inkml:trace contextRef="#ctx0" brushRef="#br0" timeOffset="733.7">553 403 16400,'0'39'0,"11"224"0,-11-274 0</inkml:trace>
  <inkml:trace contextRef="#ctx0" brushRef="#br0" timeOffset="1097.89">530 380 16400,'27'0'0,"32"-8"0,-46 5 0,0 0 0,0 2 0,0-1 0,0 2 0,1-1 0,-1 2 0,0 0 0,17 3 0,-29-3 0,-1-1 0,1 0 0,-1 0 0,0 0 0,1 0 0,-1 0 0,1 0 0,-1 1 0,0-1 0,1 0 0,-1 0 0,0 0 0,1 1 0,-1-1 0,0 0 0,1 1 0,-1-1 0,0 0 0,0 1 0,1-1 0,-1 0 0,0 1 0,0-1 0,0 0 0,0 1 0,1-1 0,-1 1 0,0 0 0,-1 4 0</inkml:trace>
  <inkml:trace contextRef="#ctx0" brushRef="#br0" timeOffset="1098.89">564 518 16400,'0'0'0,"4"0"0,5 0 0,5-2 0,4-1 0,1-1 0,1-3 0,1-1 0,-1-2 0,-4 1 0</inkml:trace>
  <inkml:trace contextRef="#ctx0" brushRef="#br0" timeOffset="1495.16">794 415 16400,'0'0'0,"0"0"0,0 0 0,2 32 0,12 76 0,12 59 0,-26-166 0,-1-1 0,1 0 0,0 0 0,0 0 0,0 0 0,0 0 0,0 1 0,0-1 0,0 0 0,0 0 0,-1 0 0,1 0 0,0 0 0,0 0 0,0 0 0,0 0 0,-1 0 0,1 1 0,0-1 0,0 0 0,0 0 0,0 0 0,0 0 0,-1 0 0,1 0 0,0 0 0,0 0 0,0 0 0,0 0 0,-1 0 0,1 0 0,0 0 0,0 0 0,0-1 0,0 1 0,-1 0 0,1 0 0,0 0 0,0 0 0,0 0 0,0 0 0,0 0 0,-1 0 0,1 0 0,0-1 0,0 1 0,0 0 0,0 0 0,0 0 0,0 0 0,0 0 0,0-1 0,-1 1 0,1 0 0,0 0 0,0 0 0,0 0 0,0-1 0,0 1 0,0 0 0,0 0 0,-4-5 0</inkml:trace>
  <inkml:trace contextRef="#ctx0" brushRef="#br0" timeOffset="1496.16">702 553 16400,'0'0'0,"0"0"0,6 2 0,4 1 0,4-1 0,1 0 0,5 0 0,2-3 0,1-1 0,4-3 0,0-1 0,-1-3 0,-2-1 0,-5 1 0</inkml:trace>
  <inkml:trace contextRef="#ctx0" brushRef="#br0" timeOffset="1834.06">909 288 16400,'4'0'0,"0"-1"0,1 1 0,-1-1 0,0 0 0,0 0 0,0-1 0,7-2 0,10-3 0,-15 6 0,-1 0 0,0 1 0,1 0 0,-1 0 0,1 1 0,-1-1 0,1 1 0,-1 0 0,0 0 0,1 1 0,-1 0 0,0 0 0,0 0 0,0 0 0,0 1 0,-1 0 0,1 0 0,-1 0 0,1 1 0,-1-1 0,0 1 0,-1 0 0,1 0 0,-1 1 0,1-1 0,-1 1 0,-1-1 0,1 1 0,3 9 0,-3-8 0,-1 0 0,0 0 0,0 0 0,0 0 0,-1 0 0,0 1 0,0-1 0,-1 0 0,1 1 0,-1-1 0,-1 0 0,1 1 0,-1-1 0,0 0 0,-1 0 0,0 1 0,0-1 0,0-1 0,0 1 0,-1 0 0,0 0 0,0-1 0,-1 0 0,1 1 0,-9 7 0,8-10 0,0 0 0,-1-1 0,0 1 0,1-1 0,-1 0 0,0 0 0,0 0 0,0-1 0,-1 0 0,1 0 0,0 0 0,0-1 0,-1 0 0,1 0 0,-9-1 0,12 2 0,0-1 0,-1 0 0,1-1 0,0 1 0,0 0 0,0-1 0,0 1 0,-1-1 0,1 0 0,0 1 0,0-1 0,0 0 0,0 0 0,1 0 0,-1-1 0,0 1 0,0 0 0,1-1 0,-1 1 0,1-1 0,-1 0 0,1 1 0,0-1 0,-1 0 0,1 0 0,0 0 0,0 0 0,0 0 0,1 0 0,-1 0 0,0 0 0,1 0 0,-1 0 0,1 0 0,0-1 0,0 1 0,0 0 0,0 0 0,0-3 0,1 2 0,0 1 0,0 0 0,0-1 0,0 1 0,1 0 0,-1 0 0,1-1 0,-1 1 0,1 0 0,0 0 0,0 1 0,0-1 0,0 0 0,0 1 0,0-1 0,0 1 0,0-1 0,1 1 0,-1 0 0,1 0 0,-1 0 0,1 1 0,-1-1 0,1 0 0,-1 1 0,1 0 0,-1-1 0,5 1 0,7-1 0,0 1 0,0 0 0,26 4 0,-5 2 0,-1 1 0,42 15 0,-64-18 0</inkml:trace>
  <inkml:trace contextRef="#ctx0" brushRef="#br0" timeOffset="2199">1563 403 16400,'4'2'0,"0"-1"0,0 0 0,0 1 0,0-1 0,0-1 0,0 1 0,8 0 0,-12-1 0,35 1 0,63-4 0,12-1 0,-83 11 0,-28-6 0</inkml:trace>
  <inkml:trace contextRef="#ctx0" brushRef="#br0" timeOffset="2542.18">1563 587 16400,'40'7'0,"-8"-5"0,0-1 0,34-4 0,-40 1 0,-1 0 0,1 3 0,0 0 0,32 6 0,-32 1 0,-18-3 0</inkml:trace>
</inkml:ink>
</file>

<file path=word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06T14:34:47.300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285 16400,'19'33'0,"19"29"0,3-2 0,84 97 0,29 39 0,-151-192 0,16 21 0,-16-29 0,-5-15 0,-1 1 0</inkml:trace>
  <inkml:trace contextRef="#ctx0" brushRef="#br0" timeOffset="524.22">391 331 16400,'-16'34'0,"-174"273"0,74-131 0,115-174 0,-8 11 0,6-9 0,4-8 0,1-3 0</inkml:trace>
  <inkml:trace contextRef="#ctx0" brushRef="#br0" timeOffset="878.45">426 55 16400,'6'-6'0,"-1"1"0,1 0 0,0 0 0,1 1 0,-1 0 0,1 0 0,0 1 0,0-1 0,0 1 0,0 1 0,0-1 0,1 1 0,-1 1 0,1-1 0,10 1 0,-13 1 0,1 0 0,-1 0 0,0 1 0,1 0 0,-1 0 0,0 1 0,1 0 0,-1-1 0,0 2 0,-1-1 0,1 0 0,0 1 0,0 0 0,-1 0 0,0 1 0,0-1 0,0 1 0,0 0 0,0 0 0,-1 0 0,0 0 0,5 8 0,-4-6 0,-1 0 0,0-1 0,-1 1 0,0 0 0,0 1 0,0-1 0,0 0 0,-1 0 0,0 1 0,0-1 0,-1 1 0,0-1 0,0 1 0,0-1 0,-1 0 0,0 1 0,0-1 0,-1 0 0,0 1 0,0-1 0,0 0 0,-1 0 0,0-1 0,0 1 0,0 0 0,-1-1 0,0 0 0,-7 8 0,5-6 0,-1-1 0,1 1 0,-1-2 0,0 1 0,-1-1 0,1 0 0,-1-1 0,0 0 0,0 0 0,-1 0 0,1-1 0,-1 0 0,1-1 0,-1 0 0,0-1 0,0 1 0,0-2 0,0 1 0,0-1 0,-11-2 0,18 2 0,1 1 0,-1-2 0,1 1 0,-1 0 0,1 0 0,-1 0 0,0-1 0,1 1 0,-1-1 0,1 1 0,-1-1 0,1 0 0,-1 1 0,1-1 0,0 0 0,-1 0 0,1 0 0,0 0 0,0 0 0,0 0 0,0 0 0,0-1 0,0 1 0,0 0 0,0-1 0,0 1 0,0 0 0,1-1 0,-1 1 0,1-1 0,-1 1 0,1-1 0,-1 0 0,1-1 0,1 0 0,-1 1 0,1-1 0,0 1 0,0-1 0,0 1 0,0-1 0,1 1 0,-1 0 0,1 0 0,-1-1 0,1 1 0,0 0 0,0 1 0,0-1 0,0 0 0,0 0 0,0 1 0,0 0 0,1-1 0,2 0 0,7-4 0,1 1 0,-1 0 0,1 1 0,0 1 0,1 0 0,-1 1 0,0 0 0,1 1 0,-1 0 0,1 1 0,0 1 0,-1 0 0,1 1 0,-1 0 0,0 1 0,0 1 0,0 0 0,0 1 0,-1 0 0,1 1 0,-1 0 0,-1 1 0,1 0 0,15 14 0,-23-18 0</inkml:trace>
  <inkml:trace contextRef="#ctx0" brushRef="#br0" timeOffset="1252.31">1058 365 16400,'8'44'0,"7"21"0,-2 1 0,-3 0 0,3 118 0,-17-149 0,4-34 0,0 0 0,0 0 0,0 0 0,0 0 0,0 0 0,0 0 0,0 0 0,0 0 0,-1 0 0,1 0 0,0 0 0,-1-1 0,1 1 0,-1 0 0,1 0 0,-1 0 0,1 0 0,-1-1 0,0 1 0,1 0 0,-1-1 0,0 1 0,1 0 0,-1-1 0,0 1 0,0-1 0,0 1 0,0-1 0,-1 1 0,-3-3 0</inkml:trace>
  <inkml:trace contextRef="#ctx0" brushRef="#br0" timeOffset="1650.6">862 654 16400,'47'10'0,"266"-8"0,-168-3 0,-118 1 0</inkml:trace>
</inkml:ink>
</file>

<file path=word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06T14:34:26.38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78 419 16400,'23'43'0,"215"427"0,-226-449 0,-15-37 0,-1-2 0,0-3 0</inkml:trace>
  <inkml:trace contextRef="#ctx0" brushRef="#br0" timeOffset="352">401 419 16400,'-14'6'0,"1"1"0,0 0 0,1 1 0,0 0 0,0 1 0,1 0 0,0 1 0,-17 18 0,-18 24 0,-73 106 0,12-13 0,104-142 0,3-5 0,1 0 0,0-5 0</inkml:trace>
  <inkml:trace contextRef="#ctx0" brushRef="#br0" timeOffset="741.49">377 52 16400,'5'-5'0,"0"0"0,0 1 0,0-1 0,1 1 0,0 0 0,0 1 0,0-1 0,0 1 0,1 0 0,-1 1 0,1 0 0,0 0 0,-1 0 0,1 1 0,0 0 0,0 0 0,0 0 0,0 1 0,0 0 0,0 1 0,0 0 0,0 0 0,0 0 0,0 1 0,0 0 0,-1 0 0,1 1 0,-1 0 0,0 0 0,1 0 0,-2 1 0,1 0 0,0 0 0,-1 0 0,1 1 0,-1 0 0,0 0 0,-1 0 0,1 1 0,-1-1 0,0 1 0,-1 0 0,0 0 0,1 0 0,-2 1 0,1-1 0,-1 1 0,0 0 0,0 0 0,-1 0 0,1 11 0,-2-9 0,-1 1 0,0-1 0,0 1 0,-1-1 0,0 0 0,-1 0 0,0 0 0,0 0 0,-1-1 0,0 1 0,-1-1 0,1 0 0,-2 0 0,1 0 0,-1-1 0,-9 9 0,9-9 0,0-1 0,-1 0 0,1-1 0,-1 0 0,-1 0 0,1 0 0,-1-1 0,0 0 0,1 0 0,-2-1 0,1 0 0,0 0 0,-1-1 0,1 0 0,-1-1 0,0 0 0,-15 0 0,22-1 0,0 0 0,0 0 0,0 0 0,0-1 0,0 1 0,0 0 0,0-1 0,0 1 0,0-1 0,1 0 0,-1 0 0,0 0 0,0 0 0,1 0 0,-1 0 0,0 0 0,1 0 0,-1-1 0,1 1 0,-1-1 0,1 1 0,0-1 0,0 1 0,0-1 0,0 0 0,0 0 0,0 0 0,0 1 0,-1-5 0,2 4 0,0-1 0,0 1 0,0-1 0,1 1 0,-1-1 0,0 1 0,1-1 0,0 1 0,-1-1 0,1 1 0,0 0 0,0-1 0,1 1 0,-1 0 0,0 0 0,1 0 0,-1 0 0,1 0 0,0 0 0,-1 0 0,1 0 0,0 1 0,3-2 0,3-4 0,1 2 0,1-1 0,-1 1 0,1 1 0,0 0 0,0 0 0,0 1 0,0 0 0,1 1 0,-1 0 0,1 0 0,-1 1 0,1 1 0,20 1 0,-16 1 0,1 0 0,-1 1 0,0 1 0,0 1 0,0 0 0,0 1 0,-1 0 0,0 1 0,19 13 0,-14-7 0</inkml:trace>
  <inkml:trace contextRef="#ctx0" brushRef="#br0" timeOffset="1122.89">1286 430 16400,'12'245'0,"-1"-33"0,-14-209 0,-4-11 0,-6-10 0,5 3 0</inkml:trace>
  <inkml:trace contextRef="#ctx0" brushRef="#br0" timeOffset="1493.34">1079 660 16400,'28'5'0,"13"-2"0,0-2 0,0-1 0,54-7 0,-57 2 0,-1 3 0,1 1 0,-1 1 0,51 8 0,-88-8 0,2 0 0,0 0 0,0 1 0,0-1 0,0 1 0,0-1 0,0 1 0,0 0 0,0 0 0,-1 0 0,1 0 0,2 1 0,-4-1 0</inkml:trace>
  <inkml:trace contextRef="#ctx0" brushRef="#br0" timeOffset="2611.99">2159 327 16400,'-6'3'0,"0"1"0,1 0 0,-1 0 0,1 1 0,0 0 0,1 0 0,-1 0 0,1 0 0,0 1 0,-6 11 0,-29 65 0,35-73 0,-19 45 0,2 1 0,3 1 0,2 1 0,-11 73 0,24-110 0,2 1 0,0-1 0,2 1 0,0-1 0,1 1 0,9 36 0,-7-44 0,0-1 0,1 0 0,0 0 0,1-1 0,0 1 0,1-1 0,0 0 0,1-1 0,0 0 0,0 0 0,20 16 0,-26-24 0,0 0 0,0 0 0,0 0 0,1 0 0,-1 0 0,1-1 0,-1 1 0,1-1 0,0 0 0,-1 0 0,1 0 0,0 0 0,0 0 0,0-1 0,0 1 0,0-1 0,-1 0 0,1 0 0,0 0 0,0 0 0,0 0 0,0 0 0,0-1 0,0 0 0,0 1 0,0-1 0,-1 0 0,6-3 0,6-6 0</inkml:trace>
  <inkml:trace contextRef="#ctx0" brushRef="#br0" timeOffset="3166.47">2111 626 16400,'30'-25'0,"-23"22"0,0-1 0,0 1 0,1 1 0,-1 0 0,1 0 0,-1 0 0,1 1 0,0 0 0,-1 0 0,1 1 0,0 0 0,0 0 0,0 1 0,-1 0 0,1 1 0,0-1 0,-1 1 0,0 1 0,1-1 0,9 7 0,-11-6 0,0 0 0,-1 1 0,0 0 0,0 0 0,0 0 0,0 1 0,-1-1 0,0 1 0,0 0 0,0 1 0,0-1 0,-1 1 0,0-1 0,0 1 0,-1 0 0,1 0 0,-1 0 0,0 1 0,-1-1 0,0 0 0,0 1 0,0-1 0,-1 1 0,0 11 0,-2-4 0,0-1 0,-1 1 0,-1-1 0,0 0 0,0 0 0,-2 0 0,1-1 0,-2 0 0,1 0 0,-2 0 0,-9 12 0,10-16 0,1 0 0,-1 0 0,-1 0 0,1-1 0,-1 0 0,-1 0 0,1-1 0,-1 0 0,0-1 0,-1 0 0,1 0 0,-1-1 0,0 0 0,0-1 0,-11 2 0,19-4 0,0-1 0,0 0 0,0 1 0,0-1 0,0 0 0,-1 0 0,1 0 0,0-1 0,0 1 0,0-1 0,0 1 0,0-1 0,0 1 0,-2-2 0,3 1 0,0 1 0,1-1 0,-1 1 0,1-1 0,-1 1 0,1-1 0,-1 1 0,1-1 0,-1 0 0,1 1 0,-1-1 0,1 0 0,0 0 0,0 1 0,-1-1 0,1 0 0,0 0 0,0 1 0,0-1 0,0 0 0,0 0 0,0 1 0,0-1 0,0 0 0,0-1 0,1-1 0,0 0 0,0 0 0,1 0 0,-1 0 0,1 1 0,-1-1 0,1 1 0,0-1 0,0 1 0,0-1 0,0 1 0,1 0 0,-1 0 0,0 0 0,1 0 0,0 1 0,4-3 0,-2 1 0,1 0 0,-1 1 0,1 0 0,0 0 0,0 0 0,0 1 0,0 0 0,0 0 0,0 0 0,1 1 0,-1 0 0,0 0 0,0 1 0,0 0 0,0 0 0,0 0 0,0 1 0,0-1 0,8 5 0,-3 0 0,0 0 0,-1 1 0,0 0 0,0 1 0,-1 0 0,0 0 0,0 1 0,11 16 0,-18-22 0,0-1 0,0 0 0,0 0 0,0 0 0,0 0 0,1-1 0,-1 1 0,1 0 0,3 1 0,0-1 0</inkml:trace>
  <inkml:trace contextRef="#ctx0" brushRef="#br0" timeOffset="3644.41">2561 788 16400,'0'0'0,"0"34"0,-6 87 0,1 22 0,14-187 0,-8 27 0</inkml:trace>
  <inkml:trace contextRef="#ctx0" brushRef="#br0" timeOffset="4028.29">2549 832 16400,'-8'-14'0,"4"7"0,16 4 0,16 0 0,53-15 0,10-2 0,-66 15 0,-17 3 0,-1 1 0,1-1 0,0 1 0,-1 1 0,1-1 0,0 1 0,-1 1 0,1-1 0,0 1 0,8 3 0,-9 0 0</inkml:trace>
  <inkml:trace contextRef="#ctx0" brushRef="#br0" timeOffset="4029.29">2526 924 16400,'0'0'0,"4"0"0,5 0 0,7-1 0,5-2 0,4 0 0,4-1 0,1-2 0,-2 1 0,-3-2 0,-5 0 0</inkml:trace>
  <inkml:trace contextRef="#ctx0" brushRef="#br0" timeOffset="4030.29">2882 787 16400,'-2'27'0,"0"53"0,3-57 0,-1 0 0,-2 0 0,0 1 0,-9 37 0,11-59 0,-1 0 0,1 0 0,-1 0 0,1 0 0,-1-1 0,0 1 0,0 0 0,0 0 0,0-1 0,0 1 0,-1 0 0,1-1 0,0 1 0,-1-1 0,1 0 0,-3 3 0,2-4 0,1 0 0,0 0 0,-1 0 0,1 0 0,0 0 0,-1 0 0,1 0 0,0 0 0,-1 0 0,1-1 0,0 1 0,-1-1 0,1 1 0,0-1 0,0 1 0,0-1 0,-1 0 0,1 0 0,0 1 0,0-1 0,0 0 0,0 0 0,0 0 0,1 0 0,-2-1 0,-7-8 0</inkml:trace>
  <inkml:trace contextRef="#ctx0" brushRef="#br0" timeOffset="4382.31">2756 913 16400,'33'0'0,"-3"1"0,-1 0 0,1-3 0,0 0 0,0-2 0,0-1 0,34-11 0,-55 12 0</inkml:trace>
  <inkml:trace contextRef="#ctx0" brushRef="#br0" timeOffset="4734.17">2872 362 16400,'9'2'0,"0"-1"0,0 1 0,-1 0 0,1 1 0,-1 0 0,1 0 0,-1 1 0,0 0 0,10 8 0,-3-3 0,-1 1 0,-1 1 0,1 0 0,-2 1 0,0 0 0,0 1 0,-1 0 0,-1 1 0,0 0 0,-1 1 0,0 0 0,-1 0 0,-1 1 0,-1 0 0,0 0 0,-1 1 0,-1-1 0,0 1 0,2 24 0,-4-13 0,0-1 0,-2 1 0,-1-1 0,-1 1 0,-1-1 0,-1 0 0,-2 0 0,-1 0 0,-1-1 0,-1 0 0,-18 37 0,24-56 0,-1 0 0,-1 0 0,1 0 0,-10 11 0,14-18 0,-1 1 0,0 0 0,1-1 0,-1 1 0,0 0 0,1-1 0,-1 1 0,0-1 0,0 1 0,1-1 0,-1 0 0,0 1 0,0-1 0,0 0 0,0 0 0,1 1 0,-1-1 0,0 0 0,0 0 0,0 0 0,0 0 0,0 0 0,0 0 0,0 0 0,1 0 0,-1-1 0,0 1 0,0 0 0,0 0 0,0-1 0,1 1 0,-1-1 0,0 1 0,0-1 0,1 1 0,-1-1 0,0 1 0,1-1 0,-1 1 0,0-1 0,1 0 0,-1 1 0,1-1 0,-1 0 0,1 0 0,-1 0 0,1 1 0,0-1 0,-1 0 0,1 0 0,0 0 0,0 0 0,-1 0 0,-5-14 0</inkml:trace>
  <inkml:trace contextRef="#ctx0" brushRef="#br0" timeOffset="5087.37">3134 246 16400,'0'-2'0,"1"0"0,0 0 0,-1 0 0,1 0 0,0 0 0,0 0 0,0 1 0,0-1 0,0 0 0,1 0 0,-1 1 0,0-1 0,1 1 0,0-1 0,-1 1 0,1-1 0,0 1 0,-1 0 0,1 0 0,0 0 0,0 0 0,0 0 0,0 0 0,0 1 0,0-1 0,0 1 0,0-1 0,4 1 0,4-2 0,0 0 0,0 1 0,0 0 0,18 2 0,-20 0 0,0 1 0,0 0 0,-1 0 0,1 1 0,0 0 0,-1 1 0,0 0 0,0 0 0,0 0 0,0 1 0,-1 0 0,0 0 0,0 1 0,0-1 0,0 2 0,-1-1 0,0 0 0,5 10 0,-7-12 0,-1 0 0,1 0 0,-1 0 0,0 0 0,0 0 0,0 1 0,-1-1 0,0 1 0,0 0 0,0-1 0,0 1 0,0 0 0,-1-1 0,0 1 0,0 0 0,-1-1 0,1 1 0,-1 0 0,0-1 0,0 1 0,0 0 0,-1-1 0,0 0 0,0 1 0,0-1 0,0 0 0,0 0 0,-1 0 0,0 0 0,0 0 0,-7 6 0,5-6 0,-1 1 0,0-1 0,0 0 0,-1 0 0,1 0 0,-1-1 0,0 0 0,1 0 0,-1-1 0,-1 0 0,1 0 0,0-1 0,0 0 0,-1 0 0,1-1 0,-1 0 0,1 0 0,0 0 0,-1-1 0,1 0 0,0-1 0,0 0 0,-1 0 0,-9-4 0,16 5 0,0 1 0,1 0 0,-1-1 0,0 1 0,0-1 0,1 1 0,-1-1 0,0 1 0,1-1 0,-1 1 0,1-1 0,-1 0 0,1 1 0,-1-1 0,1 0 0,-1 1 0,1-1 0,-1 0 0,1 0 0,0 1 0,-1-1 0,1 0 0,0 0 0,0 0 0,0 0 0,0 1 0,0-1 0,0 0 0,0 0 0,0 0 0,0-1 0,1 0 0,0 0 0,0 0 0,0 1 0,1-1 0,-1 0 0,0 1 0,1-1 0,-1 1 0,1-1 0,0 1 0,-1 0 0,4-2 0,4-2 0,0 0 0,0 1 0,1 0 0,12-4 0,22 1 0,0 2 0,0 2 0,1 2 0,-1 2 0,1 2 0,69 13 0,-95-13 0</inkml:trace>
</inkml:ink>
</file>

<file path=word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06T14:34:15.21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70 507 16400,'-14'0'0,"-21"0"0,35 0 0,0 0 0,0 0 0,0 0 0,1 0 0,-1 0 0,0 0 0,0 0 0,0 1 0,0-1 0,0 0 0,0 0 0,0 0 0,0 0 0,0 0 0,0 0 0,0 0 0,0 0 0,0 0 0,0 0 0,0 0 0,0 0 0,0 0 0,0 0 0,0 0 0,0 0 0,0 1 0,0-1 0,0 0 0,0 0 0,0 0 0,0 0 0,0 0 0,0 0 0,0 0 0,0 0 0,0 0 0,0 0 0,24 5 0,10 0 0,54 9 0,0-3 0,128-2 0,-287 4 0,50-9 0</inkml:trace>
  <inkml:trace contextRef="#ctx0" brushRef="#br0" timeOffset="351.28">1 726 16400,'25'0'0,"72"-2"0,-36 0 0,0 2 0,64 10 0,-91-4 0,45 4 0,-70-11 0,-2-1 0</inkml:trace>
  <inkml:trace contextRef="#ctx0" brushRef="#br0" timeOffset="737.92">1047 278 16400,'12'206'0,"0"0"0,-2 36 0,-9-240 0,1-6 0,0-8 0,1-4 0</inkml:trace>
  <inkml:trace contextRef="#ctx0" brushRef="#br0" timeOffset="1104.25">1266 405 16400,'-1'2'0,"-1"1"0,1 0 0,0-1 0,0 1 0,0 0 0,0 0 0,0-1 0,0 1 0,1 0 0,0 0 0,0 0 0,0 4 0,0-7 0,-4 36 0,2-20 0,0-1 0,2 0 0,-1 1 0,2-1 0,4 26 0,-4-37 0,0 0 0,0 0 0,1 0 0,0 0 0,0 0 0,0 0 0,0-1 0,0 1 0,1-1 0,0 1 0,-1-1 0,1 0 0,0 0 0,1 0 0,-1-1 0,1 1 0,-1-1 0,1 1 0,0-1 0,-1-1 0,1 1 0,0 0 0,0-1 0,1 0 0,4 1 0,5 0 0,0 0 0,0-2 0,1 0 0,-1 0 0,0-1 0,0-1 0,0-1 0,-1 1 0,1-2 0,-1 0 0,1-1 0,-1 0 0,0-1 0,-1-1 0,0 0 0,20-14 0,-17 8 0</inkml:trace>
  <inkml:trace contextRef="#ctx0" brushRef="#br0" timeOffset="1463.08">1588 323 16400,'-10'39'0,"12"15"0,3-1 0,16 70 0,-2-10 0,-11-47 0,-4-25 0,1-1 0,16 55 0,-18-87 0</inkml:trace>
  <inkml:trace contextRef="#ctx0" brushRef="#br0" timeOffset="1814.68">1829 634 16400,'0'4'0,"0"5"0,0 7 0,0 9 0,2 7 0,0 7 0,3 6 0,-1-1 0,0-1 0,1-3 0,0-4 0,0-5 0,0-4 0,-1-6 0,-1-7 0,-1-5 0</inkml:trace>
  <inkml:trace contextRef="#ctx0" brushRef="#br0" timeOffset="1815.68">1794 668 16400,'31'-19'0,"-11"5"0,-1 4 0,0 1 0,1 1 0,0 1 0,0 1 0,0 0 0,1 2 0,0 0 0,33-1 0,-46 6 0,-3 2 0</inkml:trace>
  <inkml:trace contextRef="#ctx0" brushRef="#br0" timeOffset="2168.63">1817 794 16400,'0'0'0,"0"0"0,4 0 0,5 0 0,5-2 0,5-1 0,2-1 0,3-1 0,2-1 0,-1 1 0,-4-1 0,-1 0 0,-2 0 0,-4 0 0</inkml:trace>
  <inkml:trace contextRef="#ctx0" brushRef="#br0" timeOffset="2531.22">2127 610 16400,'9'55'0,"0"-14"0,-6-10 0,-1 1 0,-2-1 0,-1 0 0,-1 0 0,-2 0 0,-13 53 0,16-83 0,1 0 0,0 0 0,0 0 0,0 0 0,-1-1 0,1 1 0,0 0 0,-1 0 0,1 0 0,0-1 0,-1 1 0,1 0 0,-1-1 0,0 1 0,1 0 0,-1-1 0,1 1 0,-1-1 0,0 1 0,-1 0 0,-2 0 0</inkml:trace>
  <inkml:trace contextRef="#ctx0" brushRef="#br0" timeOffset="2532.22">1989 828 16400,'0'0'0,"23"-4"0,5-1 0,1-1 0,-1-2 0,0 0 0,-1-2 0,0-1 0,30-17 0,-42 18 0</inkml:trace>
  <inkml:trace contextRef="#ctx0" brushRef="#br0" timeOffset="2931.8">1070 2 16400,'-17'-1'0,"15"1"0,-1 0 0,1-1 0,0 1 0,-1 0 0,1 0 0,0 0 0,-1 1 0,1-1 0,0 1 0,0-1 0,-1 1 0,1 0 0,0-1 0,0 1 0,0 0 0,0 1 0,0-1 0,0 0 0,0 1 0,0-1 0,0 1 0,1-1 0,-4 4 0,-3 6 0,1-1 0,-1 2 0,1-1 0,1 1 0,-9 23 0,-19 70 0,26-78 0,-5 19 0,2 0 0,2 1 0,2 0 0,2 0 0,2 1 0,3-1 0,1 1 0,2-1 0,3 1 0,13 53 0,-16-88 0,2 1 0,0 0 0,0-1 0,1 0 0,1 0 0,0 0 0,1-1 0,0 0 0,1 0 0,0-1 0,1-1 0,0 1 0,1-2 0,0 1 0,21 13 0,-3-7 0</inkml:trace>
  <inkml:trace contextRef="#ctx0" brushRef="#br0" timeOffset="3422.79">2139 163 16400,'99'115'0,"-48"-53"0,-31-39 0,-1 1 0,0 1 0,-2 0 0,-1 1 0,-1 1 0,-1 0 0,-2 1 0,0 1 0,-2 0 0,-2 0 0,0 1 0,5 46 0,-10-16 0,-3 1 0,-3 0 0,-2-1 0,-3 0 0,-24 93 0,31-148 0,0-2 0,0 1 0,1-1 0,-1 0 0,-1 1 0,1-1 0,0 0 0,-1 0 0,0 1 0,-2 3 0,0-4 0</inkml:trace>
  <inkml:trace contextRef="#ctx0" brushRef="#br0" timeOffset="3947.04">2472 117 16400,'-2'-2'0,"1"0"0,-1 0 0,1 0 0,0-1 0,0 1 0,0 0 0,0 0 0,0-1 0,1 1 0,-1 0 0,1-1 0,-1 1 0,1-1 0,0 1 0,0-1 0,0 1 0,0 0 0,1-1 0,-1 1 0,1-1 0,-1 1 0,1 0 0,0-1 0,0 1 0,0 0 0,0 0 0,2-4 0,-1 3 0,0-1 0,0 1 0,0 0 0,0 0 0,0 0 0,1 0 0,-1 1 0,1-1 0,0 1 0,0-1 0,0 1 0,0 0 0,0 0 0,1 0 0,-1 1 0,0-1 0,6-1 0,-3 3 0,1 0 0,-1 0 0,1 0 0,-1 0 0,1 1 0,-1 0 0,0 1 0,1-1 0,-1 1 0,0 1 0,0-1 0,0 1 0,0 0 0,-1 0 0,1 1 0,-1-1 0,0 1 0,0 0 0,0 1 0,0-1 0,-1 1 0,0 0 0,5 8 0,-3-5 0,-1 0 0,0 0 0,0 1 0,-1 0 0,0 0 0,0 0 0,-1 0 0,-1 0 0,1 1 0,-1-1 0,-1 1 0,0 0 0,0-1 0,-2 20 0,-2-17 0,1-1 0,-2 0 0,0 0 0,0 0 0,-1 0 0,0-1 0,0 0 0,-2 0 0,-13 18 0,17-24 0,0 0 0,-1 0 0,1 0 0,-1-1 0,1 1 0,-1-1 0,0 0 0,-1 0 0,1 0 0,0-1 0,-1 1 0,0-1 0,1 0 0,-1-1 0,0 1 0,0-1 0,0 0 0,0 0 0,0 0 0,0-1 0,0 0 0,0 0 0,-1 0 0,-9-2 0,13 2 0,0-1 0,0 1 0,0-1 0,0 0 0,0 0 0,0 0 0,0 0 0,0 0 0,0 0 0,0 0 0,0-1 0,0 1 0,1 0 0,-1-1 0,1 0 0,-1 1 0,1-1 0,0 0 0,-1 0 0,1 0 0,0 0 0,0 0 0,0 0 0,1 0 0,-1 0 0,0 0 0,1 0 0,0-1 0,-1 1 0,1 0 0,0 0 0,0-1 0,0 1 0,0 0 0,1 0 0,-1 0 0,2-5 0,-1 2 0,1 0 0,0 0 0,1 0 0,-1 0 0,1 0 0,0 0 0,0 0 0,1 1 0,-1 0 0,1 0 0,0 0 0,0 0 0,0 0 0,7-3 0,4-2 0,1 2 0,0 0 0,1 1 0,-1 0 0,1 1 0,0 1 0,1 1 0,-1 0 0,31 0 0,16 3 0,83 11 0,-111-7 0,0-1 0,-4-1 0</inkml:trace>
</inkml:ink>
</file>

<file path=word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06T14:33:50.69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 16400,'66'11'0,"-26"-3"0,37 0 0,-53-7 0,0 1 0,0 1 0,40 11 0,-63-14 0,0 1 0,0-1 0,0 0 0,0 0 0,0 1 0,0-1 0,0 1 0,0-1 0,0 1 0,-1-1 0,1 1 0,0-1 0,0 1 0,-1 0 0,1-1 0,0 1 0,-1 0 0,1-1 0,-1 1 0,1 0 0,-1 0 0,1 0 0,-1 0 0,1 0 0,-1 1 0,-7 23 0,-3 1 0,1 6 0,-6 50 0,13-73 0,1 0 0,1 0 0,0 0 0,0 1 0,1-1 0,0 0 0,0 0 0,1 0 0,0 0 0,5 13 0,-4-19 0,-3-3 0</inkml:trace>
</inkml:ink>
</file>

<file path=word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06T14:56:43.66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77 54 16400,'12'178'0,"-7"-102"0,-2-39 0,-2 1 0,-5 70 0,4-107 0,-1-1 0,1 0 0,0 0 0,0 0 0,0 0 0,0 0 0,0 1 0,0-1 0,0 0 0,0 0 0,0 0 0,0 0 0,0 1 0,0-1 0,0 0 0,0 0 0,0 0 0,0 0 0,0 1 0,0-1 0,0 0 0,0 0 0,0 0 0,0 0 0,0 1 0,0-1 0,0 0 0,1 0 0,-1 0 0,0 0 0,0 0 0,0 0 0,0 1 0,0-1 0,0 0 0,0 0 0,1 0 0,-1 0 0,0 0 0,0 0 0,0 0 0,0 0 0,1 0 0,-1 1 0,0-1 0,0 0 0,0 0 0,0 0 0,1 0 0,-1 0 0,0 0 0,0 0 0,0 0 0,0 0 0,1 0 0,-1-1 0,0 1 0,0 0 0,0 0 0,0 0 0,1 0 0,-1 0 0,0 0 0,0 0 0,16-12 0,12-19 0,-13 8 0</inkml:trace>
  <inkml:trace contextRef="#ctx0" brushRef="#br0" timeOffset="506.77">598 19 16400,'-32'12'0,"30"-11"0,-1 1 0,1-1 0,-1 1 0,1-1 0,0 1 0,-1 0 0,1 0 0,0 0 0,0 0 0,1 0 0,-1 1 0,0-1 0,1 1 0,-1-1 0,1 1 0,0-1 0,0 1 0,0 0 0,0 0 0,0-1 0,0 5 0,1-2 0,0 1 0,1-1 0,-1 1 0,1-1 0,0 1 0,0-1 0,1 1 0,-1-1 0,1 0 0,4 7 0,6 10 0,1-1 0,1-1 0,30 34 0,-43-54 0,24 28 0,42 53 0,-62-74 0,0-1 0,-1 1 0,0 0 0,-1 1 0,1-1 0,-1 1 0,-1-1 0,1 1 0,-1 0 0,1 8 0,-3-14 0,0 1 0,0-1 0,0 0 0,0 0 0,0 0 0,0 0 0,-1 0 0,1 0 0,-1 0 0,1 0 0,-1 0 0,0 0 0,0 0 0,0 0 0,0-1 0,0 1 0,0 0 0,0 0 0,0-1 0,-1 1 0,1-1 0,-3 3 0,0-2 0,1-1 0,0 1 0,-1 0 0,1-1 0,-1 0 0,0 0 0,1 0 0,-1 0 0,0-1 0,1 0 0,-7 1 0,-5-2 0,1 0 0,-1-1 0,1-1 0,0 0 0,-20-7 0,28 8 0,0 0 0,0 0 0,1-1 0,-1 0 0,1 0 0,-1 0 0,1-1 0,0 0 0,0 0 0,0 0 0,1 0 0,0-1 0,-5-6 0,7 8 0,1 0 0,0 0 0,-1 0 0,1-1 0,1 1 0,-1 0 0,0-1 0,1 1 0,0-1 0,0 1 0,0 0 0,0-1 0,0 1 0,1-1 0,-1 1 0,1 0 0,0-1 0,0 1 0,0 0 0,1 0 0,-1 0 0,1 0 0,0 0 0,-1 0 0,1 0 0,3-2 0,11-15 0,1 1 0,1 1 0,1 0 0,1 1 0,0 1 0,24-14 0,-23 17 0,-1-1 0,-1-1 0,0-1 0,-1-1 0,0 0 0,24-33 0,-41 49 0,0 0 0,0-1 0,0 1 0,0-1 0,0 1 0,-1-1 0,1 1 0,0-1 0,-1 0 0,1 1 0,-1-1 0,0 0 0,1 1 0,-1-1 0,0 0 0,0 1 0,0-1 0,0 0 0,0 0 0,-1 1 0,1-1 0,0 0 0,-1 1 0,0-1 0,1 1 0,-2-3 0,0 2 0,0-1 0,0 1 0,-1 0 0,1 0 0,-1 0 0,1 0 0,-1 1 0,0-1 0,1 1 0,-1-1 0,0 1 0,0 0 0,-4-1 0,-5-1 0,-1 1 0,1 0 0,0 0 0,-1 1 0,1 1 0,-18 1 0,16 2 0,-1 0 0,1 0 0,-1 1 0,1 1 0,0 0 0,1 1 0,-1 1 0,1 0 0,1 1 0,-1 0 0,-17 16 0,11-7 0</inkml:trace>
  <inkml:trace contextRef="#ctx0" brushRef="#br0" timeOffset="891.85">1 648 16400,'5'1'0,"-1"0"0,1 0 0,0-1 0,0 0 0,0 0 0,0 0 0,9-2 0,5 1 0,349-22 0,24 0 0,-382 23 0,-1 0 0,0 0 0,0 0 0,0 1 0,0 0 0,-1 0 0,1 1 0,9 4 0,-18-6 0,0 0 0,0 0 0,0 0 0,0 0 0,0 0 0,1 0 0,-1 0 0,0 0 0,0 0 0,0 0 0,0 0 0,0 0 0,0 0 0,0 1 0,0-1 0,0 0 0,0 0 0,1 0 0,-1 0 0,0 0 0,0 0 0,0 0 0,0 1 0,0-1 0,0 0 0,0 0 0,0 0 0,0 0 0,0 0 0,0 0 0,0 1 0,0-1 0,0 0 0,0 0 0,0 0 0,0 0 0,0 0 0,0 0 0,0 0 0,0 1 0,-1-1 0,1 0 0,0 0 0,0 0 0,0 0 0,0 0 0,0 0 0,0 0 0,0 0 0,0 0 0,0 1 0,0-1 0,-1 0 0,1 0 0,0 0 0,0 0 0,0 0 0,0 0 0,0 0 0,0 0 0,0 0 0,-1 0 0,1 0 0,0 0 0,0 0 0,-9 3 0,-1-1 0</inkml:trace>
  <inkml:trace contextRef="#ctx0" brushRef="#br0" timeOffset="1333.02">541 695 16400,'-3'6'0,"1"-1"0,0 0 0,0 0 0,0 1 0,1 0 0,0-1 0,0 1 0,0-1 0,0 1 0,1 0 0,1 9 0,-3 10 0,-18 100 0,7-51 0,-7 149 0,20-223 0,0 1 0,0-1 0,-1 1 0,1-1 0,0 1 0,0 0 0,0-1 0,0 1 0,0-1 0,0 1 0,0-1 0,0 1 0,0 0 0,0-1 0,0 1 0,1-1 0,-1 1 0,0-1 0,0 1 0,0-1 0,1 1 0,-1-1 0,0 1 0,1-1 0,-1 1 0,0-1 0,1 1 0,-1-1 0,1 1 0,-1-1 0,1 0 0,-1 1 0,1-1 0,-1 0 0,1 0 0,-1 1 0,1-1 0,-1 0 0,1 0 0,-1 0 0,1 0 0,-1 1 0,1-1 0,0 0 0,-1 0 0,1 0 0,-1 0 0,1 0 0,-1-1 0,1 1 0,0 0 0,-1 0 0,1 0 0,-1 0 0,1-1 0,-1 1 0,1 0 0,-1 0 0,1-1 0,-1 1 0,1 0 0,-1-1 0,1 1 0,-1-1 0,0 1 0,1-1 0,-1 0 0,9-7 0</inkml:trace>
  <inkml:trace contextRef="#ctx0" brushRef="#br0" timeOffset="1682.05">1139 580 16400,'-29'43'0,"31"-46"0</inkml:trace>
  <inkml:trace contextRef="#ctx0" brushRef="#br0" timeOffset="2033.04">1347 169 16400,'32'-14'0,"10"7"0,-1 2 0,1 2 0,0 2 0,60 5 0,-56-1 0,-33-3 0,-6-1 0,0 1 0,0 0 0,0 1 0,0-1 0,0 2 0,0-1 0,0 1 0,0 0 0,10 4 0,-16-5 0,-1 0 0,1 0 0,-1 0 0,0 0 0,1 0 0,-1 0 0,0 0 0,0 0 0,0 0 0,0 0 0,0 0 0,0 0 0,0 0 0,0 0 0,0 0 0,0 0 0,0 0 0,-1 0 0,1 0 0,0 0 0,-1 0 0,1 0 0,-1 0 0,0 1 0,-17 28 0,12-20 0,-14 25 0,-12 22 0,-26 66 0,52-107 0,0 1 0,0 0 0,2 0 0,0 0 0,1 1 0,1-1 0,0 1 0,2 35 0,0-51 0,0-1 0,0 1 0,0-1 0,0 1 0,0-1 0,0 1 0,0-1 0,1 1 0,-1-1 0,1 1 0,-1-1 0,1 0 0,-1 1 0,1-1 0,0 1 0,-1-1 0,1 0 0,0 0 0,0 0 0,0 1 0,0-1 0,0 0 0,1 0 0,-1 0 0,0 0 0,0-1 0,1 1 0,-1 0 0,0 0 0,1-1 0,-1 1 0,1-1 0,-1 1 0,0-1 0,1 0 0,-1 0 0,1 1 0,-1-1 0,1 0 0,0 0 0,-1-1 0,1 1 0,-1 0 0,1 0 0,-1-1 0,0 1 0,1-1 0,-1 1 0,1-1 0,-1 1 0,0-1 0,3-2 0,10-4 0</inkml:trace>
  <inkml:trace contextRef="#ctx0" brushRef="#br0" timeOffset="2396.97">1920 374 16400,'2'6'0,"0"0"0,0-1 0,0 0 0,1 1 0,0-1 0,0 0 0,1-1 0,-1 1 0,1 0 0,0-1 0,0 0 0,0 0 0,6 4 0,2 3 0,48 61 0,-45-52 0,1 0 0,1-1 0,22 19 0,-38-37 0,0 1 0,1-1 0,-1 0 0,1 0 0,0 0 0,-1 0 0,1 0 0,0 0 0,-1-1 0,1 1 0,0-1 0,0 1 0,0-1 0,0 1 0,2-1 0,3-1 0</inkml:trace>
  <inkml:trace contextRef="#ctx0" brushRef="#br0" timeOffset="2762.3">2161 386 16400,'0'0'0,"-4"4"0,-5 3 0,-5 2 0,-3 4 0,-1 4 0,-2 2 0,0 1 0,0 0 0,0 0 0,-2 2 0,0 0 0,2 1 0,-1 0 0,1 0 0,1-2 0,2-2 0,3-5 0</inkml:trace>
  <inkml:trace contextRef="#ctx0" brushRef="#br0" timeOffset="3125.18">1242 798 16400,'44'7'0,"67"-3"0,1-4 0,135-18 0,-59 3 0,197-10 0,-374 27 0,-10 1 0</inkml:trace>
  <inkml:trace contextRef="#ctx0" brushRef="#br0" timeOffset="3806.89">1669 996 16400,'27'0'0,"-1"0"0,5-1 0,0 2 0,1 1 0,36 7 0,-60-7 0,-1-1 0,1 1 0,-1 1 0,0-1 0,0 1 0,0 0 0,0 1 0,0 0 0,-1 0 0,1 1 0,-1-1 0,0 1 0,-1 0 0,1 1 0,-1 0 0,0 0 0,0 0 0,5 10 0,-8-12 0,0 0 0,0 1 0,0-1 0,-1 0 0,0 1 0,0-1 0,0 1 0,0 0 0,-1-1 0,0 1 0,0 0 0,0-1 0,0 1 0,-1-1 0,0 1 0,-2 6 0,1-4 0,-2 1 0,1-1 0,-1 1 0,0-1 0,0 0 0,-1-1 0,0 1 0,-10 9 0,-1-1 0,-1-1 0,0 0 0,-1-2 0,-1 0 0,0 0 0,-21 7 0,12-6 0,0-2 0,-41 10 0,59-18 0,0-1 0,0-1 0,0 1 0,0-1 0,0-1 0,0 0 0,0 0 0,0-1 0,0 0 0,0-1 0,-10-3 0,20 5 0,-1 0 0,1 0 0,0 0 0,0 0 0,-1-1 0,1 1 0,0 0 0,0 0 0,-1 0 0,1 0 0,0 0 0,0 0 0,0-1 0,-1 1 0,1 0 0,0 0 0,0 0 0,0-1 0,0 1 0,-1 0 0,1 0 0,0 0 0,0-1 0,0 1 0,0 0 0,0 0 0,0-1 0,0 1 0,0 0 0,0 0 0,-1-1 0,1 1 0,0 0 0,0 0 0,0-1 0,1 1 0,-1 0 0,0 0 0,0-1 0,0 1 0,0 0 0,0 0 0,0-1 0,12-11 0,18-5 0,-15 11 0,1 1 0,0 0 0,0 2 0,1 0 0,-1 0 0,1 2 0,0 0 0,-1 0 0,1 2 0,0 0 0,-1 1 0,1 1 0,-1 0 0,0 1 0,0 1 0,0 1 0,-1 0 0,1 1 0,-1 0 0,-1 2 0,0-1 0,0 2 0,-1 0 0,0 0 0,21 23 0,-28-25 0,0-3 0,-1-14 0,-3 1 0</inkml:trace>
  <inkml:trace contextRef="#ctx0" brushRef="#br0" timeOffset="4252.34">2610 741 16400,'26'5'0,"1"-2"0,0 0 0,0-2 0,-1-1 0,29-4 0,-25 2 0,0 1 0,0 1 0,44 6 0,-74-6 0,0 0 0,1 0 0,-1 0 0,0 0 0,1 0 0,-1 0 0,0 0 0,0 0 0,1 0 0,-1 1 0,0-1 0,0 0 0,1 0 0,-1 0 0,0 0 0,0 0 0,1 0 0,-1 1 0,0-1 0,0 0 0,0 0 0,1 0 0,-1 1 0,0-1 0,0 0 0,0 0 0,0 0 0,1 1 0,-1-1 0,0 0 0,0 0 0,0 1 0,0-1 0,0 0 0,0 0 0,0 1 0,0-1 0,0 0 0,0 1 0,0-1 0,0 0 0,0 0 0,0 1 0,0-1 0,0 0 0,0 0 0,0 1 0,0-1 0,-1 1 0,-1 3 0</inkml:trace>
  <inkml:trace contextRef="#ctx0" brushRef="#br0" timeOffset="4622.2">2656 902 16400,'28'1'0,"2"0"0,33 3 0,88-5 0,-51-4 0,-84 5 0</inkml:trace>
  <inkml:trace contextRef="#ctx0" brushRef="#br0" timeOffset="4989.24">3369 317 16400,'0'0'0,"0"0"0,9 32 0,-8-30 0,8 68 0,-4 0 0,-6 135 0,-3-180 0,0 1 0,5-24 0,4-14 0,-1 0 0</inkml:trace>
  <inkml:trace contextRef="#ctx0" brushRef="#br0" timeOffset="5423.63">3715 272 16400,'-27'5'0,"22"-5"0,1 0 0,0 1 0,-1 0 0,1 0 0,0 0 0,0 0 0,0 1 0,-8 3 0,11-3 0,0-1 0,0 0 0,0 1 0,0-1 0,0 1 0,0-1 0,0 1 0,0 0 0,0-1 0,1 1 0,-1 0 0,1-1 0,-1 1 0,1 0 0,0 0 0,0-1 0,-1 1 0,1 0 0,1 0 0,-1 0 0,0-1 0,0 1 0,1 0 0,-1 0 0,1-1 0,-1 1 0,2 2 0,5 13 0,0 0 0,1-1 0,1 0 0,1-1 0,0 0 0,21 23 0,23 38 0,-50-69 0,0 0 0,0 0 0,-1 1 0,0-1 0,0 1 0,-1 0 0,0 0 0,0 0 0,-1 0 0,1 14 0,-2-19 0,0 0 0,-1 0 0,1 0 0,-1 0 0,0 0 0,0 1 0,0-1 0,0 0 0,-1-1 0,1 1 0,-1 0 0,0 0 0,0-1 0,0 1 0,0-1 0,0 1 0,0-1 0,-1 0 0,1 0 0,-1 0 0,1 0 0,-1-1 0,0 1 0,0-1 0,0 1 0,0-1 0,0 0 0,0 0 0,-5 1 0,1 0 0,0-1 0,0 0 0,0 0 0,0 0 0,-1-1 0,1 0 0,0-1 0,0 1 0,0-1 0,-10-3 0,15 3 0,0 1 0,0-1 0,0 0 0,1 0 0,-1 0 0,0 0 0,0 0 0,1 0 0,-1 0 0,0-1 0,1 1 0,-1-1 0,1 1 0,0-1 0,0 1 0,-1-1 0,1 0 0,0 0 0,0 1 0,0-1 0,1 0 0,-1 0 0,0 0 0,1 0 0,-1 0 0,1 0 0,0 0 0,0 0 0,0 0 0,0 0 0,0 0 0,0 0 0,0 0 0,1-1 0,-1 1 0,1 1 0,-1-1 0,1 0 0,1-3 0,4-11 0,1 1 0,0 0 0,1 0 0,1 1 0,20-26 0,62-58 0,-64 72 0,-2 0 0,42-59 0,-66 84 0,0 0 0,0 0 0,-1-1 0,1 1 0,0 0 0,-1-1 0,1 1 0,0-1 0,-1 1 0,0 0 0,1-1 0,-1 1 0,0-1 0,0 0 0,0 1 0,0-1 0,0 1 0,0-1 0,0 1 0,0-1 0,-1 1 0,1-1 0,-1 1 0,0-3 0,-1 2 0,1 0 0,-1 0 0,0 1 0,0-1 0,0 0 0,0 1 0,0-1 0,0 1 0,0 0 0,0-1 0,0 1 0,-1 0 0,-3-1 0,-5-1 0,0 0 0,0 1 0,-1 1 0,1-1 0,-18 2 0,17 0 0,-1 1 0,0 1 0,0 0 0,1 1 0,-1 1 0,-13 5 0,20-7 0,-1 1 0,1 0 0,-1 1 0,1 0 0,0 0 0,1 0 0,-1 1 0,1 0 0,0 0 0,0 0 0,0 0 0,-5 10 0,1 0 0</inkml:trace>
  <inkml:trace contextRef="#ctx0" brushRef="#br0" timeOffset="5824.28">3196 857 16400,'67'6'0,"117"-19"0,-27 0 0,180 9 0,-315 5 0,-27-1 0</inkml:trace>
  <inkml:trace contextRef="#ctx0" brushRef="#br0" timeOffset="6190.03">3644 915 16400,'12'141'0,"-15"-38"0,0-66 0,2 0 0,2 0 0,9 63 0,-10-97 0,1-1 0,-1 1 0,1-1 0,0 0 0,-1 1 0,1-1 0,0 0 0,1 0 0,-1 0 0,0 1 0,1-1 0,-1-1 0,1 1 0,-1 0 0,3 2 0,5 1 0</inkml:trace>
  <inkml:trace contextRef="#ctx0" brushRef="#br0" timeOffset="6559.11">4161 823 16400,'0'0'0,"0"0"0,-2 2 0,-2 2 0,-1 3 0,-2 2 0,1 0 0,2-3 0,0 1 0,2-1 0,1 0 0,3-1 0,2-1 0,2-2 0</inkml:trace>
  <inkml:trace contextRef="#ctx0" brushRef="#br0" timeOffset="6927.49">4403 340 16400,'43'23'0,"-2"-2"0,0 2 0,-2 2 0,-1 2 0,-1 1 0,-1 2 0,-1 1 0,-2 2 0,53 69 0,-80-91 0,-4-7 0,-4-6 0,-1-3 0</inkml:trace>
  <inkml:trace contextRef="#ctx0" brushRef="#br0" timeOffset="7288.68">4817 317 16400,'-32'34'0,"-110"173"0,125-180 0,-45 74 0,55-86 0</inkml:trace>
  <inkml:trace contextRef="#ctx0" brushRef="#br0" timeOffset="7646.93">4289 938 16400,'52'-1'0,"-22"3"0,510-16 0,-484 13 0,130 3 0,-183-2 0</inkml:trace>
  <inkml:trace contextRef="#ctx0" brushRef="#br0" timeOffset="8828.7">4817 1008 16400,'-21'-1'0,"-1"2"0,1 0 0,0 2 0,-37 8 0,53-10 0,0 1 0,0 0 0,0 0 0,0 0 0,0 0 0,1 1 0,-1 0 0,1 0 0,0 0 0,0 0 0,0 1 0,0 0 0,0 0 0,1 0 0,-1 0 0,1 0 0,0 1 0,1-1 0,-1 1 0,1 0 0,0 0 0,0 0 0,0 0 0,-1 10 0,2-13 0,1 1 0,-1 0 0,1-1 0,0 1 0,0 0 0,0-1 0,0 1 0,1 0 0,-1-1 0,1 1 0,-1-1 0,1 1 0,0 0 0,0-1 0,0 0 0,1 1 0,-1-1 0,0 0 0,1 1 0,0-1 0,2 2 0,-1-1 0,1 0 0,0 0 0,-1-1 0,1 0 0,1 0 0,-1 0 0,0 0 0,0 0 0,1-1 0,-1 0 0,8 1 0,-1 0 0,1-1 0,-1 0 0,1-1 0,0-1 0,-1 0 0,1 0 0,-1-1 0,1 0 0,11-5 0,-13 3 0,1-1 0,-1 0 0,-1-1 0,1 0 0,-1-1 0,10-8 0,-16 13 0,-1 0 0,1 0 0,-1-1 0,0 1 0,0-1 0,0 1 0,0-1 0,0 0 0,0 0 0,-1 0 0,0 0 0,1 0 0,-1 0 0,0 0 0,0 0 0,-1 0 0,1 0 0,-1-1 0,1 1 0,-1 0 0,0-1 0,0 1 0,-1 0 0,1 0 0,-2-6 0,3 58 0,-2-6 0,15 126 0,6 56 0,-13-213 0,-4-7 0,-14-3 0,11-2 0,0 0 0,0-1 0,0 1 0,0-1 0,0 1 0,0 0 0,0-1 0,0 1 0,0 0 0,0-1 0,0 1 0,0-1 0,1 1 0,-1 0 0,0-1 0,0 1 0,0 0 0,0-1 0,1 1 0,-1 0 0,0-1 0,0 1 0,1 0 0,-1 0 0,0-1 0,1 1 0,-1 0 0,0 0 0,1-1 0,-1 1 0,0 0 0,1 0 0,-1 0 0,0 0 0,1 0 0,-1-1 0,0 1 0,1 0 0,-1 0 0,1 0 0,2 0 0,1 0 0</inkml:trace>
  <inkml:trace contextRef="#ctx0" brushRef="#br0" timeOffset="9748.6">5678 775 16400,'-2'25'0,"-4"44"0,3-1 0,3 1 0,11 96 0,-11-165 0,0 3 0,-1-4 0,-1-3 0</inkml:trace>
  <inkml:trace contextRef="#ctx0" brushRef="#br0" timeOffset="10145.94">5541 983 16400,'4'-2'0,"1"0"0,0 1 0,0-1 0,0 1 0,0 1 0,0-1 0,6 1 0,-10 0 0,97-8 0,164-20 0,-240 24 0</inkml:trace>
  <inkml:trace contextRef="#ctx0" brushRef="#br0" timeOffset="10525.33">6161 408 16400,'0'41'0,"0"339"0,0-364 0</inkml:trace>
  <inkml:trace contextRef="#ctx0" brushRef="#br0" timeOffset="10875.68">6495 385 16400,'-2'-1'0,"0"0"0,0 0 0,0 1 0,0-1 0,0 1 0,0-1 0,0 1 0,0 0 0,0 0 0,0 0 0,0 0 0,0 0 0,0 0 0,0 1 0,0-1 0,0 1 0,-3 1 0,-35 11 0,39-12 0,-3 0 0,0 1 0,-1 0 0,1 0 0,1 0 0,-1 1 0,0-1 0,0 1 0,1 0 0,0 0 0,-1 0 0,1 0 0,0 1 0,0-1 0,1 1 0,-1 0 0,1 0 0,0 0 0,-2 5 0,3-5 0,0 0 0,0 1 0,1-1 0,0 0 0,0 0 0,0 0 0,0 0 0,1 0 0,0 0 0,-1 0 0,1 0 0,1 0 0,-1 0 0,1 0 0,-1 0 0,1-1 0,0 1 0,0 0 0,1-1 0,3 5 0,12 12 0,0 0 0,25 20 0,-20-20 0,32 36 0,-50-49 0,1 1 0,-1-1 0,0 0 0,-1 1 0,0 0 0,0 0 0,-1 1 0,0-1 0,4 16 0,-7-22 0,1 1 0,-1 0 0,0 0 0,0-1 0,0 1 0,0 0 0,-1 0 0,1 0 0,-1-1 0,1 1 0,-1 0 0,0-1 0,0 1 0,0-1 0,-1 1 0,1-1 0,-1 1 0,1-1 0,-1 0 0,-2 3 0,-1-1 0,1 0 0,-1 0 0,0 0 0,-1-1 0,1 0 0,0 0 0,-1 0 0,0-1 0,-6 2 0,0 0 0,0-1 0,0 0 0,0-1 0,-1 0 0,1-1 0,-1-1 0,1 0 0,-24-3 0,35 3 0,-1 0 0,1 0 0,0 0 0,0-1 0,-1 1 0,1 0 0,0-1 0,0 1 0,-1-1 0,1 1 0,0-1 0,0 0 0,0 0 0,0 1 0,0-1 0,0 0 0,0 0 0,0 0 0,0 0 0,1 0 0,-1 0 0,0 0 0,0-1 0,1 1 0,-1 0 0,1 0 0,-1 0 0,1-1 0,0 1 0,-1 0 0,1-1 0,0 1 0,0 0 0,0-1 0,0 1 0,0 0 0,0 0 0,0-1 0,1 1 0,-1 0 0,0-1 0,1 1 0,-1 0 0,1 0 0,-1-1 0,1 1 0,-1 0 0,1 0 0,1-1 0,4-9 0,1 1 0,0-1 0,1 1 0,9-9 0,-12 13 0,63-67 0,-27 30 0,-2-1 0,52-78 0,-88 119 0,-1-1 0,0 1 0,0-1 0,0 0 0,0 0 0,-1 0 0,0 0 0,0 0 0,0 0 0,0 0 0,0 0 0,-1 0 0,0 0 0,0-1 0,0 1 0,-1-5 0,0 6 0,0 1 0,0-1 0,-1 1 0,1 0 0,-1-1 0,1 1 0,-1 0 0,0 0 0,0 0 0,0 0 0,0 0 0,0 1 0,0-1 0,-1 1 0,1-1 0,0 1 0,-1 0 0,1 0 0,-1 0 0,0 0 0,1 0 0,-1 1 0,0-1 0,1 1 0,-5-1 0,-7 0 0,1 0 0,0 1 0,0 0 0,0 1 0,0 0 0,0 2 0,0-1 0,0 1 0,-19 8 0,23-8 0,1 0 0,0 1 0,0 0 0,1 0 0,-1 1 0,1 0 0,0 1 0,0-1 0,1 1 0,-1 0 0,1 1 0,1 0 0,-1 0 0,1 0 0,-5 9 0,3 2 0</inkml:trace>
  <inkml:trace contextRef="#ctx0" brushRef="#br0" timeOffset="11240.91">6115 1017 16400,'0'0'0,"34"-2"0,212-19 0,-119 14 0,29 2 0,-155 5 0,-2 0 0</inkml:trace>
  <inkml:trace contextRef="#ctx0" brushRef="#br0" timeOffset="11716.61">6403 1064 16400,'-11'308'0,"0"0"0,12-306 0,2-9 0,1-12 0,-2 5 0</inkml:trace>
  <inkml:trace contextRef="#ctx0" brushRef="#br0" timeOffset="12129.69">6909 971 16400,'0'0'0,"0"0"0,-19 24 0,37-32 0,-9 4 0,-9 13 0,0 2 0,1-9 0</inkml:trace>
  <inkml:trace contextRef="#ctx0" brushRef="#br0" timeOffset="12731.37">7219 524 16400,'0'-4'0,"1"1"0,0-1 0,0 1 0,0 0 0,0-1 0,0 1 0,1 0 0,0 0 0,0 0 0,0 0 0,0 0 0,0 0 0,0 0 0,1 1 0,-1-1 0,1 1 0,0 0 0,0 0 0,0 0 0,5-3 0,0 0 0,1 0 0,0 1 0,0 0 0,0 1 0,0 0 0,13-3 0,-16 5 0,0 0 0,0 0 0,1 1 0,-1 0 0,0 0 0,1 0 0,-1 1 0,0-1 0,1 2 0,-1-1 0,0 1 0,0 0 0,0 0 0,0 0 0,-1 1 0,1 0 0,-1 0 0,1 1 0,-1-1 0,0 1 0,0 0 0,-1 1 0,1-1 0,-1 1 0,0 0 0,0 0 0,0 0 0,5 11 0,-5-7 0,0 0 0,-1 1 0,0-1 0,-1 1 0,1 0 0,-2 0 0,1-1 0,-2 1 0,1 0 0,-1 0 0,-1 0 0,0 0 0,0 0 0,-1 0 0,0 0 0,-1-1 0,-6 17 0,2-11 0,-1-1 0,0 0 0,0 0 0,-2-1 0,0 0 0,0-1 0,-1 0 0,-16 14 0,21-21 0,0 0 0,0 0 0,-1-1 0,1 0 0,-1 0 0,0 0 0,0-1 0,0 0 0,-1-1 0,1 1 0,-1-1 0,1-1 0,-1 0 0,0 0 0,1 0 0,-1-1 0,0 0 0,0 0 0,-10-3 0,16 3 0,0 0 0,0-1 0,0 1 0,1 0 0,-1-1 0,0 0 0,0 1 0,1-1 0,-1 0 0,1 0 0,-1 0 0,0 0 0,1 0 0,0-1 0,-1 1 0,1 0 0,0-1 0,-2-2 0,3 3 0,-1 0 0,1 0 0,0 0 0,0 0 0,0 0 0,0 0 0,0 0 0,0 0 0,0 0 0,0 0 0,0 0 0,1 0 0,-1 0 0,0 0 0,1 0 0,-1 0 0,0 0 0,1 0 0,-1 1 0,1-1 0,0 0 0,-1 0 0,2-1 0,1-1 0,0 0 0,1 0 0,-1 1 0,0-1 0,1 1 0,0-1 0,-1 1 0,1 0 0,0 1 0,0-1 0,0 1 0,0 0 0,1 0 0,6-1 0,-5 2 0,0 0 0,0 0 0,0 0 0,-1 1 0,1 0 0,0 1 0,-1-1 0,1 1 0,-1 0 0,1 0 0,-1 1 0,8 4 0,-2 2 0,0 0 0,0 0 0,15 18 0,8 7 0,-33-32 0,1 0 0,0 0 0,0 0 0,0 0 0,0-1 0,1 1 0,-1-1 0,0 0 0,1 1 0,-1-1 0,1 0 0,-1 0 0,1-1 0,-1 1 0,1-1 0,0 1 0,-1-1 0,1 0 0,0 0 0,-1 0 0,1 0 0,0 0 0,-1 0 0,1-1 0,-1 0 0,4-1 0,7-5 0</inkml:trace>
  <inkml:trace contextRef="#ctx0" brushRef="#br0" timeOffset="13086.21">7621 810 16400,'0'0'0</inkml:trace>
  <inkml:trace contextRef="#ctx0" brushRef="#br0" timeOffset="13454.16">7850 466 16400,'0'0'0,"-12"10"0,-3 7 0,0 0 0,1 1 0,1 0 0,1 1 0,1 0 0,0 1 0,1 1 0,1-1 0,1 1 0,1 1 0,1-1 0,-5 37 0,10-46 0,0 0 0,0 1 0,1-1 0,1 1 0,0-1 0,1 0 0,0 0 0,1 0 0,0 0 0,1 0 0,8 18 0,-9-26 0,-1 1 0,1-1 0,0 1 0,0-1 0,0 0 0,0 0 0,1 0 0,-1-1 0,1 1 0,0-1 0,0 0 0,1 0 0,-1 0 0,1-1 0,-1 0 0,1 1 0,0-2 0,0 1 0,0 0 0,0-1 0,0 0 0,0 0 0,0-1 0,0 1 0,0-1 0,1 0 0,-1-1 0,0 1 0,0-1 0,6-1 0,-3-1 0,-1 0 0,1 0 0,-1 0 0,0-1 0,0 0 0,0 0 0,0-1 0,-1 0 0,0 0 0,0 0 0,8-10 0,-12 13 0,0 1 0,-1-1 0,1 0 0,0 0 0,-1 0 0,0 0 0,1 0 0,-1 0 0,0 0 0,0-1 0,0 1 0,0 0 0,-1-1 0,1 1 0,-1 0 0,1-1 0,-1 1 0,0-1 0,0 1 0,0-1 0,0 1 0,0-1 0,-1 1 0,1 0 0,-1-1 0,0 1 0,1 0 0,-1-1 0,0 1 0,0 0 0,-1 0 0,1 0 0,0 0 0,-1 0 0,1 0 0,-1 0 0,0 0 0,1 1 0,-1-1 0,0 0 0,-3-1 0,-1 0 0,1 0 0,-1 0 0,1 1 0,-1 0 0,0 0 0,0 0 0,0 1 0,-1 0 0,1 0 0,0 0 0,0 1 0,0 0 0,-1 0 0,1 1 0,0-1 0,0 2 0,0-1 0,0 0 0,-12 6 0,4-2 0,1 1 0,-1 1 0,1 0 0,0 1 0,0 0 0,1 1 0,-12 11 0,10-6 0</inkml:trace>
  <inkml:trace contextRef="#ctx0" brushRef="#br0" timeOffset="13805.19">7092 1110 16400,'13'2'0,"1"0"0,0-1 0,-1-1 0,26-3 0,5 1 0,700 2 0,-738-1 0,-8-1 0,-9-2 0,0 2 0</inkml:trace>
  <inkml:trace contextRef="#ctx0" brushRef="#br0" timeOffset="14191.62">7645 1280 16400,'-2'-3'0,"-1"-1"0,1 0 0,0 1 0,-1 0 0,0-1 0,0 1 0,-4-3 0,-2 1 0,1 1 0,-1 0 0,0 1 0,0 0 0,0 1 0,-1 0 0,1 0 0,-1 1 0,1 0 0,-1 0 0,-17 2 0,20 0 0,0-1 0,1 1 0,-1 0 0,0 0 0,1 1 0,-1 0 0,1 0 0,0 1 0,0 0 0,0 0 0,0 0 0,0 0 0,1 1 0,-1 0 0,1 1 0,0-1 0,-7 8 0,11-11 0,0 0 0,1 1 0,-1-1 0,0 0 0,1 0 0,-1 0 0,1 1 0,-1-1 0,1 0 0,-1 0 0,1 1 0,0-1 0,0 0 0,0 1 0,0-1 0,0 0 0,0 1 0,0-1 0,0 1 0,0-1 0,1 0 0,-1 0 0,0 1 0,1-1 0,-1 0 0,2 2 0,0 0 0,0-1 0,0 1 0,0-1 0,0 0 0,1 1 0,-1-1 0,1 0 0,0 0 0,0-1 0,4 3 0,5 2 0,0-2 0,0 1 0,0-1 0,21 3 0,-20-6 0,-1 0 0,1 0 0,0-1 0,22-3 0,-30 2 0,0 0 0,0 0 0,0 0 0,0 0 0,-1-1 0,1 0 0,0 0 0,-1 0 0,1 0 0,-1-1 0,0 1 0,0-1 0,0-1 0,0 1 0,3-4 0,-8 15 0,-1 1 0,1 0 0,1 0 0,-1 0 0,2 0 0,1 11 0,-1 8 0,-2 26 0,0-17 0,1 0 0,1 0 0,2 0 0,15 67 0,-18-97 0,-2-6 0</inkml:trace>
</inkml:ink>
</file>

<file path=word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06T14:33:44.04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32 0 16400,'19'40'0,"-8"-14"0,5 20 0,3-1 0,1-1 0,2-1 0,54 77 0,-61-105 0,-10-12 0</inkml:trace>
  <inkml:trace contextRef="#ctx0" brushRef="#br0" timeOffset="368.13">384 126 16400,'0'0'0,"-2"4"0,-2 5 0,-5 3 0,-5 3 0,-3 3 0,-5 3 0,-3-1 0,-1 1 0,-2 0 0,-2 2 0,-1 2 0,-2 2 0,-1 3 0,1-1 0,3 2 0,4-4 0,6-5 0</inkml:trace>
</inkml:ink>
</file>

<file path=word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06T14:33:35.31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3 10 16400,'0'0'0,"7"36"0,-4 5 0,-1 0 0,-3 0 0,-10 79 0,0 12 0,10-99 0,1 75 0,3-100 0,1-13 0,3-12 0,-3 0 0</inkml:trace>
  <inkml:trace contextRef="#ctx0" brushRef="#br0" timeOffset="366.93">242 67 16400,'1'4'0,"-1"0"0,-1 0 0,1-1 0,0 1 0,-1 0 0,1-1 0,-1 1 0,0-1 0,-3 7 0,2-6 0,-4 20 0,-19 52 0,23-69 0,-1-1 0,0 0 0,0 0 0,-1 0 0,0 0 0,0 0 0,0-1 0,-9 9 0,53-5 0,-28-8 0,0-1 0,0 0 0,0-1 0,21-4 0,-28 4 0,0-1 0,0 1 0,0-1 0,-1 0 0,1 0 0,-1 0 0,1-1 0,-1 0 0,0 1 0,0-2 0,0 1 0,0 0 0,6-8 0,-2-1 0</inkml:trace>
  <inkml:trace contextRef="#ctx0" brushRef="#br0" timeOffset="733.37">381 32 16400,'1'-2'0,"0"0"0,-1-1 0,1 1 0,0 0 0,-1-1 0,1 1 0,-1-1 0,0 1 0,0-1 0,0-2 0,0 2 0,1 10 0,1 9 0,8 81 0,-3 0 0,-6 0 0,-3 0 0,-23 148 0,25-251 0,0-2 0</inkml:trace>
  <inkml:trace contextRef="#ctx0" brushRef="#br0" timeOffset="1129.95">610 252 16400,'-7'126'0,"6"-55"0,-14 108 0,15-211 0,0 13 0</inkml:trace>
  <inkml:trace contextRef="#ctx0" brushRef="#br0" timeOffset="1130.95">587 263 16400,'5'-1'0,"0"0"0,0-1 0,-1 1 0,1-1 0,0 0 0,-1 0 0,5-4 0,15-5 0,0 3 0,-1 2 0,1 0 0,0 2 0,1 1 0,-1 0 0,29 2 0,-48 1 0</inkml:trace>
  <inkml:trace contextRef="#ctx0" brushRef="#br0" timeOffset="1477.43">576 400 16400,'0'0'0,"4"2"0,3 0 0,4 1 0,5-1 0,3-1 0,2 0 0,4-1 0,3 1 0,5-3 0,0-3 0,1 0 0,-2-2 0,0-1 0,-3 1 0,-8 1 0</inkml:trace>
  <inkml:trace contextRef="#ctx0" brushRef="#br0" timeOffset="1827.65">1035 285 16400,'1'18'0,"1"0"0,6 27 0,3 37 0,-10-61 0,-1 1 0,-1 0 0,0-1 0,-2 1 0,-1-1 0,0 0 0,-13 35 0,17-55 0,-1 0 0,1-1 0,0 1 0,0-1 0,-1 1 0,1-1 0,-1 1 0,1-1 0,0 1 0,-1-1 0,1 1 0,-1-1 0,1 1 0,-1-1 0,0 0 0,1 1 0,-1-1 0,1 0 0,-1 0 0,0 1 0,1-1 0,-1 0 0,0 0 0,1 0 0,-1 0 0,1 0 0,-1 0 0,0 0 0,1 0 0,-1 0 0,0 0 0,1 0 0,-1 0 0,0-1 0,-7-1 0</inkml:trace>
  <inkml:trace contextRef="#ctx0" brushRef="#br0" timeOffset="1828.65">885 480 16400,'0'0'0,"2"0"0,5 0 0,6 0 0,8 0 0,3 0 0,6-2 0,6 0 0,4-3 0,4 1 0,1-2 0,-2 0 0,-3 2 0,-5 1 0,-7 1 0</inkml:trace>
</inkml:ink>
</file>

<file path=word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06T14:33:30.45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67 0 16400,'0'0'0,"34"0"0,-21 1 0,0-1 0,0 2 0,0 0 0,0 0 0,0 1 0,-1 1 0,1 0 0,-1 1 0,0 0 0,-1 1 0,1 0 0,15 12 0,-23-14 0,0-1 0,0 0 0,0 1 0,0 0 0,-1 0 0,0 0 0,0 0 0,0 0 0,0 1 0,0 0 0,-1-1 0,0 1 0,0 0 0,0 0 0,-1 0 0,0 0 0,0 0 0,0 1 0,0-1 0,-1 0 0,0 0 0,0 0 0,-1 1 0,1-1 0,-1 0 0,0 0 0,0 0 0,-1 0 0,1 0 0,-1 0 0,-1 0 0,1 0 0,-5 6 0,2-2 0,-2-1 0,1 0 0,-1-1 0,0 0 0,0 0 0,-1 0 0,0-1 0,0 0 0,-1 0 0,0-1 0,1 0 0,-2-1 0,-12 5 0,11-5 0,-1 0 0,1-1 0,-1 0 0,0 0 0,1-2 0,-1 1 0,0-1 0,0-1 0,0 0 0,0-1 0,-13-2 0,23 2 0,0 1 0,0 0 0,1-1 0,-1 1 0,0-1 0,0 0 0,1 1 0,-1-1 0,0 0 0,1 0 0,-1 0 0,1 0 0,-1-1 0,1 1 0,0 0 0,-1 0 0,1-1 0,-1-1 0,2 2 0,-1 0 0,1 0 0,0 0 0,0 0 0,0 0 0,0 0 0,0 0 0,0 0 0,0 0 0,0 0 0,0 0 0,0 0 0,1 0 0,-1 0 0,0 0 0,1 0 0,-1 0 0,0 0 0,1 0 0,0 0 0,-1 1 0,1-1 0,0-1 0,2-1 0,1-1 0,-1 1 0,1 0 0,0 0 0,0 0 0,0 0 0,0 1 0,0 0 0,0 0 0,1 0 0,-1 0 0,6-1 0,-2 2 0,-1 0 0,0 0 0,0 0 0,0 1 0,0 1 0,1-1 0,-1 1 0,0 0 0,0 1 0,0-1 0,0 1 0,0 1 0,-1-1 0,1 1 0,-1 1 0,1-1 0,-1 1 0,0 0 0,0 0 0,-1 1 0,9 8 0,-5-3 0,0 0 0,-2 1 0,1 0 0,-1 0 0,-1 0 0,0 1 0,0 0 0,-1 0 0,-1 0 0,0 1 0,2 13 0,-6-24 0,0-1 0,0-1 0,0 1 0,0 0 0,0 0 0,0 0 0,0-1 0,0 1 0,0 0 0,1 0 0,-1-1 0,0 1 0,0 0 0,1 0 0,-1-1 0,0 1 0,1 0 0,-1-1 0,1 1 0,-1 0 0,1-1 0,-1 1 0,1-1 0,-1 1 0,1 0 0,-1-1 0,1 0 0,0 1 0,-1-1 0,1 1 0,0-1 0,0 0 0,-1 1 0,1-1 0,1 0 0,1-2 0</inkml:trace>
  <inkml:trace contextRef="#ctx0" brushRef="#br0" timeOffset="369.59">538 219 16400,'-13'52'0,"10"-27"0,0-1 0,1 48 0,2-47 0,-1 0 0,-7 45 0,19-122 0,-8 35 0</inkml:trace>
  <inkml:trace contextRef="#ctx0" brushRef="#br0" timeOffset="771.71">515 173 16400,'0'0'0,"0"0"0,30 5 0,96 4 0,-10-1 0,-110-7 0</inkml:trace>
  <inkml:trace contextRef="#ctx0" brushRef="#br0" timeOffset="772.71">515 334 16400,'0'0'0,"6"2"0,4 3 0,3 0 0,7 1 0,1 0 0,1-1 0,3-1 0,2-2 0,2-3 0,0-1 0,1-1 0,-6 1 0</inkml:trace>
  <inkml:trace contextRef="#ctx0" brushRef="#br0" timeOffset="1112.78">951 266 16400,'0'0'0,"-7"38"0,-20 68 0,-32 107 0,58-210 0</inkml:trace>
  <inkml:trace contextRef="#ctx0" brushRef="#br0" timeOffset="1463.48">755 402 16400,'0'0'0,"0"0"0,2 4 0,5 3 0,5 3 0,2 1 0,2 1 0,6-2 0,3 0 0,7-1 0,0-1 0,2-2 0,1-2 0,-7-2 0</inkml:trace>
</inkml:ink>
</file>

<file path=word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06T14:33:02.88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448 37 16400,'101'-12'0,"398"1"0,-131 0 0,-139 9 0,-126 3 0,37 11 0,-74-12 0,-66 2 0,0 0 0</inkml:trace>
  <inkml:trace contextRef="#ctx0" brushRef="#br0" timeOffset="1851.43">0 3680 16400,'48'0'0,"29"3"0,79 15 0,-71-7 0,492 66 0,-414-54 0,752 94 0,-540-65 0,372 41 0,-340-55 0,449 36 0,960 41 0,-958-44 0,-655-53 0,1242 100 0,-1222-93 0,136 8 0,-335-38 0,-24 5 0,1-1 0,-1 1 0,1 0 0,-1-1 0,1 1 0,-1-1 0,0 1 0,1-1 0,-1 1 0,0-1 0,1 1 0,-1-1 0,0 1 0,1-1 0,-1 1 0,0-1 0,0 1 0,0-1 0,0 0 0,0 1 0,0-1 0,0 1 0,0-1 0,0 0 0,0 1 0,0-1 0,0 1 0,0-1 0,0 1 0,0-1 0,0 0 0,-1 1 0,1-1 0,0 1 0,0-1 0,-1 0 0,-4-7 0</inkml:trace>
  <inkml:trace contextRef="#ctx0" brushRef="#br0" timeOffset="6851.95">1941 72 16400,'12'123'0,"-6"-76"0,2 0 0,2 0 0,23 65 0,11 47 0,77 312 0,-67-294 0,90 345 0,-28-37 0,-32-195 0,-19-73 0,8 11 0,-22-78 0,77 234 0,-43-131 0,-36-140 0,-33-80 0,-1 0 0,-2 0 0,15 64 0,-27-88 0,-2-2 0</inkml:trace>
  <inkml:trace contextRef="#ctx0" brushRef="#br0" timeOffset="9165.42">2078 15 16400,'6'7'0,"-1"1"0,-1 0 0,0 0 0,0 0 0,0 0 0,-1 1 0,0-1 0,-1 1 0,0 0 0,2 13 0,10 35 0,48 148 0,-22-60 0,57 123 0,25 85 0,-118-338 0,157 513 0,39 3 0,-85-208 0,16 57 0,50 84 0,-18-64 0,-140-348 0,45 116 0,-64-155 0,0 0 0,1-1 0,1 1 0,8 14 0,13 24 0,-26-49 0</inkml:trace>
  <inkml:trace contextRef="#ctx0" brushRef="#br0" timeOffset="9845.16">1929 461 16400,'48'-9'0,"183"-36"0,-210 48 0,-20-1 0</inkml:trace>
  <inkml:trace contextRef="#ctx0" brushRef="#br0" timeOffset="10191.75">2043 739 16400,'56'-3'0,"96"-16"0,-87 9 0,-62 9 0,-1 0 0,1 1 0,-1 0 0,1 0 0,-1 0 0,1 0 0,0 0 0,-1 0 0,1 0 0,-1 1 0,1 0 0,-1-1 0,1 1 0,-1 0 0,5 2 0,-3 2 0</inkml:trace>
  <inkml:trace contextRef="#ctx0" brushRef="#br0" timeOffset="10556.63">2169 1105 16400,'0'0'0,"6"0"0,4 2 0,4-1 0,5-1 0,4-1 0,4 1 0,-1-1 0,-2 1 0,1 0 0,0-3 0,1 1 0,0-1 0,-3 1 0,-4 1 0,-2 2 0,-5 1 0</inkml:trace>
  <inkml:trace contextRef="#ctx0" brushRef="#br0" timeOffset="10938.4">2215 1519 16400,'28'2'0,"0"0"0,0-1 0,0-2 0,54-7 0,-56 4 0,0 1 0,1 1 0,-1 1 0,44 5 0,-58-1 0,-4 0 0</inkml:trace>
  <inkml:trace contextRef="#ctx0" brushRef="#br0" timeOffset="10939.4">2537 1577 16400,'0'0'0,"0"0"0</inkml:trace>
  <inkml:trace contextRef="#ctx0" brushRef="#br0" timeOffset="11384.35">2364 1967 16400,'33'2'0,"114"4"0,-22-3 0,-121-2 0,31 4 0,-35-4 0,1-1 0,0 0 0,0 0 0,0 1 0,0-1 0,0 0 0,-1 1 0,1-1 0,0 1 0,0-1 0,-1 1 0,1-1 0,0 1 0,-1-1 0,1 1 0,0 0 0,-1 0 0,1-1 0,-1 1 0,1 0 0,-1 0 0,1-1 0,-1 1 0,0 0 0,1 0 0,-1 0 0,0 0 0,0 0 0,0 0 0,0-1 0,0 1 0,0 1 0,-1 5 0</inkml:trace>
  <inkml:trace contextRef="#ctx0" brushRef="#br0" timeOffset="11385.35">2502 2381 16400,'360'0'0,"-352"0"0,41 2 0,-46-2 0,-1 0 0,0 1 0,0-1 0,0 0 0,1 1 0,-1 0 0,0-1 0,0 1 0,0 0 0,0 0 0,0 0 0,0 0 0,-1 0 0,1 1 0,0-1 0,0 1 0,1 2 0,-1 1 0</inkml:trace>
  <inkml:trace contextRef="#ctx0" brushRef="#br0" timeOffset="11726.6">2686 2795 16400,'11'1'0,"0"0"0,-1 1 0,0 0 0,14 6 0,17 3 0,-9-8 0,53 1 0,-63-5 0,1 2 0,-1 0 0,1 2 0,-1 0 0,26 8 0,-40-8 0</inkml:trace>
  <inkml:trace contextRef="#ctx0" brushRef="#br0" timeOffset="12080.71">2790 3196 16400,'4'3'0,"1"-1"0,-1 0 0,1 0 0,-1 0 0,1-1 0,0 0 0,0 1 0,5-1 0,-1 1 0,43 9 0,-1-3 0,71 3 0,-70-8 0,-1 3 0,72 15 0,-106-16 0</inkml:trace>
  <inkml:trace contextRef="#ctx0" brushRef="#br0" timeOffset="12457.54">2952 3611 16400,'2'2'0,"4"3"0,6 0 0,4-1 0,3 1 0,5 2 0,2 0 0,0-2 0,2 0 0,2 0 0,0-1 0,0-2 0,-1 2 0,-1-1 0,-1 0 0,-4-2 0,-4 1 0,-5-2 0</inkml:trace>
  <inkml:trace contextRef="#ctx0" brushRef="#br0" timeOffset="12812.66">3009 3956 16400,'44'11'0,"25"0"0,0-3 0,0-3 0,90-5 0,-93-1 0,-49 1 0</inkml:trace>
</inkml:ink>
</file>

<file path=word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06T14:32:58.82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32 0 16400,'0'0'0,"-9"32"0,-15 259 0,-7-91 0,5-44 0,-12 287 0,35-285 0,3 89 0,8-81 0,50 699 0,-44-677 0,-7 0 0,-36 365 0,11-318 0,16-203 0,-6 10 0,6-39 0</inkml:trace>
</inkml:ink>
</file>

<file path=word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06T14:55:03.50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453 300 16400,'-2'-1'0,"0"0"0,0 0 0,-1 0 0,1 0 0,0 0 0,0 0 0,0 1 0,-1-1 0,1 1 0,0 0 0,-1 0 0,1 0 0,0 0 0,0 0 0,-1 0 0,1 1 0,0-1 0,0 1 0,-1-1 0,1 1 0,-3 1 0,-45 20 0,22-6 0,1 2 0,0 1 0,2 1 0,0 1 0,1 1 0,2 1 0,0 1 0,-20 30 0,28-36 0,2 1 0,0 0 0,1 1 0,1 0 0,1 1 0,0 0 0,2 0 0,1 1 0,0 0 0,2 0 0,0 0 0,0 34 0,4-46 0,1 0 0,0 0 0,0 0 0,1-1 0,1 1 0,0-1 0,0 1 0,1-1 0,0 0 0,0 0 0,1 0 0,0-1 0,1 0 0,-1 0 0,2 0 0,-1-1 0,1 1 0,0-2 0,1 1 0,0-1 0,0 0 0,0-1 0,0 0 0,1 0 0,0 0 0,0-2 0,0 1 0,1-1 0,-1 0 0,16 2 0,-13-3 0,0 0 0,1-1 0,0 0 0,-1 0 0,1-2 0,-1 0 0,1 0 0,-1-1 0,1 0 0,-1-2 0,0 1 0,0-1 0,-1-1 0,1 0 0,-1 0 0,0-1 0,0-1 0,-1 0 0,0-1 0,0 1 0,0-2 0,-1 1 0,14-19 0,-20 23 0,0 1 0,-1-1 0,1 1 0,-1-1 0,0 0 0,-1 0 0,1 0 0,0 0 0,-1 0 0,0 0 0,0 0 0,0 0 0,-1 0 0,0-1 0,1 1 0,-1 0 0,-1 0 0,1-1 0,0 1 0,-1 0 0,0 0 0,0 0 0,-1 0 0,1 0 0,-1 0 0,1 0 0,-1 0 0,-1 0 0,1 1 0,0-1 0,-5-4 0,2 3 0,0 0 0,-1 1 0,1 0 0,-1 0 0,0 0 0,0 1 0,0 0 0,0 0 0,0 1 0,-1-1 0,1 1 0,-1 1 0,0-1 0,1 1 0,-1 0 0,0 1 0,0 0 0,0 0 0,-8 1 0,7 1 0,0-1 0,0 2 0,0-1 0,1 1 0,0 0 0,-1 1 0,1-1 0,0 1 0,1 1 0,-1 0 0,1 0 0,0 0 0,0 0 0,0 1 0,1 0 0,0 0 0,0 1 0,0-1 0,1 1 0,0 0 0,1 0 0,-4 8 0,3-5 0,0 0 0,1 1 0,0-1 0,1 0 0,0 1 0,0 0 0,1-1 0,1 1 0,0 0 0,0 0 0,1-1 0,0 1 0,1 0 0,0-1 0,1 0 0,4 12 0,0-7 0</inkml:trace>
  <inkml:trace contextRef="#ctx0" brushRef="#br0" timeOffset="814.05">1199 1 16400,'-11'12'0,"1"2"0,0-1 0,1 2 0,-8 17 0,-8 12 0,-123 212 0,-124 303 0,144-284 0,123-263 0,-213 469 0,206-457 0,9-19 0,1-1 0,-1 1 0,0 0 0,1 0 0,0 1 0,1-1 0,-1 0 0,1 1 0,0-1 0,0 1 0,0-1 0,1 1 0,0 5 0,10-38 0,-5 12 0</inkml:trace>
  <inkml:trace contextRef="#ctx0" brushRef="#br0" timeOffset="2053.54">1418 424 16400,'0'0'0,"-7"1"0,0 2 0,1-1 0,-1 1 0,1 0 0,0 0 0,0 0 0,0 1 0,0 0 0,-9 10 0,-8 2 0,-17 14 0,1 0 0,2 3 0,1 1 0,2 2 0,1 1 0,-52 79 0,75-102 0,1 1 0,1 1 0,0 0 0,1 0 0,1 1 0,0-1 0,1 1 0,1 0 0,1 1 0,1-1 0,-1 26 0,3-29 0,1 0 0,0-1 0,1 1 0,1 0 0,0-1 0,0 0 0,2 1 0,0-1 0,0-1 0,1 1 0,1-1 0,0 0 0,0-1 0,18 21 0,-16-22 0,0 0 0,1-1 0,0 0 0,1-1 0,-1 0 0,1 0 0,1-1 0,0-1 0,0 0 0,0-1 0,0 0 0,18 4 0,-12-11 0,-13-1 0</inkml:trace>
  <inkml:trace contextRef="#ctx0" brushRef="#br0" timeOffset="2678.95">1312 768 16400,'12'0'0,"-5"-1"0,0 1 0,0 0 0,0 1 0,0-1 0,0 1 0,12 4 0,-16-3 0,1 0 0,-1 0 0,0 0 0,0 0 0,0 0 0,-1 1 0,1-1 0,-1 1 0,1 0 0,-1 0 0,0 0 0,0 0 0,0 0 0,0 0 0,2 7 0,0 1 0,-1-1 0,0 1 0,-1 0 0,0 0 0,-1 0 0,0 1 0,0-1 0,-1 0 0,-1 0 0,0 0 0,0 0 0,-1 1 0,-1-2 0,0 1 0,-7 17 0,7-20 0,0 1 0,-1 0 0,0-1 0,-1 0 0,0 0 0,0 0 0,0 0 0,-1-1 0,-1 0 0,1 0 0,-1-1 0,0 0 0,0 0 0,-1 0 0,0-1 0,0 0 0,0-1 0,-1 0 0,-9 4 0,16-7 0,0 0 0,0-1 0,0 1 0,-1 0 0,1-1 0,0 0 0,-1 1 0,1-1 0,0 0 0,0 0 0,-1 0 0,1-1 0,0 1 0,-1 0 0,1-1 0,0 0 0,0 1 0,0-1 0,-1 0 0,1 0 0,0 0 0,0 0 0,0-1 0,1 1 0,-1 0 0,0-1 0,0 0 0,1 1 0,-1-1 0,1 0 0,-1 0 0,1 0 0,0 1 0,0-2 0,0 1 0,0 0 0,0 0 0,0 0 0,0 0 0,1-1 0,-1-3 0,1 3 0,-1-1 0,1 1 0,1-1 0,-1 1 0,0-1 0,1 1 0,0-1 0,0 1 0,0 0 0,0-1 0,0 1 0,1 0 0,-1 0 0,1 0 0,0 0 0,0 0 0,0 0 0,0 0 0,1 1 0,-1-1 0,1 1 0,-1 0 0,1-1 0,0 1 0,0 1 0,0-1 0,6-3 0,-4 4 0,1-1 0,-1 1 0,1 0 0,-1 1 0,1-1 0,0 1 0,-1 0 0,1 0 0,0 1 0,-1 0 0,1 0 0,-1 0 0,1 1 0,-1-1 0,0 1 0,0 1 0,0-1 0,0 1 0,0 0 0,5 4 0,-4-4 0,0 1 0,1-1 0,-1 0 0,1 0 0,-1 0 0,1-1 0,0 0 0,0-1 0,0 1 0,0-1 0,14 0 0,-9-3 0</inkml:trace>
  <inkml:trace contextRef="#ctx0" brushRef="#br0" timeOffset="3030.76">1725 711 16400,'-16'25'0,"3"6"0,2 0 0,2 1 0,1 0 0,1 0 0,1 1 0,-1 43 0,-10 54 0,-7-31 0,15-66 0,1 1 0,1 0 0,-3 59 0,10-93 0,0 0 0,0 0 0,1 0 0,-1 0 0,0 0 0,0-1 0,0 1 0,0 0 0,0 0 0,0 0 0,0 0 0,0 0 0,0 0 0,1 0 0,-1 0 0,0 0 0,0-1 0,0 1 0,0 0 0,0 0 0,1 0 0,-1 0 0,0 0 0,0 0 0,0 0 0,0 0 0,0 0 0,1 0 0,-1 0 0,0 0 0,0 0 0,0 0 0,0 0 0,0 0 0,1 0 0,-1 0 0,0 1 0,0-1 0,0 0 0,0 0 0,0 0 0,0 0 0,1 0 0,-1 0 0,0 0 0,0 0 0,0 0 0,0 1 0,0-1 0,0 0 0,0 0 0,0 0 0,0 0 0,9-14 0,-8 13 0,6-14 0</inkml:trace>
  <inkml:trace contextRef="#ctx0" brushRef="#br0" timeOffset="3600.38">1921 930 16400,'2'-2'0,"0"0"0,0 0 0,0 0 0,0 0 0,0 1 0,0-1 0,1 1 0,-1 0 0,0 0 0,1-1 0,-1 1 0,1 1 0,4-2 0,36-7 0,-39 8 0,1 1 0,0 0 0,0 0 0,0 0 0,0 1 0,0 0 0,-1-1 0,1 2 0,0-1 0,-1 1 0,1-1 0,-1 1 0,1 0 0,-1 1 0,5 2 0,-8-4 0,0 0 0,0 0 0,1 0 0,-1 1 0,0-1 0,-1 0 0,1 0 0,0 0 0,0 1 0,0-1 0,-1 1 0,1-1 0,-1 0 0,1 1 0,-1-1 0,1 1 0,-1-1 0,0 1 0,0 2 0,0-1 0,-1-1 0,1 1 0,-1-1 0,0 1 0,0-1 0,0 0 0,0 1 0,0-1 0,-1 0 0,1 0 0,-1 0 0,1 0 0,-1 0 0,0 0 0,-3 3 0,-1-1 0,0 1 0,0-1 0,-1 0 0,1-1 0,-1 0 0,0 0 0,-10 3 0,9-4 0,0 1 0,1 0 0,-1 1 0,1 0 0,-11 6 0,22-9 0,0 0 0,0 0 0,0 0 0,0 0 0,-1 0 0,1 1 0,-1-1 0,8 5 0,-4-2 0,1-1 0,1 1 0,-1 0 0,0 1 0,-1 0 0,1 0 0,-1 1 0,0 0 0,0 0 0,9 11 0,-15-15 0,1 0 0,-1 1 0,1-1 0,-1 1 0,0 0 0,0-1 0,0 1 0,0 0 0,-1 0 0,1 0 0,-1 0 0,0-1 0,1 1 0,-1 0 0,-1 0 0,1 0 0,0 0 0,-1 0 0,1 0 0,-1-1 0,0 1 0,0 0 0,0 0 0,0-1 0,-1 1 0,1-1 0,0 1 0,-1-1 0,0 0 0,0 1 0,0-1 0,0 0 0,-4 3 0,-1 2 0,0-2 0,0 1 0,-1-1 0,1 0 0,-1-1 0,0 1 0,-9 2 0,15-6 0,0 0 0,0 0 0,0 0 0,1 0 0,-1-1 0,0 1 0,0-1 0,0 1 0,0-1 0,0 0 0,0 0 0,0 1 0,0-2 0,0 1 0,0 0 0,0 0 0,0-1 0,0 1 0,0-1 0,0 1 0,0-1 0,0 0 0,0 0 0,1 1 0,-1-1 0,0-1 0,1 1 0,-1 0 0,1 0 0,-1-1 0,1 1 0,-1-1 0,1 1 0,0-1 0,0 1 0,-2-4 0,0-4 0</inkml:trace>
  <inkml:trace contextRef="#ctx0" brushRef="#br0" timeOffset="4078.66">2014 435 16400,'0'0'0,"13"11"0,21 14 0,-1 1 0,-1 2 0,-2 1 0,-1 2 0,-1 0 0,-2 2 0,-1 1 0,20 38 0,-32-49 0,-1 1 0,-1 1 0,-2-1 0,0 2 0,-2-1 0,0 1 0,-2 0 0,-1 0 0,-1 1 0,-1-1 0,-2 1 0,0-1 0,-8 47 0,2-44 0,-1 0 0,-2-1 0,-1 0 0,-1-1 0,-1 0 0,-2-1 0,0 0 0,-2-1 0,-1-1 0,-1-1 0,-1 0 0,0-1 0,-2-1 0,-1-1 0,-44 32 0,43-37 0</inkml:trace>
</inkml:ink>
</file>

<file path=word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06T14:54:29.61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447 162 16400,'-3'-3'0,"-1"1"0,1-1 0,-1 1 0,0 0 0,1 0 0,-1 1 0,0-1 0,0 1 0,0 0 0,0 0 0,-1 0 0,1 0 0,0 1 0,0-1 0,0 1 0,-1 0 0,1 1 0,0-1 0,0 1 0,0 0 0,0 0 0,0 0 0,0 0 0,0 1 0,-6 2 0,-9 5 0,0 0 0,0 2 0,-27 19 0,24-13 0,1 0 0,1 2 0,0 0 0,2 1 0,0 1 0,1 1 0,1 0 0,1 1 0,1 1 0,-14 33 0,23-45 0,1 1 0,0 0 0,0 0 0,1 0 0,1 1 0,0-1 0,1 1 0,1-1 0,0 1 0,2 13 0,0-17 0,0 0 0,0 0 0,1-1 0,1 1 0,0-1 0,0 0 0,0 0 0,1 0 0,1-1 0,-1 0 0,2 0 0,-1 0 0,1-1 0,14 13 0,-9-10 0,0-1 0,1-1 0,0 0 0,0-1 0,1-1 0,-1 0 0,1 0 0,1-1 0,-1-1 0,1-1 0,0 0 0,-1-1 0,1 0 0,0-1 0,0-1 0,26-2 0,-27 0 0,0 0 0,0-1 0,-1-1 0,1 0 0,-1-1 0,0 0 0,0-1 0,0 0 0,-1-1 0,0 0 0,-1-1 0,1-1 0,-2 0 0,1 0 0,-1-1 0,-1 0 0,17-23 0,-17 20 0,-1 0 0,0-1 0,-1 1 0,-1-2 0,0 1 0,-1-1 0,-1 1 0,0-1 0,-1-1 0,0 1 0,-1 0 0,-1-1 0,-1 1 0,0-1 0,-1 1 0,0 0 0,-2-1 0,0 1 0,0 0 0,-1 0 0,-1 0 0,-1 1 0,0 0 0,0 0 0,-2 0 0,0 1 0,0 0 0,-1 0 0,-1 1 0,0 1 0,0-1 0,-19-14 0,28 26 0,-43-34 0,42 32 0,-1 0 0,0 1 0,1-1 0,-1 1 0,0-1 0,0 1 0,0 0 0,0 0 0,-1 0 0,1 1 0,0-1 0,0 1 0,0 0 0,-6 0 0,10 9 0,-1-7 0</inkml:trace>
  <inkml:trace contextRef="#ctx0" brushRef="#br0" timeOffset="518.44">849 438 16400,'27'1'0,"48"9"0,19 2 0,41 0 0,-135-12 0,0 0 0,0 0 0,0 0 0,0 0 0,0 0 0,0 0 0,0 0 0,0 0 0,0 0 0,0 0 0,0 0 0,0 0 0,0 0 0,0 0 0,0 0 0,0 1 0,0-1 0,0 0 0,0 0 0,0 0 0,0 0 0,0 0 0,0 0 0,0 0 0,0 0 0,0 0 0,0 0 0,0 0 0,0 0 0,0 0 0,0 0 0,0 0 0,0 0 0,0 1 0,1-1 0,-1 0 0,0 0 0,-5 2 0</inkml:trace>
  <inkml:trace contextRef="#ctx0" brushRef="#br0" timeOffset="1024.57">871 623 16400,'39'4'0,"31"5"0,84-1 0,-102-13 0,-41 3 0</inkml:trace>
  <inkml:trace contextRef="#ctx0" brushRef="#br0" timeOffset="1390.69">1665 27 16400,'11'-5'0,"-1"1"0,1 0 0,0 1 0,0 0 0,1 0 0,-1 2 0,0-1 0,1 1 0,-1 1 0,1 0 0,-1 1 0,1 0 0,-1 0 0,0 1 0,1 1 0,-1 0 0,20 9 0,-25-10 0,0 1 0,0 0 0,-1 0 0,1 0 0,-1 1 0,0 0 0,0 0 0,-1 1 0,1-1 0,-1 1 0,0 0 0,0 0 0,0 0 0,-1 0 0,0 1 0,0 0 0,0-1 0,-1 1 0,0 0 0,0 0 0,0 1 0,-1-1 0,0 0 0,0 0 0,0 1 0,-1-1 0,0 0 0,0 1 0,-1-1 0,0 0 0,0 1 0,0-1 0,-4 9 0,1-3 0,-1 0 0,-1 0 0,0-1 0,-1 0 0,0 0 0,0 0 0,-1-1 0,0 0 0,-1-1 0,0 0 0,-1 0 0,0-1 0,0 0 0,-17 9 0,18-11 0,0-1 0,-1 0 0,1 0 0,-1-1 0,0-1 0,0 1 0,-1-2 0,1 1 0,-1-1 0,1-1 0,-1 0 0,0-1 0,1 0 0,-1 0 0,0-1 0,1 0 0,-20-6 0,28 7 0,0-1 0,0 0 0,1 1 0,-1-1 0,0 0 0,0 0 0,1 0 0,-1 0 0,0-1 0,1 1 0,-1 0 0,1-1 0,0 1 0,-3-4 0,4 4 0,-1 0 0,1 0 0,0 0 0,-1 0 0,1 0 0,0 0 0,0 0 0,0 0 0,0 0 0,-1 0 0,2 0 0,-1 0 0,0 0 0,0 0 0,0 0 0,0 0 0,1-1 0,-1 1 0,0 0 0,1-1 0,1-1 0,0 0 0,1 0 0,-1 0 0,0 1 0,1-1 0,-1 1 0,1-1 0,0 1 0,0 0 0,0 0 0,0 0 0,0 0 0,1 0 0,4-1 0,9-2 0,1 0 0,-1 1 0,1 0 0,1 2 0,-1 0 0,24 1 0,113 14 0,-6 0 0,-123-10 0,-21-2 0,0 0 0,-1 0 0,1-1 0,0 0 0,0 0 0,0 0 0,0-1 0,6-1 0,-9 1 0</inkml:trace>
  <inkml:trace contextRef="#ctx0" brushRef="#br0" timeOffset="1757.61">1550 531 16400,'14'3'0,"1"-1"0,0 0 0,0-1 0,0-1 0,0 0 0,29-4 0,14 0 0,41 2 0,158 2 0,-112 2 0,-145-2 0,-3 0 0</inkml:trace>
  <inkml:trace contextRef="#ctx0" brushRef="#br0" timeOffset="2268.33">1768 633 16400,'32'9'0,"39"1"0,-46-8 0,0 1 0,0 1 0,-1 1 0,0 1 0,0 1 0,34 16 0,-57-23 0,0 0 0,0 1 0,0-1 0,0 1 0,0-1 0,0 1 0,0-1 0,0 1 0,0 0 0,0 0 0,0-1 0,0 1 0,0 0 0,-1 0 0,1 0 0,0 0 0,-1 0 0,1 0 0,-1 0 0,1 0 0,-1 0 0,1 0 0,-1 0 0,0 0 0,0 0 0,1 0 0,-1 1 0,0-1 0,0 0 0,0 0 0,0 0 0,-1 2 0,0-1 0,0 1 0,-1-1 0,1 0 0,-1 1 0,0-1 0,0 0 0,0 0 0,0 0 0,0-1 0,0 1 0,0 0 0,-5 2 0,-5 2 0,0 0 0,0 0 0,0-2 0,-24 7 0,36-11 0,0 0 0,1 1 0,-1-1 0,0 0 0,0 0 0,0 0 0,0 0 0,0 0 0,1 0 0,-1 0 0,0 0 0,0 0 0,0 0 0,0 0 0,0 1 0,0-1 0,0 0 0,1 0 0,-1 0 0,0 0 0,0 0 0,0 0 0,0 1 0,0-1 0,0 0 0,0 0 0,0 0 0,0 0 0,0 0 0,0 1 0,0-1 0,0 0 0,0 0 0,0 0 0,0 0 0,0 0 0,0 1 0,0-1 0,0 0 0,0 0 0,0 0 0,0 0 0,0 1 0,0-1 0,0 0 0,0 0 0,0 0 0,0 0 0,-1 0 0,1 0 0,0 1 0,0-1 0,0 0 0,0 0 0,0 0 0,0 0 0,0 0 0,-1 0 0,1 0 0,0 0 0,0 0 0,0 0 0,0 0 0,-1 0 0,1 1 0,0-1 0,0 0 0,0 0 0,0 0 0,20 12 0,26 9 0,-36-16 0,1-1 0,-1 2 0,-1-1 0,1 1 0,-1 1 0,0-1 0,14 16 0,-21-21 0,0 1 0,0 0 0,-1 1 0,1-1 0,-1 0 0,1 0 0,-1 1 0,0-1 0,0 1 0,0-1 0,0 1 0,0-1 0,-1 1 0,1-1 0,-1 1 0,1 0 0,-1 0 0,0-1 0,0 1 0,0 0 0,-1-1 0,1 1 0,-1 0 0,1-1 0,-1 1 0,0-1 0,0 1 0,0-1 0,0 1 0,-1-1 0,1 0 0,-1 1 0,1-1 0,-1 0 0,0 0 0,0 0 0,-4 3 0,-2 3 0,-2-1 0,1 0 0,-1 0 0,0-1 0,-1 0 0,-19 8 0,25-12 0,0 0 0,-1 0 0,1-1 0,-1 1 0,1-1 0,-1 0 0,1-1 0,-1 1 0,0-1 0,1 0 0,-1-1 0,0 1 0,1-1 0,-1 0 0,1-1 0,-7-1 0,10 2 0,0-1 0,0 1 0,0 0 0,1-1 0,-1 1 0,0-1 0,1 1 0,0-1 0,-1 0 0,1 1 0,0-1 0,0 0 0,0 0 0,0 0 0,0 0 0,0 0 0,0 0 0,1 0 0,-1 0 0,1 0 0,0-1 0,-1-2 0,0-13 0</inkml:trace>
  <inkml:trace contextRef="#ctx0" brushRef="#br0" timeOffset="2661.74">2539 404 16400,'28'32'0,"36"54"0,-14-18 0,190 265 0,-240-333 0,0 0 0,0 1 0,1-1 0,-1 1 0,0-1 0,0 1 0,1-1 0,-1 0 0,0 1 0,1-1 0,-1 0 0,0 1 0,1-1 0,-1 0 0,1 1 0,-1-1 0,0 0 0,1 0 0,-1 1 0,1-1 0,-1 0 0,1 0 0,-1 0 0,1 0 0,-1 0 0,1 0 0,-1 0 0,1 0 0,-1 0 0,1 0 0,-1 0 0,1 0 0,-1 0 0,1 0 0,8-17 0,-4-25 0,-6 16 0</inkml:trace>
  <inkml:trace contextRef="#ctx0" brushRef="#br0" timeOffset="3015.04">2918 438 16400,'-111'90'0,"49"-33"0,-178 182 0,231-225 0,15-13 0,19-15 0,-8 4 0</inkml:trace>
  <inkml:trace contextRef="#ctx0" brushRef="#br0" timeOffset="3378.66">3009 634 16400,'5'-1'0,"0"0"0,0 1 0,0-1 0,0 1 0,-1 0 0,1 0 0,9 2 0,4-1 0,127 6 0,-80-2 0,74-5 0,-116-5 0,-15 3 0</inkml:trace>
  <inkml:trace contextRef="#ctx0" brushRef="#br0" timeOffset="3744.07">3826 359 16400,'-14'8'0,"1"1"0,0 0 0,1 1 0,0 0 0,0 1 0,1 1 0,1 0 0,0 0 0,0 1 0,-9 18 0,8-13 0,1 1 0,0 0 0,2 1 0,0 0 0,1 0 0,1 1 0,-3 26 0,7-38 0,1 1 0,1 0 0,0-1 0,0 1 0,1 0 0,0-1 0,0 1 0,1-1 0,1 0 0,-1 1 0,2-1 0,-1 0 0,1 0 0,1-1 0,-1 1 0,1-1 0,1 0 0,0 0 0,0-1 0,0 0 0,1 0 0,0 0 0,0-1 0,1 0 0,0 0 0,0-1 0,0 0 0,1-1 0,-1 1 0,1-2 0,0 1 0,0-1 0,1-1 0,-1 1 0,1-2 0,-1 1 0,1-1 0,-1-1 0,1 0 0,0 0 0,-1-1 0,1 0 0,-1 0 0,14-5 0,-20 6 0,1-1 0,-1 0 0,0 0 0,0 0 0,0-1 0,0 1 0,0-1 0,0 1 0,0-1 0,-1 0 0,1 0 0,-1 0 0,1-1 0,-1 1 0,0 0 0,0-1 0,0 0 0,0 1 0,0-1 0,-1 0 0,1 0 0,-1 0 0,0 0 0,0 0 0,0 0 0,0 0 0,0-1 0,-1 1 0,1 0 0,-1 0 0,0-1 0,0 1 0,0 0 0,0-1 0,-1 1 0,0 0 0,1 0 0,-1-1 0,0 1 0,0 0 0,-1 0 0,1 0 0,-1 0 0,1 1 0,-1-1 0,0 0 0,0 1 0,0-1 0,-1 1 0,1-1 0,0 1 0,-1 0 0,0 0 0,1 0 0,-1 1 0,0-1 0,0 1 0,0-1 0,0 1 0,-5-1 0,-2-1 0,-1 0 0,0 1 0,0 0 0,1 1 0,-1 0 0,0 1 0,0 1 0,0-1 0,0 1 0,0 1 0,-20 6 0,15-3 0,1 0 0,0 1 0,1 1 0,-1 0 0,2 1 0,-1 0 0,-19 16 0,12-5 0</inkml:trace>
</inkml:ink>
</file>

<file path=word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06T15:09:09.55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492 142 16400,'0'0'0</inkml:trace>
  <inkml:trace contextRef="#ctx0" brushRef="#br0" timeOffset="410.24">2435 154 16400,'22'-31'0,"36"-28"0,8-4 0</inkml:trace>
  <inkml:trace contextRef="#ctx0" brushRef="#br0" timeOffset="411.24">1815 189 16400,'-659'40'0,"626"-36"0,0-2 0,-47-2 0,62-2 0,0 0 0,0-2 0,1 0 0,-1-1 0,1 0 0,-18-9 0,17 4 0,-2 2 0,1 0 0,-1 2 0,0 0 0,0 1 0,0 1 0,-1 0 0,1 2 0,-40 0 0,-113 21 0,-261 61 0,416-77 0,13-3 0</inkml:trace>
</inkml:ink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3</TotalTime>
  <Pages>4</Pages>
  <Words>515</Words>
  <Characters>2936</Characters>
  <Application>Microsoft Office Word</Application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ansing Community College</Company>
  <LinksUpToDate>false</LinksUpToDate>
  <CharactersWithSpaces>34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liza Lee</dc:creator>
  <cp:keywords/>
  <dc:description/>
  <cp:lastModifiedBy>Eliza Lee</cp:lastModifiedBy>
  <cp:revision>5</cp:revision>
  <dcterms:created xsi:type="dcterms:W3CDTF">2025-03-06T14:32:00Z</dcterms:created>
  <dcterms:modified xsi:type="dcterms:W3CDTF">2025-03-06T15:11:00Z</dcterms:modified>
</cp:coreProperties>
</file>